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3.xml" ContentType="application/inkml+xml"/>
  <Override PartName="/ppt/notesSlides/notesSlide4.xml" ContentType="application/vnd.openxmlformats-officedocument.presentationml.notesSlide+xml"/>
  <Override PartName="/ppt/ink/ink4.xml" ContentType="application/inkml+xml"/>
  <Override PartName="/ppt/notesSlides/notesSlide5.xml" ContentType="application/vnd.openxmlformats-officedocument.presentationml.notesSlide+xml"/>
  <Override PartName="/ppt/ink/ink5.xml" ContentType="application/inkml+xml"/>
  <Override PartName="/ppt/notesSlides/notesSlide6.xml" ContentType="application/vnd.openxmlformats-officedocument.presentationml.notesSlide+xml"/>
  <Override PartName="/ppt/ink/ink6.xml" ContentType="application/inkml+xml"/>
  <Override PartName="/ppt/notesSlides/notesSlide7.xml" ContentType="application/vnd.openxmlformats-officedocument.presentationml.notesSlide+xml"/>
  <Override PartName="/ppt/ink/ink7.xml" ContentType="application/inkml+xml"/>
  <Override PartName="/ppt/notesSlides/notesSlide8.xml" ContentType="application/vnd.openxmlformats-officedocument.presentationml.notesSlide+xml"/>
  <Override PartName="/ppt/ink/ink8.xml" ContentType="application/inkml+xml"/>
  <Override PartName="/ppt/notesSlides/notesSlide9.xml" ContentType="application/vnd.openxmlformats-officedocument.presentationml.notesSlide+xml"/>
  <Override PartName="/ppt/ink/ink9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0.xml" ContentType="application/inkml+xml"/>
  <Override PartName="/ppt/ink/ink11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536" r:id="rId3"/>
    <p:sldId id="537" r:id="rId4"/>
    <p:sldId id="551" r:id="rId5"/>
    <p:sldId id="552" r:id="rId6"/>
    <p:sldId id="553" r:id="rId7"/>
    <p:sldId id="554" r:id="rId8"/>
    <p:sldId id="544" r:id="rId9"/>
    <p:sldId id="545" r:id="rId10"/>
    <p:sldId id="546" r:id="rId11"/>
    <p:sldId id="547" r:id="rId12"/>
    <p:sldId id="548" r:id="rId13"/>
    <p:sldId id="538" r:id="rId14"/>
    <p:sldId id="555" r:id="rId15"/>
    <p:sldId id="556" r:id="rId16"/>
    <p:sldId id="557" r:id="rId17"/>
    <p:sldId id="558" r:id="rId18"/>
    <p:sldId id="559" r:id="rId19"/>
    <p:sldId id="525" r:id="rId20"/>
    <p:sldId id="485" r:id="rId21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25735" autoAdjust="0"/>
    <p:restoredTop sz="86438" autoAdjust="0"/>
  </p:normalViewPr>
  <p:slideViewPr>
    <p:cSldViewPr snapToGrid="0" snapToObjects="1">
      <p:cViewPr varScale="1">
        <p:scale>
          <a:sx n="63" d="100"/>
          <a:sy n="63" d="100"/>
        </p:scale>
        <p:origin x="211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0" d="100"/>
          <a:sy n="90" d="100"/>
        </p:scale>
        <p:origin x="3732" y="51"/>
      </p:cViewPr>
      <p:guideLst>
        <p:guide orient="horz" pos="2929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9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947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30T18:57:02.7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88 2383 259 0,'0'0'7'0,"0"0"2"15,0 0 4-15,0 0 2 16,-5-11 2-16,5 11 2 16,0 0 1-16,-6-9 1 15,6 9-6-15,0 0-4 16,0 0-3-16,-11 12-2 0,8 2-2 15,-2 6-1-15,4 6-1 16,-2 6 1-16,2 9 1 16,1 3 1-16,1 4 0 0,5 0 1 15,6 3 0-15,4-3 0 16,2-7 1-16,9-4 0 15,8-13 0-15,5-6-1 16,8-12 0-16,1-6 0 0,2-7 0 16,1-10-4-16,-2-5-2 15,-5-5 0-15,-11 4 0 16,-5-4 0-16,-9-2 0 15,-9 5 0-15,-6 4 0 16,-5-1 0-16,-7 4 0 0,-9-2 0 16,5 9-22-16,-11 5-59 15,0-5-10-15</inkml:trace>
  <inkml:trace contextRef="#ctx0" brushRef="#br0" timeOffset="417">22564 2055 404 0,'0'0'1'0,"0"0"0"0,0 0 1 16,0 0-3-16,-8 0-5 15,8 0-4-15,0 0-10 16,0 0-44-16,0 0-16 15</inkml:trace>
  <inkml:trace contextRef="#ctx0" brushRef="#br0" timeOffset="600">22990 2087 417 0,'0'0'1'0,"0"0"1"0,0 0-1 16,0 0 0-16,0 0-5 15,0 0-7-15,0 0-17 16,0 0-47-16,0 0-8 16</inkml:trace>
  <inkml:trace contextRef="#ctx0" brushRef="#br0" timeOffset="1429">22692 1551 241 0,'0'0'5'16,"0"0"3"-16,-17 0 2 15,7 1 1-15,-6 4 3 16,-1 2 1-16,-19 10 1 0,-17 3 2 16,-3 5-6-16,-7 8-2 15,-5 6-1-15,-2 11-3 16,7 8-3-16,7 3 0 15,10 7-4-15,6 2 1 0,-1 7 1 16,4 5 3-16,2 1-1 16,5-7 1-16,6 2 1 15,5-2 1 1,7 1 0-16,3-2 0 0,9-3-2 0,1-4-1 15,13 1 0-15,5 4-1 16,9-7 1-16,7 2-1 16,8-8 2-16,9-1-2 15,8-4 3-15,8-7 0 16,1-3-1-16,7-9-1 0,-1-7 0 15,4-8-1-15,0-2 0 16,0-6 0-16,-6-7-1 16,0-3 1-1,0-1 0-15,-1-8 1 0,0-4 0 0,-1-6 1 16,1-9 0-16,4-6-1 15,0-8 1-15,6-5 0 16,-1-4-2-16,3-6 0 0,2-4 1 16,2-8-1-16,0-5-1 15,-3-2 1-15,-4-9-1 16,-5-2 0-1,-7-5-1-15,-9-1-1 0,-10-5-2 16,-11-2 0-16,-10-2 0 0,-12-1 0 16,-11 6 1-16,-9 1 0 15,-9 51-2-15,-1-4 2 16,-11 4 0-16,-4-4 1 15,-9 8-1-15,-7-1 0 16,-10 9-1 0,-8 0 1-16,-11 10 1 0,-9 4 0 0,-65 1 1 15,-56 15-3-15,-15 17-7 16,-5 9-14-16,11 28-59 0,26 9-3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30T19:36:26.1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76 3142 224 0,'0'0'1'0,"0"0"-1"15,0 0-1-15,0 0 0 32,0 0 0-32,0 0 0 0,1 9 0 0,2 5 0 0,1 9-2 15,1 3 2-15,1 11 1 16,0 4 0-16,1 17-2 15,-2 9 1-15,1 12-2 0,-4 7 2 16,-2 13 1-16,-1 5-2 16,1 13 1-16,-1 16 0 15,-4 6 2-15,0 0 0 16,1 11 1 15,2 12 1-31,2 3 0 0,4 9 3 0,1 6 6 0,3 4 2 0,-2 7 1 16,5 10 4-16,-2 2-1 15,-4 2 0-15,1 1 0 16,-7 9-2-16,-1-12-3 0,1 1-1 15,-8-15 0-15,-2-6-4 16,-4-16 1-16,2-10-1 16,-1-14 0-16,2-14-2 0,3-9-5 31,3-15-8-31,5-9-21 0,12-10-52 0,-6-18-5 15</inkml:trace>
  <inkml:trace contextRef="#ctx0" brushRef="#br0" timeOffset="726">13960 5782 215 0,'0'0'-2'15,"0"0"1"-15,7 2 1 16,-7-2 0-16,22 10 2 0,2-4-2 16,6 5 2-16,8 0-1 46,7 3 5-30,15 0-2-16,10 3 0 0,12-1 0 0,9 1 0 0,12-3 0 0,14 1 0 0,7 0 0 0,19 0-1 16,13-4 0-16,10 1-1 15,11-4 0-15,17 1 1 16,3-1 0-16,20-1 3 0,12-3 2 15,11-1 3-15,4 2 0 16,16-2 1 31,13 1 2-47,6-1 0 0,11-3-2 0,3 2-1 0,11-2 0 0,5 1-1 0,14-1-1 0,2-5-1 15,8-1 0-15,-1-1 0 16,1 1-1-16,2 1 0 16,-9 2-2-16,-8-4 0 0,-17 0-1 15,-11 5-1-15,-17-1-2 16,-19 4-4-16,-20-4-8 47,-21-1-31-47,-7 2-41 0,-45 0-5 0</inkml:trace>
  <inkml:trace contextRef="#ctx0" brushRef="#br0" timeOffset="2468">15112 2387 67 0,'0'0'3'15,"0"0"5"-15,4 5 5 16,-4-5 6-16,13 21 3 15,-4-4 0-15,-1 5 5 16,4 10-1-16,-2 3-1 0,2 5-4 16,-3 1-6-16,0-3 0 15,-1-4-4-15,0-2 2 16,0-5 2-16,-2-10 0 15,3-7 0-15,-9-10 2 0,18-3 0 16,-9-12-5-16,7-6 0 16,-1-14-3-1,8-6-4-15,2-7-3 0,5-3-1 16,0 0-2-16,1 0-3 0,0 4-3 15,-2 3-8-15,1 19-12 16,-1 10-28 0,4 6-26-1,1 9-6-15</inkml:trace>
  <inkml:trace contextRef="#ctx0" brushRef="#br0" timeOffset="3589">23140 6479 165 0,'0'0'3'0,"0"0"1"16,0 0 0-16,0 0-1 15,0 0-1-15,0 0 1 16,-10 0 3-16,10 0 3 0,-13 24 0 15,1-3 3-15,-6 13 0 16,0 0 3-16,-4 12-1 16,2 4 1-16,0 1-3 15,5 0-2-15,5-4-3 0,7 0-1 16,3-10-2-16,10-1 0 31,4-9 2-31,6-6-2 0,5-3 2 0,1-4-1 16,5-4-2-16,-2-3-3 0,2-2-5 15,0-3-8-15,-1-2-24 31,2 0-36-31,-9-2-6 0</inkml:trace>
  <inkml:trace contextRef="#ctx0" brushRef="#br0" timeOffset="3779">23049 6825 339 0,'0'0'1'0,"25"0"0"16,10 0 0-16,14 0-1 31,9 0-5-31,23 2-18 0,12-2-48 0,3 0-6 15</inkml:trace>
  <inkml:trace contextRef="#ctx0" brushRef="#br0" timeOffset="9460">15234 4126 10 0,'0'0'1'16,"0"0"2"-16,5 2 3 15,-5-2 2-15,15 0 1 16,-15 0 1-16,19 0-1 15,-10-1 2-15,8-3-2 16,8 1 0-16,-1 0-5 16,7-2 1-16,0 3-1 0,5 0-2 15,-4 0-1-15,8 2 2 16,-10-1-2-16,0-1 0 15,-3 2 0-15,-2 0-1 16,1-3 3-16,-3 3-1 0,3-1 1 16,-1 0 2-16,4 1 1 15,-4 0 1-15,3 1-2 16,-1-1 3-16,1 0-3 0,-4 1 1 47,3 2-3-47,0-1 1 0,-6 2-1 0,1-1-1 0,-2 2 3 0,2-1-3 15,-7 1 3-15,8-1-2 16,-6 0 1-16,0 0-1 0,3 1 0 15,-1 3-2-15,1 1-1 16,1 5 1-16,-1-3-3 16,2 5 3-16,0-4-2 0,-3 6 1 15,0-6 0 16,1 6 0-31,-1-5 0 0,1 1 0 0,-1-3 1 0,-2 3-1 16,2-4 0-16,-4 0 1 16,5 2-1-16,-5 0 0 15,2-1 0-15,-2 2 0 0,2 2-1 16,-4-2 2-16,4 4-1 15,-4 2 0-15,1-4 0 16,-3 0 1-16,5 2 0 0,1 0-1 47,-4-1 1-47,4 0-1 0,-4-4 1 0,4 0-1 0,-3 1 2 0,3 1-2 15,-7-1 0-15,1 0 1 0,-1 1-2 16,2-1 2-16,-2 3-1 16,0-3 1-16,1 4 0 15,-2-2-1-15,-1 2 0 0,-1-1 1 16,1 2 0-16,-2 5 0 15,-1-3 2-15,0 3-3 47,1-5 3-47,0 6-1 0,1-5 1 0,1 6-2 0,-1-4 1 0,2 0 0 0,-1-1-1 16,0 3 1-16,3 0 0 15,-3 1 0-15,-1-2-1 16,-1-2-1-16,0 1 1 16,1 1-1-16,-3 2 1 0,1-2-1 15,-3 1 1 16,3-5-1-31,-1 4 1 0,-1 0 0 0,3 1 1 0,1-3-1 16,-2 3-1-16,1-3 1 0,0 5-1 16,0 2 2-16,2-2 0 15,0 0-1-15,-2 0 0 16,-1 1 0-16,1-1 2 15,0 3-2-15,1-4 1 0,-1-2-2 16,-2 0 1-16,1 2 0 16,1-1 0-16,-2 1 0 31,0-1 0-16,3 0 0-15,0 3 2 0,-3-4 0 0,5 7 0 0,-3-3 1 0,2 2-1 16,-1-1 2-16,-2 2-1 16,0-4 0-16,1 4-1 15,-2 0-1-15,3 3 1 0,-2-1-2 16,0-3 0-16,0 2 0 15,3-1-1-15,0 2 0 16,-1-4 0 15,1 2 1-31,-2-4 0 0,-1 1-1 0,4 1 1 0,-3 2 1 0,2 2-1 16,5 0 0-16,-5 1 1 15,2 0-1-15,1 2 1 16,1-2-1-16,-3 1 0 0,6-2-1 16,-7 3 0-16,1-2 0 15,0 2 1-15,1 0-1 16,-4-3 0 15,2 3 0-31,-2-2-1 0,3 3 1 0,0-2 1 0,-2-1-1 0,2 0 0 16,-1 0 0-16,2 0 0 15,1 0 0-15,0 0 0 16,3-2-1-1,-2 2 2-15,0-4-2 16,3 1 2-16,-2-2-1 0,3 4 0 0,-4 1 0 16,3-3 1-16,0 2-1 15,2 1 0-15,-1 1 1 16,2-1-1-16,0 4 1 0,1-3-1 15,0 0 0-15,-1-2 0 16,-1-1-1-16,0 2 1 16,0-3 0-16,-1 1 0 31,0-6-1-16,2 1 1-15,-1-1 0 0,4 1 0 0,3-5 0 0,-2 1 0 0,4-2 0 16,-2 0 0-16,4-5 1 16,-1 4 0-16,2-5 0 0,1 3 2 15,-1 1-2 1,0-5 0-16,-1 2 0 15,-3-2 0-15,5 3 0 0,-4-3-1 32,0 0 1-17,-4-3-2-15,0 0 2 0,-4 0-1 0,4-1 0 0,-2 0 0 16,1-1 0-16,1 0 0 15,0 0 0-15,2-3 1 16,2 1-1-16,3 1 1 0,-2-2 0 16,1-1-1-16,-2 0 1 15,5 1-1-15,-3-3 1 0,3-1-1 16,-3 0 1-16,2-5-1 15,-2-3 0-15,2 2 0 16,1-1 0-16,-1 0 1 16,-1-1-1-16,-3-2 0 0,-1 3-1 15,0-1 2-15,2 1-1 31,-2-3 0-31,1-1 0 0,-5-4-1 0,3 3 0 16,1-2 1-16,0-4 0 0,2 0-1 16,-2-2 1-16,2-3-1 15,-2 2 1-15,1 0 1 16,-2-2-1-16,1 1 0 15,-6-1 0-15,1 1 1 16,-2 1-1-16,-3 0 1 0,2 0-1 16,-6 0 1 15,3-1-1-31,-3-2 1 0,0-2-1 0,0 1 1 0,0-3-1 0,-3 1 0 15,1-3 1-15,-1 0 0 16,3-3-1-16,-5 0 0 16,5 3 0-16,-2-4 0 15,1 1 0-15,1-4 1 16,2 3 0-16,-2 2 2 0,-1-1 0 15,1 6 2-15,-1-4-1 16,-2 6 0 15,1-3 1-31,-2 3 0 0,1 0-1 0,-3-1-3 0,0-1 1 0,-2 1-1 16,2-1 0-16,-2 1-1 15,2-3 1-15,0 4 0 16,-1-3-1-16,0-1 2 16,3 2-1-16,-1 0 0 0,0-1-1 15,1 2 1-15,0-3 0 16,-1-1-1 15,1 3 0-31,0-1 0 0,1-3 1 0,-1 0-1 0,-1-5 0 0,5 1 0 16,-3 0 0-16,0 0 0 15,2 0 0-15,0 1 0 47,-1-2 0-31,0 2 1-16,0-1 0 0,2 0 1 0,-2 3-1 0,3-2-1 0,-3 0 1 0,0-2 0 0,0 2 0 15,2 1-2-15,-1 0 2 16,-1 1-2-16,2-5 1 0,-4 2 0 15,6 0 0-15,-3 2-1 16,1 1 1-16,0 2 0 16,-2-1-1-16,0 2 1 46,-1 0-1-46,1 2 1 0,-1-2 0 0,-1 0-2 0,1-2 0 0,-3 1 0 0,3-1 0 16,0 1-1-16,2-3 1 16,-2 4 0-16,-1-5-1 0,1 5 2 15,2-2 1-15,-1-1-2 16,-1 0 1-16,1-1 1 15,-1 1-3-15,1-1 5 16,-1 4-2 15,1 0 1-31,-5-3 0 16,3 3-1-16,-4 2 1 0,2 1-1 0,0 2 0 0,-1-3-1 0,-1 1 1 15,2 0-1-15,2 1 0 0,-1 0-1 16,4 2 1-16,-2-1 1 16,2-1-1-16,-2 3 1 15,1 1 0-15,-1 0 0 0,0 0 0 16,1 1 1-16,-3 1-1 31,-1 3 0-31,1-4 0 16,2 2-1-16,0 0 2 0,-1 0-2 0,0-3 2 15,0 2-1-15,5-2 0 0,-5 3 0 16,2 1 0-16,-1-1 1 15,-2 2-2-15,3 0 1 16,-3 5 0-16,1 0 1 16,0 0-2-16,-2 2 1 46,0 0-1-46,2-3 1 0,1 3 0 0,5-2 0 0,-4 1 0 0,3-5 0 0,-1 3 0 16,1 0 0-16,1 1 0 0,0 0 0 16,-1 3-2-16,-3-2 2 15,2 4-2-15,0 0 2 16,-1 1-1-16,0 1 2 0,1 0 0 15,-11 4-1 1,14-10 1-16,-14 10-1 31,16-9 0-31,-16 9-2 0,17-7 3 0,-6 1-3 16,1-1 1-16,-1 3 0 0,6 0 0 15,0 1 0-15,0-3 1 0,0 5-1 16,0 1 0-16,0-1 2 16,0 1-1-16,2 0 0 15,0 0 0-15,-2 1 0 16,5 0 0-16,1 2 0 0,3-3 0 15,-3 5-1-15,4-4 1 16,-3-1 0-16,2 3-1 16,-5 1 0-16,-1 0 1 0,3 0-1 15,-7 0 0-15,3 0 1 16,-2 6-1 15,0-3 2-31,1-1-1 0,4 2 1 0,-2 0-1 0,3 2 0 16,2 0 1-16,2 2-2 0,-3-3 1 15,0 3-2-15,0-4 1 16,-5 1-1-16,-2 0 1 15,-2 2-1-15,-1-2 0 16,0 2 1-16,0-2-1 0,0 3 2 16,5 0-1-16,1 5 3 15,1-3-2 1,-1 1 0-1,2 3-1-15,-3-1 1 0,0 3 0 0,-1 0-1 0,-3 2 1 16,0-1-2 0,0-1 2-16,-2 1 0 0,2 1 0 15,5 1 0 1,-3 0 0-16,3-1 0 0,0 0-1 15,2-3 2-15,-1 5-1 0,1 0 1 16,-4-2-2 15,0-2 1-31,-1 4 1 0,0 2-1 0,-1-2 1 0,-1 5-1 0,-2-4 1 16,-1 2-1-16,2-3 1 15,0 7 0-15,-1-7-2 16,3 1 1-16,-3 2-1 16,0-1 1-16,3-1-1 0,1 0 2 15,-2 2-2-15,1 1 2 16,0-1-1-16,-3 0 0 31,0 2 2-31,0 1 0 0,-3 2 1 0,-4 1-1 16,1 1 1-16,-1 0-2 0,-1 4 3 15,-3 2-1-15,3-2-1 16,0 3 1-16,2 0-1 15,1-3-1-15,0 4 0 0,0-1 4 16,4 0-4 0,-3-2-1-16,-1 5 1 0,-2-1 0 15,3 3 1-15,-4-3-3 31,-1 6 1-15,0 1-1-16,-1-1 1 0,-2 2 0 0,1 1 0 0,-1 4 0 0,0-5-1 16,3 3 2-16,-1-1 0 15,0-5 1-15,1 2-1 16,-1-5 1-16,0 5 0 0,1-1 0 15,-5 1-1-15,1 1 0 16,0 2 0-16,-1 3-1 16,1-2 0-1,-2 3-1-15,2-3 2 0,0-3-1 0,0 2-1 16,0-4 1-16,0 0 1 15,3-1-1-15,-1-3 0 16,0-2 1-16,-2 0-1 16,0 0 0-16,0 0 0 0,-1 2 0 15,1-3 0 1,0 3-1-16,-1-1 1 0,5 3-1 15,1-4 1-15,2 3-1 0,2-4 1 32,0-3 0-32,3 7 1 0,3-2 1 15,-2-4-1-15,4 0 0 16,1-1 1-16,1-3 0 15,3-1-1-15,3-3 1 0,0-7 0 16,1-1-1-16,-1-3 0 16,3-1 0-16,-2-2 0 15,1-1 0-15,1-3 0 0,-1 1 0 31,1-3-1-31,1-2 2 0,-1-4-1 0,3-1 1 16,2 1 0-16,-1-4 0 16,5-2-1-16,-2 0 1 0,6-5-1 15,-4-1 0 1,3-4 0-16,-2 1 0 0,-2 0 0 15,-2-5-1-15,-3 0 1 16,-2-5-1 0,2 1 0-16,-2-3 0 31,2-1 0-31,-1-3 0 0,2-6-1 15,1-1 1-15,-1 2 0 0,2-2-1 0,-2-3 0 0,-2-1-1 0,3-3 1 16,-4-2 0-16,0-4 1 16,-3-1-1-16,1-4 1 15,0-4 0-15,0-5 1 0,-1 1 0 16,0-2 0-1,0-2-1-15,3 2 1 0,-1-4 0 47,0-4-1-47,-2-1 1 0,-2-2-1 16,0-7 1-16,-2 0 0 0,0-9 1 0,-2-2-1 0,0-11 0 0,1-8 1 15,1-9 0-15,-3-8 0 16,1-13-1-16,2-9-1 16,-6-3 2-16,3-3-4 15,-1 8 0-15,-1 1-4 16,7 17-19-16,8 6-58 31,-3 13-2-31</inkml:trace>
  <inkml:trace contextRef="#ctx0" brushRef="#br0" timeOffset="10550">13880 3902 108 0,'0'0'4'0,"0"0"3"0,0 0 2 16,10 0 6-16,-10 0 3 15,17 14 2-15,-9-2 2 16,3 6-2-16,2 6 2 15,-4 5-1-15,2 0-1 0,0 9-5 16,-2 4-5-16,2-1-1 16,-1 2 1-16,0-5-2 15,-1 2-4-15,2-9-1 16,-4-2 0-16,0-8 3 15,1-6 2-15,-5-6 4 0,-3-9 2 32,12 7-1-32,-12-7 1 0,7-7-2 0,2-7-1 15,-1-5-2-15,1-7-3 31,1-6-3-31,5-7-1 0,0-6 1 0,1-3-2 0,2 2 1 16,-2 3-1-16,-2 5-1 16,2 2-3-16,-2 9-5 0,2 3-6 15,-3 7-8-15,2 5-12 16,1-8-46-16,2 17-10 15</inkml:trace>
  <inkml:trace contextRef="#ctx0" brushRef="#br0" timeOffset="10970">14421 4074 166 0,'0'0'3'0,"0"5"2"31,-2 7 3-31,1-3 1 16,-1 8 3-16,5 3 1 0,3 0 6 0,5 1 3 15,5-4 0-15,5-5-1 16,13-8-3-16,2-1 1 0,5-10-3 15,1-8 1-15,-1-2-3 16,-4-6-3-16,-9 3-3 16,-7 0-1-16,-12 1 0 15,-9 1-3-15,-18 9-1 16,-15 2-1-1,-5 5-2 1,-8 2-1-16,1 2-5 0,-1 1-6 0,6 6-7 0,8 1-17 16,8 2-43-16,21 5-6 0</inkml:trace>
  <inkml:trace contextRef="#ctx0" brushRef="#br0" timeOffset="11898">15125 7801 305 0,'0'0'5'0,"22"2"0"15,19-1 2-15,15-1-1 16,18 0 0-16,16 0-1 15,18-2-7-15,7-2-11 0,1-4-32 16,-4 8-32-16,-25-5-6 16</inkml:trace>
  <inkml:trace contextRef="#ctx0" brushRef="#br0" timeOffset="12380">13701 7983 297 0,'0'0'2'0,"13"-3"-1"16,7 0 2-16,13 0-1 16,1 1 1-16,7 2-1 15,1-5-2-15,5 5-2 16,-3 0-8-16,-8 0-17 0,-3 12-41 15,-12-12-11 1</inkml:trace>
  <inkml:trace contextRef="#ctx0" brushRef="#br0" timeOffset="12742">14163 7608 115 0,'0'0'9'0,"5"15"6"16,0-1 7-16,1 7 5 15,-2 7 1-15,1 6 2 16,2 6 2-16,-1 7-1 0,-2-1-6 15,5 7-6 1,-3-3-6 15,0-4-3-31,1-8-2 0,0-4-2 0,-1-7-2 0,1-6 2 16,0-7 1-16,-7-14-2 15,18-8 1-15,-5-12-1 16,2-5 0-16,1-9-1 0,3-7 0 16,3-5-4-16,-4-5-1 15,1 1-3-15,-6 0-4 16,1 10-9-16,-6 2-24 47,-8 8-43-47,11 5-6 0</inkml:trace>
  <inkml:trace contextRef="#ctx0" brushRef="#br0" timeOffset="13033">14567 8039 230 0,'-1'11'3'15,"10"0"5"1,2 1 3-16,11-6 1 16,4-2 0-16,4-4 1 15,4-2 1-15,0-8-1 0,-2-16-2 16,-10-1-5-16,-5-3-3 15,-15 3 1-15,-7 6-2 16,-17 4 1-16,-8 7 0 47,-5 8-1-47,0 6 1 0,11 21-26 0,22 5-49 0,1-3-6 15</inkml:trace>
  <inkml:trace contextRef="#ctx0" brushRef="#br0" timeOffset="16819">14557 10989 440 0,'0'0'4'15,"-11"-8"1"-15,2-1 2 0,-1-3 0 16,2 3 0-16,-2-2 1 15,1 0 0-15,0 0 0 16,9 11-4-16,-7-10-1 16,7 10-2-16,0 0-1 0,0 16 0 15,-1 4 0-15,1 8-1 16,3 15 1-16,0 13 1 15,-1 9 1-15,2 17 0 16,1 11 0-16,-3 11 1 0,-1 6-3 16,-1 4 0-16,0-3 0 15,-4-3 0-15,-4-2 0 16,1-15 0-16,-4-10 0 31,3-16 0-31,-2-12 0 0,3-14-5 0,1-11-2 0,4-10-10 16,-3-6-64-16,5-22-12 15</inkml:trace>
  <inkml:trace contextRef="#ctx0" brushRef="#br0" timeOffset="17280">14331 10940 330 0,'0'0'1'15,"9"-12"0"-15,13-2 3 0,13-3 3 16,14-4 2-16,15-4 1 15,13 7 1-15,6 1 1 16,-4 13-2-16,-4 7-1 16,-14 18-2 15,-14 14-3-31,-23 9-1 0,-22 13-3 0,-18 6 3 0,-19 2-1 0,-15-2 0 15,-7-4-1-15,-11-6 1 16,-4-10-1-16,2-8 0 16,6-9 0-16,11-12-2 0,12-2 0 15,16-3 1-15,17-1 1 16,12 5 2-16,22 3 2 15,16 9-1 32,13 6 1-47,4 9 1 0,6 7 1 0,-2 6-2 0,-3 2-1 0,-5 3-2 0,-12 0 0 0,-12-1-2 16,-9-8-2-16,-7-5-5 15,-5-10-6-15,-1-7-29 0,-3-12-44 16,-6-15-4-16</inkml:trace>
  <inkml:trace contextRef="#ctx0" brushRef="#br0" timeOffset="17868">15052 11943 453 0,'0'0'2'15,"16"0"0"16,6-5 0-31,11-4 1 0,6-7-1 0,3-4 1 0,3-6-1 0,-2-6 0 16,-6-6-1-16,-13-4-2 16,-13 1-1-1,-15 6 0-15,-13 3 0 0,-12 10 0 16,-7 11 0-16,-4 11 1 0,-3 18 1 15,-2 14 1-15,4 14 0 16,11 9 2-16,6 10-1 16,12 1 1-16,12-3 1 0,17-7-2 15,18-8 0-15,13-14-1 16,9-15-2-16,8-13-4 15,8-14-5-15,-7-14-7 32,0-12-16-32,-10-5-24 0,-11-5 1 0,-9-5 4 0,-12 8 12 15,-8 3 14-15,-15 13 17 16,-1 12 16-16,-17 13 22 0,-2 14 27 15,-8 16-2-15,3 14-6 16,2-1-7-16,4 8-13 16,12-7-10-16,6-7-6 15,13-15-5-15,14-15-2 0,15-15-2 47,11-24-2-47,9-19-2 0,2-16-3 0,-1-18-3 0,-8-12-2 0,-9-8-1 16,-15-3-2-16,-19 6 2 15,-15 8 1-15,-24 14 4 16,-10 19 4-16,-13 21 4 0,-5 24 3 15,-4 20 4-15,1 28 2 16,8 23-1-16,9 20 0 16,14 11-2-16,12 12-2 0,21 6-3 46,16-5-2-46,25-1-10 0,10-15-20 0,21-11-60 0,15-18-3 0</inkml:trace>
  <inkml:trace contextRef="#ctx0" brushRef="#br0" timeOffset="18199">16761 11408 493 0,'0'0'-1'0,"0"0"-6"15,8 11-23-15,5 4-59 16,3-6-1-16</inkml:trace>
  <inkml:trace contextRef="#ctx0" brushRef="#br0" timeOffset="18332">16894 11782 474 0,'0'0'0'0,"0"0"-1"15,-2 8-7 1,2-8-29-16,0 16-50 0,0-16-2 15</inkml:trace>
  <inkml:trace contextRef="#ctx0" brushRef="#br0" timeOffset="18601">17569 11354 429 0,'0'10'2'15,"-1"11"0"-15,-4 13 0 16,1 9 1-16,-2 12 0 16,-3 7-1-16,1 9-1 15,-4-2-1-15,-2-5-4 0,1-14-6 16,1-14-26-16,4-14-48 47,-1-22-4-47</inkml:trace>
  <inkml:trace contextRef="#ctx0" brushRef="#br0" timeOffset="18993">17898 11339 427 0,'0'0'2'0,"5"26"-1"15,-1 5 2-15,5 9-1 31,-1 11 2-31,-2 10-2 0,2 5 0 0,-3 0 1 0,-2-7 1 16,-3-11-1-16,-1-13 1 16,-4-19-1-16,-5-16 0 0,3-17-2 62,0-19-2-62,-1-12-4 0,0-10-2 0,4-9-2 0,1-2 1 0,0 2-1 0,5 6 1 0,-2 13 3 0,6 14 3 16,2 19 4-1,5 15 3-15,2 26 2 0,2 15 1 16,-1 14 0-16,4 11 2 15,1 6-2-15,0-3 0 0,0-6-2 16,5-14 1-16,3-23 0 16,4-19-1-16,2-22-2 15,6-29 0-15,-1-22-1 16,-2-22-1-16,-5-15-1 0,-4-9-3 15,-11-1-3 17,-11-4-5-32,-6 11-11 0,-11 16-67 0,-5 1-4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30T19:36:58.74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837 13317 384 0,'0'0'1'16,"0"0"0"-16,2 19 1 15,-1 5 2-15,-1 12 1 16,-1 11 1-16,-4 13 1 15,-5 24 3-15,-5 9 0 32,-3 3-1-17,-3 3 0-15,-2-5-2 0,0-8-1 0,3-11-2 0,6-12-5 16,3-27-6-16,9-10-14 15,2-11-52-15,6-20-14 16</inkml:trace>
  <inkml:trace contextRef="#ctx0" brushRef="#br0" timeOffset="569">13450 13578 184 0,'0'0'5'0,"-11"0"3"16,1 2 4-16,-7 1 3 16,0 1 4-16,-1-2 3 15,2 1 0-15,-3-1 1 16,9-2-3-16,10 0-5 0,1-11-2 15,18 0-2-15,10-7-3 16,19-2-1-16,9-6-1 31,16 2 0-31,12-1-1 0,7 8 1 0,0 8-2 0,-1 6 0 16,-7 6-1-16,-12 15-1 15,-14 10-2-15,-17 6 0 16,-19 7 1-16,-18 1-1 0,-23 5 1 16,-19-1 0-1,-9-5 0-15,-11-5 1 16,-3-8-1-16,-1-4 0 47,8-8-1-47,7-4 0 0,21-9 0 0,16-1-1 0,10-2 0 0,24 10 1 0,12 0 0 15,11 7 0-15,5 7 1 16,-1 5 0-16,-4 7 1 0,-11 3 0 15,-11 6 1-15,-16-1 0 16,-16 5 1-16,-21-6-1 16,-14 1-1-16,-11-8 0 0,-7-4 0 15,0-11-1-15,1-7-1 31,7-8-4-31,12-6-6 0,15-9-7 0,14-12-18 16,10 0-48-16,19-3-5 16</inkml:trace>
  <inkml:trace contextRef="#ctx0" brushRef="#br0" timeOffset="937">14240 13441 265 0,'0'0'4'15,"0"0"1"-15,0 0 7 16,3 7 6-16,-1 13 3 15,1 9 2-15,-1 11 2 0,-1 35 3 32,0 12-4-32,-2 7-1 15,0 4-6-15,-3 0-5 0,-3-4-3 16,0-5-2-16,-1-8-3 15,3-33-2-15,0-7-2 16,3-8-1-16,2-7-4 16,0-7-4-16,4-3-9 0,-4-16-13 15,10 3-58-15,6-5-2 47</inkml:trace>
  <inkml:trace contextRef="#ctx0" brushRef="#br0" timeOffset="1449">14536 13876 348 0,'0'0'5'16,"1"16"2"-16,1 6 4 15,-2 7 2-15,1 8 1 16,1 8 1-16,-2 4 0 0,2 2 2 16,1-1-5-16,0-9-2 15,4-7-3-15,0-9-1 16,7-11-2-16,3-11-1 15,5-6-1-15,4-14-3 16,2-11 0 0,-2-4-2-16,2-5 1 0,-4-1-1 0,-5 1-1 15,-2 10 1-15,-7 6 1 16,-10 21 1-16,0 0 2 0,0 13 1 15,-3 15 0-15,-2 6 1 32,5 2 1-32,1-2-1 0,11-2 0 0,9-15-1 15,10-9 0-15,8-9-1 0,9-18-1 16,1-10-3-1,1-10-1-15,-6-5-2 0,-9-3-1 16,-11 5 0-16,-12 5 1 16,-12 9 1-16,-17 15 2 0,-11 13 3 15,-5 17 4-15,-3 21 2 31,2 13 1-31,8 7-1 16,6 6 0-16,14-4-1 0,13-4-1 0,21-10-3 16,13-12-3-16,20-12-11 0,5 7-52 15,11-30-22-15</inkml:trace>
  <inkml:trace contextRef="#ctx0" brushRef="#br0" timeOffset="1779">16103 13664 464 0,'0'0'0'0,"0"0"-2"16,0 0-10-16,3 9-73 0,-3-9-2 31</inkml:trace>
  <inkml:trace contextRef="#ctx0" brushRef="#br0" timeOffset="1882">16062 14175 472 0,'0'0'1'0,"0"0"0"16,-5 9 0-16,5-9-1 0,-1 11-5 15,1 1-12-15,0-3-67 16,0-9-3 15</inkml:trace>
  <inkml:trace contextRef="#ctx0" brushRef="#br0" timeOffset="2270">16473 13827 352 0,'-3'9'4'15,"-5"9"2"-15,1 8 1 16,-5 8 0-16,1 7 3 0,1 0-2 15,4 4 2-15,6-1 0 16,6-13-3-16,15-13-2 16,11-18-1-16,12-7-1 15,7-20-1-15,4-11-1 16,0-9 1-16,-7-5-2 0,-10-4 0 15,-14 3 1-15,-15 7 1 16,-14 8 1 0,-23 10-1-16,-20 14 1 0,-13 11 1 15,-11 8-2-15,-1 16-1 0,2 4-5 16,9 9-9-16,7-1-15 15,9 4-56-15,29-6-4 16</inkml:trace>
  <inkml:trace contextRef="#ctx0" brushRef="#br0" timeOffset="2864">17252 13975 470 0,'0'0'-1'0,"0"0"0"15,0 0-1-15,0 0 0 16,0 0 0-16,42-172 0 0,-35 133 0 15,0 0 0-15,-7 12 1 16,0 18 1-16,0 9 2 16,-7 29 0-16,-1 5 1 0,1 14 1 15,1 3 0-15,2 7 0 31,3-1 1-31,0-5-1 16,9-6-1-16,3-9 0 0,4-6-2 0,4-12-1 16,2-9-4-16,6-9-8 0,-3-9-13 15,-2-21-63-15,4-5-2 16</inkml:trace>
  <inkml:trace contextRef="#ctx0" brushRef="#br0" timeOffset="3063">17588 13600 391 0,'0'0'5'0,"-3"9"1"0,1 8 2 15,4 17 3 1,6 7 0-16,4 6 1 16,2 8 0-16,6 3 0 15,3-2-4-15,1-2-5 16,5-4-5-16,-8-21-12 15,0-6-19-15,5-9-55 0,-15-14-3 32</inkml:trace>
  <inkml:trace contextRef="#ctx0" brushRef="#br0" timeOffset="3164">17611 13856 414 0,'0'0'1'0,"0"0"1"15,11 0 0-15,7-2-1 0,11 2 0 16,10-3-2-16,8-5-7 16,10 4-15-16,7-5-58 15,-6-2-5-15</inkml:trace>
  <inkml:trace contextRef="#ctx0" brushRef="#br0" timeOffset="3410">17024 13813 456 0,'0'0'2'16,"-10"-1"1"-16,10 1 1 15,-8 10 0-15,6 7 0 16,1 8 2-16,0 7-1 16,5 9 0-16,9 9-6 15,-3 0-16-15,-5 6-68 0,14-5-4 16</inkml:trace>
  <inkml:trace contextRef="#ctx0" brushRef="#br0" timeOffset="4181">17117 14221 346 0,'0'0'4'15,"0"0"2"-15,0 0 3 16,15 0 2-16,-7 0 3 15,8-2 0-15,3-3 0 16,10-5 0-16,4-2-3 16,5-4-6-16,2 3-13 0,-7 12-67 15,2-18-9-15</inkml:trace>
  <inkml:trace contextRef="#ctx0" brushRef="#br0" timeOffset="4555">16954 14293 470 0,'0'0'1'0,"0"0"0"0,0 0 0 15,19 3-1-15,6 2-5 16,3-5-17-16,-8 3-63 16,23 3-2-16</inkml:trace>
  <inkml:trace contextRef="#ctx0" brushRef="#br0" timeOffset="8038">14687 5595 81 0,'0'0'0'0,"0"0"5"0,0 0 7 16,0 10 8-16,0 2 3 15,2 5 5-15,-2 10 5 16,0 5 0-16,1 8 2 0,-5 4-4 15,-2 3-5-15,-7 3-6 16,-1-3-4-16,-3-2-3 16,3-7-5-16,0-4-2 0,5-6-1 15,3-6-3 1,3-4-4-16,6-3-9 0,3-3-33 15,15-9-33-15,3-3-6 16</inkml:trace>
  <inkml:trace contextRef="#ctx0" brushRef="#br0" timeOffset="8880">14477 6546 82 0,'0'0'3'16,"0"0"-1"-16,-5 5 2 15,5-5 3-15,-18 24 3 16,4-7 5-16,0 10 1 0,-4 7 4 15,1-1 0 1,2 6-1-16,4-1 2 0,9 2-1 16,3-14-2-16,15 1-2 0,8-17-1 15,7-9-2-15,8-7-2 16,2-13 1 15,6-9-2-31,-2-4-2 0,-8-4-2 0,-8 1 0 0,-15 3-1 16,-7 3-1-16,-11 8-1 15,-11 5 1-15,-17 7-2 0,-6 4-1 16,-4 5-3-16,2 0-4 15,4 1-7-15,3 3-11 16,9-1-20-16,10 5-32 0,14-8-6 16</inkml:trace>
  <inkml:trace contextRef="#ctx0" brushRef="#br0" timeOffset="9139">14491 6407 252 0,'-2'9'6'15,"-3"11"4"1,-4 7 4-16,0 13 1 0,-2 8-1 16,0 8 1-16,-1 8 0 0,3 8 1 15,2-6-6-15,7-8-10 16,3-7-13-16,12-19-39 47,3-3-26-47</inkml:trace>
  <inkml:trace contextRef="#ctx0" brushRef="#br0" timeOffset="10146">14135 5315 180 0,'0'0'4'0,"0"0"3"15,0 0 0-15,0 0 0 16,0 0 2-16,0 0 0 0,0 0 0 15,0 0 0 1,0-11-5-16,0 11-1 0,3-20 0 16,-1 9-1-16,1-3-1 0,-1-2-1 15,3-3 1-15,-1 3 0 16,-2-2 0-16,3-1-1 15,-2 0 1-15,3 0-1 16,2-3 0-16,0 2 1 16,7-5-1-16,3 0 2 0,7-3 1 15,5 1 1-15,9-2-1 16,3 2 4-16,11-3-1 15,3 1 0 1,10 7 2-16,7-1-3 0,0 11 1 0,0 3-2 16,-3 9-1-16,-3 9-1 15,-8 11 2-15,-5 11-2 47,-14 2-4-47,-5 6-9 0,-7 1-30 0,1 7-32 0,-7-8-5 0</inkml:trace>
  <inkml:trace contextRef="#ctx0" brushRef="#br0" timeOffset="12409">16380 6874 79 0,'0'0'7'0,"0"16"5"15,6 1 7-15,0 8 3 0,6 5 3 16,0 4 1-16,7 8 0 15,4 2 3-15,4-4-7 16,11-6-4-16,1-5-4 16,9-10-4-16,3-4-2 0,5-13-1 15,5-3 0-15,5-12-6 16,0-2-9-16,-11-3-35 15,4-4-31-15,-6-5-5 16</inkml:trace>
  <inkml:trace contextRef="#ctx0" brushRef="#br0" timeOffset="14316">18734 5203 74 0,'0'0'13'16,"0"0"12"-16,0 0 2 15,0 0 1-15,0 0 0 16,0-5-1-16,-1-6 0 16,-2-4-1-16,2-4-12 0,0-5-10 15,3-5-2-15,10-5-2 16,10-4-1-16,8 1 0 15,14 2 0-15,10 4 2 0,16 5 0 16,6 7 2-16,1 9-3 16,3 7 2-16,-4 8 0 15,-4 14 1-15,-10 8-5 16,-7 9-7-16,-14 8-15 62,-8 7-31-62,-6 0-19 0</inkml:trace>
  <inkml:trace contextRef="#ctx0" brushRef="#br0" timeOffset="15846">21169 6524 176 0,'0'0'1'0,"0"0"-1"16,-6 8 2-16,4 5 3 15,1 8 6-15,-1 3 1 16,6 14 4-16,7 2 1 16,11 6 1-16,10 1 2 15,12-2-3-15,12-2-2 0,15-11-5 16,13-7 0-16,13-13-8 15,8-9-12-15,5-9-45 16,4-5-20-16</inkml:trace>
  <inkml:trace contextRef="#ctx0" brushRef="#br0" timeOffset="18409">14896 4905 0 0,'18'8'0'16,"0"1"0"-16,-1 1 3 0,-2 1-2 15,-1 0-1-15,-3 1 2 16,2-1-1-16,0 0 1 16,-2 1-1-16,1 0 0 0,-1-3-1 15,1 2 0-15,-2 1 2 16,2-1-2-16,0 0 3 15,0 0-1-15,-2 0 3 16,4 2-2-16,-1 0 3 16,0 0-1-16,-1-2 0 0,3 5 1 15,-3 0 1-15,2-2 0 16,-4 1-1-16,3 2 0 15,-3-4 0 48,3 3-1-48,-3-2-1-15,2 2 0 0,0 0-2 0,4 1 1 0,3 0-1 0,-2 4 2 16,5-1-3-16,-6 5 4 0,7 7 3 0,-9-2 0 0,5 6 0 0,-7-6 1 0,1 5 0 16,-1-5-1-16,1 1 1 15,-1-6-3-15,1-6-2 31,1-1-1-15,2 0 2-16,1 1-2 0,-1 1-1 0,-1-2 2 0,-1 4-1 0,1-1 2 16,-4 0-3-16,0 1 1 15,-3-3 0 1,-1-2-2-16,-1 1 1 0,5-5-2 0,-4 0 2 15,1 1 0-15,-1-3 0 16,1-1 1-16,2 1 2 16,-4 3-1-16,3-1 0 15,-2 0 2-15,1 3-2 0,-1 0 1 16,2 3-2-16,0 5-1 15,-1-4-1-15,1 4 0 16,-1-2 0 0,-1 2 0-16,-1-2 1 0,1 3 0 0,3-4 0 15,0-2 0-15,2 0 0 16,0 2 0-16,2-1 0 15,-1 2-1-15,4-2 1 0,5 1-1 16,-5-1 0-16,3 0 0 16,-4 3-1-16,2-5 1 15,-4 5 0-15,3-3 0 16,-5 2-1-16,-1-1 1 0,2 3 0 31,2-4-1-31,1 0 1 0,1 1-1 0,1-3 1 16,-1-2-1-16,4 3 0 15,-6 1-1 1,2-3 1-16,-4 2 0 0,-1 0-1 0,-3 1 1 31,0 1-1-31,-1 3 1 0,1-7 0 0,0 3 0 16,2-3 1-16,0 2-1 0,3 1 1 15,2-3-1-15,1-3 0 16,-3 3 1-16,0-1-1 15,-2-1 0-15,1 0 0 16,-3 2 1-16,0 0-1 16,-1-1 0-16,0 5 1 0,1-4 1 31,2 6-2-31,2-5 1 0,2 1 0 0,1-3 0 15,2-1 1-15,-1-3-1 0,4-3 0 16,6-1 0-16,-4-6 1 47,4 4-1-47,0-3 1 0,1 2-1 0,-3-2 0 0,4 2 1 0,-4 1-1 0,1-3 0 15,-2-1 0-15,0 0 1 16,2-2 0-16,-1 0 0 16,2-2-1-16,0 0 2 15,1-2-2-15,-3 1 0 16,5-3 1-16,-5 2-2 0,1-3 1 15,-5 0-1-15,2 2 1 47,-1-4-1-47,3-1 1 0,0 0 0 0,1-3-1 0,-1 0 2 0,-1-2-1 0,3 3 0 16,-2-5 1-16,1 3-1 15,-3-3 1-15,-3 0-1 16,2 1-1-16,-1-4 1 0,0 0 0 16,2 0-1-16,1-3 1 15,1 1 0-15,2-2 0 31,-2 2-1-31,2-2 1 0,-1 4-1 16,0-2 1-16,-4 1 0 0,3 1 0 0,-6-4 0 16,5 3 0-16,-1-1 0 15,0 0 0-15,0-5 1 16,-1 4-1-16,4-4-1 0,-3 0 1 15,4-2-1-15,-6-2 1 16,-1-1 0-16,-2-2 0 16,2 3 0-1,-2-3 0-15,-1 5 0 0,0-3-1 16,0 2 2-16,-1 1-2 0,3 1 0 15,-1-1 0-15,2-2 1 16,0-4 0-16,-2 0 1 16,4 1-2-16,-2 0 1 15,1-2 0-15,-3-1-1 0,2-2 1 16,-6 3-2-16,2 0 0 15,-4 1 1-15,-2 2 0 16,1-1-1 0,-5 4-1-16,0-1 2 0,-1 4-1 0,0-1 1 15,-1 2-1-15,0-1 1 16,-1 1 0-16,4-1 0 15,2-2-3-15,3 0 1 16,2-3 1-16,3 1-1 31,3-5 1-31,1-1 0 0,6 0 1 0,0-3 1 0,3-1 4 16,5-2 0-1,-2 1 1-15,4 1 0 0,6 1 1 0,3 3-1 16,2 1-2-16,2 3-1 16,2 2-5-16,1-2-5 15,2 4-13-15,-3 1-35 16,-6 0-25 15</inkml:trace>
  <inkml:trace contextRef="#ctx0" brushRef="#br0" timeOffset="19942">19239 4749 119 0,'0'0'-1'15,"0"0"0"-15,6 11 1 16,-6-11 0-16,18 15 2 16,-6-2 3-16,4 1 2 15,3 4 0-15,1-6 2 16,4 8 2-1,0-7-1-15,-1 6 1 0,2-7-3 0,1 0 0 16,-2 4-4-16,1 2 0 16,-1-3-1-16,-5 3 0 0,4 7 0 15,-1 1-1-15,-1 3 0 31,0 1-1-31,1 1 2 0,-2-2-1 16,4 2-1-16,5-3 1 0,-4-2 0 16,6-3 1-16,-5-1-2 0,7-3 1 15,-6 2-2-15,5-4 2 16,-10 3 0-16,-3 1 1 15,0 5 3 1,-3 3 2-16,-1-2-1 0,1 4 2 16,-3-4 0-1,4 5-1 1,1-7-1-16,3 3 2 0,-1-6-6 0,6-1 0 0,-1 1 0 15,-3-2-1 1,2 4-1-16,0-6 0 0,-5 2 1 16,0 1-1-16,-5-3 0 15,0 2 1-15,-3-1-1 16,1 1-1-16,1-1 1 0,0 5 0 15,5-3 0 17,0-2 0-32,3 0 0 0,0 3-1 0,2-2 1 0,-3 2 0 15,3 0-2-15,-5 0 1 0,-4 4-1 16,-2-1-1-16,3 1 2 15,-2 1 0-15,0 0-1 16,-1-3 1-16,3 3 1 16,2-3 1-16,4-1 0 0,0-1 0 15,2 3 0-15,2-1 1 31,0 0-1-31,4 3 1 0,-4-1-1 0,3 1 0 16,-6 2-1-16,5-3 1 0,-4-2-1 16,1 1-1-16,-4-4 2 15,3-1-2-15,3-2 2 16,-3 0-1-16,3-3 0 15,0 4 0-15,1 1-1 0,-4-1 1 16,3 4 0-16,-4-3 0 16,-2 3-1-1,-1-5 0-15,0 4 0 0,-2-3 1 16,1-1-1-16,2 1 0 0,-1-4 0 15,1 4 0-15,0-2 1 16,0 0-1-16,0 0 0 16,1 2 0-16,-3-4 0 15,0 0 0-15,0-1 0 0,1-1 1 16,1-2-1-16,1-4 2 15,0 0-2-15,5-3 1 32,0 0 0-32,2 0 1 0,2-4-1 0,-1 3 0 0,2-3 0 15,-3 0 0-15,1 0 0 16,-3 0 0-16,2-3 1 15,-5 2-1-15,1-2 0 16,3-3 1-16,-1 2 0 0,-1-3 0 16,0-1 0-16,1-1-1 15,0 1 1-15,1-3-1 16,-2 4 1-1,0-4-1 1,0 1 0-16,1-1-1 0,-2-2 1 0,3 4 0 0,-1-4 1 16,3 0-2-16,1-3 1 15,-1-2 0-15,-1 0 0 16,2-3 0-16,3-5 0 31,-2-4 0-31,1-6 0 0,2-3 2 0,0-7-1 0,5-10 0 16,5-4 2-16,5-11-1 15,6-8 3-15,7-3-1 0,7-5 2 16,7-5-3-16,10 4 1 15,2-1-1-15,2 5-1 16,3 9-3-16,1 5-7 16,-4 11-11-16,-9 8-53 31,-5-2-13-31</inkml:trace>
  <inkml:trace contextRef="#ctx0" brushRef="#br0" timeOffset="22079">13088 4855 127 0,'0'0'9'15,"10"-5"5"-15,13-2 3 16,18 0 4-16,9-6 0 15,22 1 2-15,11-1-1 0,10 3-1 16,4 0-9-16,2 9-12 16,-7-1-19-16,-9 1-44 15,1 8-10-15</inkml:trace>
  <inkml:trace contextRef="#ctx0" brushRef="#br0" timeOffset="23265">13009 7477 219 0,'8'0'3'0,"10"0"1"0,12 0 2 16,14 0-1-16,9 0 1 15,24 1-5-15,9-1-20 16,8 0-44-16,6 0-5 0</inkml:trace>
  <inkml:trace contextRef="#ctx0" brushRef="#br0" timeOffset="24614">10087 4757 136 0,'0'0'0'0,"0"0"-2"15,6 6 5-15,-6-6 4 16,17 17 3-16,-7-2 4 15,4 6 4-15,2 4 0 16,0 5 2-16,3 12 1 0,2-1-1 16,3 8-5-16,-4 0-3 15,5 0-4-15,-5-1-1 16,2-5-1-16,-6-8 0 15,1-6 7-15,-7-8 2 0,-3-10-1 16,-7-11 2-16,10 0-1 16,-7-17-2 30,1-7 0-46,0-7-2 0,-2-11-7 0,4-1-2 0,-3-5-1 16,-1 1 1-16,0 4-2 0,1 4-3 0,-2 6-7 0,2 11-12 16,1 4-21-16,0 4-32 15,5 10-13-15</inkml:trace>
  <inkml:trace contextRef="#ctx0" brushRef="#br0" timeOffset="24951">10645 5125 158 0,'0'0'1'15,"0"0"1"-15,10 13 5 0,2-6 4 16,5-3 1-16,3-1 3 31,6-3 2-31,1-2 1 0,1-10 1 0,-2-1-1 0,-6-3-4 16,-5-6-2-16,-8 4-5 15,-7 1 0 1,-6 4-2-16,-7 1-2 0,-6 6-2 15,-4 5-2-15,1 1-1 0,3 7 0 16,0 3-3-16,6 3-5 16,5 0-11-16,8 4-38 46,3-6-16-46</inkml:trace>
  <inkml:trace contextRef="#ctx0" brushRef="#br0" timeOffset="26242">11154 4088 146 0,'0'0'5'0,"0"0"1"16,0 0-1-16,0 0-2 16,-4-11-1-16,4 11 3 0,0 0 0 15,-6 11 5-15,6 1-5 16,0 5 1-16,0 7 2 15,0 1 3-15,7 5 3 16,2-2-3-16,1 1 0 0,1-5 1 16,2 1 2-16,1-10 1 15,-1-4 2-15,0-8-1 16,1-3-2-16,0-6 0 15,2-8 0-15,0-1-3 16,-4-3-3-16,2 0-5 0,-2 1-1 16,-1 3-5-16,-4 3-1 15,-7 11-3-15,10-4 2 16,-10 4-3-16,13 16 2 0,-1-3 1 31,2 3 2-31,1-5 5 0,8-2 3 0,3-8 3 16,3-3 1-16,-5-13 0 15,0-6 0-15,-9-8-1 16,-5-2-1-1,-6 1-3-15,-5-2-3 0,-12 3-4 0,-3-2-4 16,0 7-10-16,-5 5-35 16,6 5-28-16,15 3-7 15</inkml:trace>
  <inkml:trace contextRef="#ctx0" brushRef="#br0" timeOffset="26619">11736 3846 320 0,'0'0'2'16,"14"-5"-1"-16,6-2 0 16,13-5 0-16,11-2 1 15,5 1-1-15,7-4 2 16,3-1-1-1,1 4 1 1,-7-1-3-16,-9 5-6 0,-10 2-25 0,-15 1-29 0,0 3-14 16</inkml:trace>
  <inkml:trace contextRef="#ctx0" brushRef="#br0" timeOffset="26948">11939 3778 3 0,'0'0'0'0,"0"0"7"15,0 0 8-15,-4 5 3 16,4 4 5-16,-2 7 3 15,1 5 2-15,-2 8 3 16,2 0 0-16,0 8-8 0,0-5-5 47,1-1 3-47,0-4 1 0,6-7 0 0,4-7-2 0,10-10 0 0,5-3-3 15,14-5 0-15,4-8-3 16,6 2-13-16,4-4-17 0,6 2-20 16,2 11-41-16,-9-5-6 15</inkml:trace>
  <inkml:trace contextRef="#ctx0" brushRef="#br0" timeOffset="27347">11069 4492 261 0,'0'0'-1'0,"0"0"-3"16,0 0 8-16,0 0 6 16,23 0 2-16,17-7 4 15,25-8 0-15,29-9 4 16,29-5 2-1,33-9 3-15,25-6-7 0,20-6-5 0,7 3-2 16,-6 1-4-16,-15 7-3 16,-21 6-5-16,-30 1-4 15,-29 11-8-15,-30 4-33 16,-38 9-36 15,-22 5-7-31</inkml:trace>
  <inkml:trace contextRef="#ctx0" brushRef="#br0" timeOffset="27868">11288 4846 158 0,'0'0'2'16,"1"11"3"-16,5 2 2 16,-1 3 2-16,4 6 4 15,-1 2 1-15,3 5 3 0,-2 3 2 31,0-2 0-15,0-1-3-16,-3-6-2 0,-2-1 0 0,-1-5-4 0,0-7-2 16,0-1-7-16,-3-9-7 15,0 0-19-15,15 12-37 0,-3-16-14 16</inkml:trace>
  <inkml:trace contextRef="#ctx0" brushRef="#br0" timeOffset="28088">11418 4943 327 0,'0'0'-3'16,"0"0"3"-16,0 0 2 16,17 0 2-16,7-3 1 0,12-4 2 15,4-1 0-15,10-1 0 16,5 1 3-16,-3-1-1 15,-3-3-6-15,-6 4-6 47,-10-1-10-47,-7-5-27 0,-7 3-39 0,-16-4-4 0</inkml:trace>
  <inkml:trace contextRef="#ctx0" brushRef="#br0" timeOffset="28275">11501 4694 220 0,'0'0'4'15,"9"12"3"-15,3 5 3 16,4 8 1 15,3 2 2-31,3 9 0 0,3 5 1 0,1 3 0 0,-5-3-4 0,2 2 1 16,-6-7-4-16,-5-7-4 15,-1-4-5-15,-4-7-5 16,-2-9-33-16,-5-9-34 0,0 0-4 15</inkml:trace>
  <inkml:trace contextRef="#ctx0" brushRef="#br0" timeOffset="28744">11835 4697 220 0,'0'0'1'0,"6"15"1"15,-1 0 5-15,3 6 0 16,3 2 2-16,3 1 2 15,-1 2 3-15,2 1 7 32,-2-10 1-32,0-1 0 0,-3-10-3 0,0-6 0 0,3 2-3 15,-4-13-2-15,1-2-6 16,-2-2-5-16,4 3-6 15,-6-2-5-15,2 2-2 0,-8 12 0 16,10-7 0-16,-10 7 1 16,10 12 2-16,-3 2 4 15,5-2 4-15,5 0 6 16,4-5 4-16,3-4 0 31,1-8-1-31,1-8 1 0,-5-8 0 0,-3-5-3 0,-6-1-3 16,-9-4-3-16,-3 2-5 15,-9 1-4-15,-5 2-4 16,-3 5-7-16,3 1-41 0,0 9-6 15</inkml:trace>
  <inkml:trace contextRef="#ctx0" brushRef="#br0" timeOffset="28989">12321 4580 362 0,'0'0'-1'0,"0"0"-1"16,7-6 1-16,6-1 0 31,10-3-1-31,4-2 1 0,7-1 0 0,3-1 0 0,2 2-2 16,-1-2-6-16,0 6-22 15,-9 8-31-15,-7-2-17 16</inkml:trace>
  <inkml:trace contextRef="#ctx0" brushRef="#br0" timeOffset="29228">12486 4592 230 0,'0'0'3'15,"-1"9"0"-15,0 3 5 16,1 2 3-16,-2 7 1 0,2-1 0 15,0 7 2-15,0-1 3 16,1-1 0-16,5 0 0 16,6-6-2-16,6-6-3 15,8-5-2 1,-1-2-4-16,9-6-6 0,-5-1-10 15,8-4-16-15,-3-6-53 0,-3-9-6 16</inkml:trace>
  <inkml:trace contextRef="#ctx0" brushRef="#br0" timeOffset="29434">12687 4318 322 0,'0'0'0'0,"17"7"0"15,9 7 0-15,8 6 2 16,7 12 0-16,4 8 0 0,3 9 0 15,1 6 1-15,-7 10 1 16,-11 1-1-16,-14-1-2 31,-13-1-5-31,-11-6-11 0,-18-3-29 16,-18-16-31-16,-14-7-5 0</inkml:trace>
  <inkml:trace contextRef="#ctx0" brushRef="#br0" timeOffset="29877">11731 4650 197 0,'0'0'5'0,"-1"16"4"16,1-3 3-16,1 11 5 15,4 5 0-15,5 5 2 0,4 2 3 16,7 3-1-16,4-2-2 15,12-4-4-15,0-6-3 16,10-6-8-16,-3-9-13 16,12-6-39-16,1 0-29 0</inkml:trace>
  <inkml:trace contextRef="#ctx0" brushRef="#br0" timeOffset="30554">12957 4302 140 0,'0'0'11'0,"0"0"4"15,0 0 0-15,0 0-1 47,0 0 2-47,12-3-1 0,-12 3 0 0,14-3-1 0,-6 3-11 0,-8 0-5 0,20 0 0 16,-20 0 3-1,10 22 1-15,-6-7 4 0,-4 3 0 0,-2-1 1 16,-2-1 3-16,-1 0 3 16,2-3 0-16,3-4 0 15,8-3-3 32,12-5-3-47,12-1-4 0,8 1-8 0,11-1-18 0,-1 2-34 0,8 0-21 0</inkml:trace>
  <inkml:trace contextRef="#ctx0" brushRef="#br0" timeOffset="32474">10771 4884 98 0,'0'0'0'0,"7"-5"0"15,2 0-1-15,15-2 1 16,1 0 1-16,3 0 1 15,1-2 3-15,1-2-3 16,0-1 1-16,-10 8-1 0,3 1 0 16,-23 3-1-16,12 0-1 15,-12 0-2-15,0 0-1 16,5 5 1-16,-3 4 1 15,-2-9 0-15,0 10-1 16,0-10 2-16,1 17 2 0,0-5 2 16,0 5-1-16,2 0 2 15,0 7 2-15,3 3 0 16,2 4 1-16,2 1 2 0,2 2-2 15,1-2-2-15,1-1 1 16,-2 0 1-16,1-4 2 47,-5-6 0-32,0-1 0-15,-4-4 1 0,0-2-1 0,0-2 1 0,0 0 0 0,-2-3-4 0,-2-9-1 0,3 17 0 16,-3-17 1-16,4 9 1 16,-4-9 3-16,0 0 0 15,0 0 1-15,0 0 1 16,3 10 0-16,-3-10 1 0,0 0-2 15,0 0-4-15,0 0-1 16,1-10-2-16,-1 10-1 16,5-20-1-16,-3 5-2 0,1-5-1 15,0-1 0-15,1-4 0 16,0-2-1-16,-2-4-1 15,-2-1 1-15,0 0 0 16,1-3-1-16,-4 0 0 0,-1 3 1 16,-3-1 0-16,-1 0 0 15,1 6 0 16,-1 0 0-31,2 5 0 0,-1 3 0 0,2 4 0 0,1 3-2 0,1 2-1 16,2-1 2-16,1 11-2 16,0-9-1-16,0 9 1 15,6-11-1-15,3 6 1 16,4 0 1-16,2 0-1 0,3-1 1 15,3 1 1-15,3-3 1 16,5 2 0-16,0 2 0 47,3-3 1-47,2 3 0 0,3-6 0 0,3 2 2 0,6-4-1 0,1 3 1 0,4-3-1 15,0-3 0-15,2-1 1 16,3 0 0-16,3 0-1 16,0-1 0-16,6-1 1 0,-1 1-2 15,3-1 1-15,5 0 0 16,-3 3 0-16,1-3-1 15,-4 1 1-15,-2 3 0 47,-7-1-1-47,-1 1 1 0,-4-1 0 0,-1 1 1 0,4-1-1 0,-3 0 0 0,0 2-1 16,-3 0 2-16,-1-2-2 15,-5 4 0-15,-4 3 2 16,-2-2-2-16,-8 2 0 0,-3 4 2 16,-5-1-1-16,-1 0 0 15,-2 1 1-15,-2 1 1 16,-2-2 1 31,-5 2 2-47,0 0-1 0,-9 3 0 0,13-6 1 0,-13 6-1 0,12-12 1 0,-12 12-2 0,14-14-1 15,-14 14-1-15,14-17-1 16,-14 17-2-16,14-12-1 0,-14 12-1 15,18 2 0-15,-2 10 0 16,4 3-5-16,6 7-8 16,14-1-41-16,12 12-24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30T19:02:54.5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152 4659 307 0,'0'0'6'0,"0"0"4"16,0 0 0-16,-10-5 3 0,10 5 1 15,0 0 3-15,-9-4-1 16,9 4 0-16,0 0-6 15,-12 14-1-15,7 4-3 16,3 8 0-16,0 9-1 0,1 7 0 16,6 4 1-16,5 4-1 15,5-1 1-15,8-5 0 16,10-9 1-16,4-8-1 15,6-11 0-15,2-10-2 0,0-6 2 16,2-12-1-16,-4-8-1 16,-2-4-4-16,-11-4 0 15,-6-1 0-15,-5 2 0 16,-9-2 0-16,-4 2 0 0,-6 3 0 15,-3 0-11-15,2-7-53 32,-6 14-27-32,-3 0-1 0</inkml:trace>
  <inkml:trace contextRef="#ctx0" brushRef="#br0" timeOffset="213">22410 4317 461 0,'0'0'1'16,"0"0"-1"-16,-10-1 0 0,10 1 0 15,0 0-5 1,0 0-6-1,-8 0-17-15,8 9-51 0,0-9-6 0</inkml:trace>
  <inkml:trace contextRef="#ctx0" brushRef="#br0" timeOffset="379">22651 4328 458 0,'0'0'1'15,"0"0"0"-15,0 0 0 16,0 0-3-16,0 0-10 15,0 0-14-15,0 10-49 16,0-10-10-16</inkml:trace>
  <inkml:trace contextRef="#ctx0" brushRef="#br0" timeOffset="1012">22380 3984 335 0,'0'0'4'0,"-14"-3"1"15,1 1 4-15,-6 0 1 16,-4 2 2-16,-3 0 1 16,-12 5 1-16,1 6 1 15,-6 9-3-15,-1 9-2 16,-4 8-2-1,-3 9-1-15,-2 9-3 0,1 7 0 0,-1 9-3 16,-1 4 0-16,7 12-1 16,6 0 1-16,9 3-1 15,7 4 1-15,9-2 0 0,13 0 0 16,3-4 1-16,17-3 0 15,12-6 1-15,9-4-2 16,13-9 2-16,12-10 0 0,10-5 1 16,4-11-2-16,13-8 0 31,1-9 0-16,12-13 1-15,3-8-1 0,1-7 0 0,7-11-1 0,2-13-1 0,1-5 3 16,6-10-1-16,4-11 1 16,1-5 0-16,0-9-3 15,-2-3 0-15,-8-7 0 16,-7-4 0-16,-8-5 0 15,-13-6 0-15,-17-6 0 0,-21-4 0 47,-26-1 0-47,-23-4 0 0,-27 0 0 0,-36 5 0 0,-28 7 0 0,-36 12 0 16,-30 17 0-16,-27 18 0 0,-25 14 0 15,-9 26-5-15,-15 9-37 16,11 19-47-16,9 13-3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30T19:03:21.83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2147 1278 246 0,'0'0'8'0,"0"0"3"16,0 0 4-16,0 0 3 15,0 0 2-15,0-9 2 16,0 9 0-16,0 0 2 15,0 0-9-15,0-9-3 0,0 9-5 16,0 0-3-16,0 0-2 16,-8 0-3-16,8 0-1 15,-8 9 0-15,3 3 1 16,0 1-1-16,1 6 1 0,2 0 0 15,-2 5 1-15,4 0 0 16,0 2 1-16,2 2 0 16,7 10 4 15,13 14 0-31,-7-26-1 0,5-5 2 0,1-1-1 0,3-3-1 15,-1-6 0-15,3 0-1 0,0-10-5 16,-1 0-5-16,-2-5-13 16,-3-5-55-16,1-5-9 15</inkml:trace>
  <inkml:trace contextRef="#ctx0" brushRef="#br0" timeOffset="405">22285 967 418 0,'0'0'4'0,"0"0"0"16,0 0 1-16,0 0-1 15,0 0-1-15,0 0-2 16,0 0-2-16,0 0-10 16,0 0-30-16,0 0-42 15,0 0-4-15</inkml:trace>
  <inkml:trace contextRef="#ctx0" brushRef="#br0" timeOffset="581">22699 1088 430 0,'0'0'4'15,"0"0"1"1,0 0 0-16,0 0 0 0,0 0-1 16,0 0-2-16,0-6-2 15,0 6-6-15,0 0-24 16,0 0-42-16,7-9-15 15</inkml:trace>
  <inkml:trace contextRef="#ctx0" brushRef="#br0" timeOffset="1396">22314 621 301 0,'0'0'3'15,"0"0"2"-15,0 0 0 16,0 0 0-16,0 0 5 16,-12 0 1 15,1 5 3-31,0-2 2 0,-27 8-2 0,10-4-3 0,6-1-1 0,-3 1-1 15,-1 2-3-15,-1 3-2 16,-3 5-3-16,-1-2-2 16,-2 2 1-16,-31 29 1 15,36-21-1-15,2 7 1 0,0 0 0 16,8 6-1-16,-1-1 1 15,4 7 0-15,2 0-1 32,4 5 1-32,1 1 1 0,6 3-1 0,2-1-1 15,-1-22 3-15,16 71 0 0,12-9 1 16,8-9-1-16,9-11 1 31,9-12-1-31,6-13 0 0,4-16 1 0,0-10-3 16,3-5 1-16,2-1 0 0,0-6-1 15,-2-2 0 16,4-5 0-31,1-1 1 0,1-6 0 0,1-7-1 0,1-5 1 16,-36 7-2-16,6-2 0 16,0-3 0-16,5-2-1 0,-3 0 1 15,7-5 0-15,-6-1 0 16,5-4 0-16,-3-2 2 15,1 0 2-15,-3-4-1 16,0-4 1-16,-3 1 0 0,1-6 1 16,-6-2-1-16,1-4 1 15,-5-1-1-15,-7-3-2 16,-6 1-2-16,-10-3 0 15,-9-2 0-15,-3 0 0 16,-13 2 0-16,-14-2 0 16,-11 5 0-16,-14 0 0 0,-13 3 0 15,-16 4 0-15,-14 6 0 16,-12 5 0-16,-12 10 0 15,-9 4 0 17,2 4-3-32,-2 10-35 0,5 3-51 0,9 9 0 0</inkml:trace>
  <inkml:trace contextRef="#ctx0" brushRef="#br0" timeOffset="41617">10488 7263 199 0,'0'0'6'0,"0"0"1"16,0 0 2-16,0 0 3 0,0 0 4 15,-9 0 4-15,9 0 3 16,0 0-1-16,12 0-1 15,6 0-3-15,1 1 1 16,11-1-2-16,3 0-5 16,7-2-3-16,1-2-3 0,1-1-1 15,1 0-1-15,-2 2-1 16,-4-3-1-16,-3 3-4 47,-5 0-2-47,-4 1-6 0,0-2-7 0,-4 1-20 0,1 0-28 0,-10-2-19 0</inkml:trace>
  <inkml:trace contextRef="#ctx0" brushRef="#br0" timeOffset="41931">10469 7674 343 0,'0'0'7'16,"19"0"3"-16,13-5 3 16,15-2 2 15,16-2-1-31,11-4 1 0,10 0 0 0,9-3 1 0,-3 4-8 0,-7-2-3 15,-13 7-7-15,-12-1-5 16,-16 8-9-16,-15 3-22 16,-16 5-47-16,1 2-4 0</inkml:trace>
  <inkml:trace contextRef="#ctx0" brushRef="#br0" timeOffset="43870">12173 6890 48 0,'0'0'3'0,"0"0"2"16,-10-6 2-16,10 6 0 15,3-11 3-15,-3 11 4 16,11-19 4-16,-3 7 0 15,5 1-2-15,-3-3-2 0,10 0 0 16,-7-1 2-16,-1-4 1 16,1 6-2-16,2-6-1 15,-3 7 2-15,0 0-1 16,-2 3-1-16,-3-1-1 0,-7 10-3 15,11-7-2-15,-11 7-3 16,0 0-2-16,9 4 0 16,-9-4-1-16,11 13-1 0,-3 0 1 15,-1 0 1-15,1 4 1 16,3-1 0-16,-2 5 1 15,3-6 0-15,-2 4 1 32,0-5 1-32,1-4-2 0,2-3 2 0,2-2-2 15,4-3-1-15,0-2 0 0,3-2-2 16,-1-3-3-16,3 0-7 15,-5-4-9-15,4-1-22 16,-2 3-31-16,-7-6-13 16</inkml:trace>
  <inkml:trace contextRef="#ctx0" brushRef="#br0" timeOffset="44692">12092 6454 117 0,'0'0'2'0,"0"0"2"15,-7 15 0-15,-2-5 2 16,0 5 2 0,-5 3 3-16,0 5 2 0,-5 2 1 15,-2 5 1-15,4-1-1 0,-2 5 1 16,3 5-2-16,-1 2-1 15,4 4-2-15,3 1-2 47,4 4-3-47,0 0-2 0,6 1-1 0,1-1 0 0,7-5-1 0,5 0 0 0,4-6 0 16,4-1 1-16,3-6 1 15,4 2 3-15,2-3 0 0,6-3 1 16,6 2 1-16,-4-6 2 16,7 4-1-16,-1-10 0 15,1 4 0-15,1-9-1 47,1-4-1-47,-3-2 0 0,-2-5-2 0,1-1-1 0,-3-6 0 0,0-3-1 0,-1-4-1 16,3 1 0-16,-2-7-1 15,3 0-1-15,-3-3 1 16,1-3-1-16,3-3 1 0,-2-1-1 15,0-7 1-15,-1-2-1 16,-5-2 1-16,0-6 0 16,-2 0 0-16,-3-6-1 0,-3-1 1 31,-7-4 0-16,-3-1 1-15,-6-3-1 0,-6 1 0 0,-5 0 0 0,-3 1 0 16,-11 2 0-16,-4-2 0 16,-6 2 0-16,-7 5 0 0,-2 3 0 15,-7 5 0-15,-5 4-1 16,-7 7 1-16,-7 8-1 15,-8 9 1-15,-5 9-1 0,-1 6 0 32,-6 9-1-32,-3 10 1 15,-4 13-1-15,-1 8-1 0,7 9-8 0,5 0-22 16,5 6-45-16,24 3-4 15</inkml:trace>
  <inkml:trace contextRef="#ctx0" brushRef="#br0" timeOffset="46152">12653 6232 224 0,'0'0'8'15,"0"0"3"-15,7 6 3 16,-7-6 4-16,8 6 2 16,-8-6 4-16,10 5 2 0,-10-5 2 15,0 0-6-15,8 0-4 16,-8 0-4-16,0-17-3 15,1 0-3-15,-1-5-2 16,1-3-3-16,-1-8-1 0,-2-3-1 16,1-3 0-16,1-3 0 15,-1-3-1-15,0-4 1 16,2-1-2-16,-1-5 0 15,1 0 0-15,3 0 0 16,0 2 0 0,-2 1 1-16,-1 2-2 0,1 2 0 0,-2 5 0 15,0 3 0-15,1-1 0 16,-1 3 1-16,0-3-1 15,1 2 0-15,2 0 2 0,4 4 0 16,4-1 1-16,-2 3-1 16,0 4 0-16,1 3 1 15,-1 4-1-15,-2 4 1 16,-2 4-1-1,-2 2 0-15,-3 12 0 0,0-14 1 0,0 14-1 16,0-12 0-16,0 12 1 16,-6-10-1-16,6 10 1 15,0 0 0-15,-7-10 0 16,7 10-1-16,0 0 1 0,0 0-1 15,0 0 0-15,-3-11 0 16,3 11-1-16,0 0 0 16,5-10 1-16,-5 10-1 31,21-11 0-31,-2 2 1 0,3 1-1 0,4 2 1 0,7-2-1 15,2 1 2-15,3-1-2 16,5 2 1-16,1 1 0 16,5-1 0-16,6 2-1 0,8-4 0 15,4-1 0-15,7 3 0 16,8-1 1-16,8 2-1 15,4-3 0-15,3 5-1 16,4 1 1 0,-4 4 0-16,1-2 0 0,3 0 0 0,3 2 0 15,2 1 0-15,4 2 0 16,6-5 1-16,1 0-1 0,1-2 1 47,-5-1-1-47,-7 0 1 0,-12-1 0 0,-9 0-6 0,-17-7-16 0,-18 9-59 15,-1 2-2-15</inkml:trace>
  <inkml:trace contextRef="#ctx0" brushRef="#br0" timeOffset="47053">15360 4899 157 0,'0'0'7'15,"0"0"4"-15,0 0 3 16,0 0 3-16,0 0 1 0,0 0-1 16,0 0-1-16,0 0 1 15,0 0-5-15,0 0-3 16,-1 17 2-16,-1 9-2 15,0 11 3-15,-3 11 1 16,1 10 1-16,-2 11 3 0,4 6-1 16,0 4-2-16,-1 0-2 15,0-4-1-15,6-10-4 16,-1-6 0-16,1-13-4 0,4-3-10 15,-7-9-29-15,-6-9-45 16,6-2-4-16</inkml:trace>
  <inkml:trace contextRef="#ctx0" brushRef="#br0" timeOffset="47709">14952 5903 195 0,'0'0'0'16,"0"0"3"-16,0 0 6 16,11 0 5-16,2 0 4 0,10 0 3 15,12 0 3-15,20-3 2 16,15 3 3-16,17-1-3 15,14-4-3-15,13 0-6 16,5 0-3-16,-2-3-3 31,-10 2-3-15,-14-2-4-16,-17 3-1 0,-14-1-1 0,-19 3-2 0,-12 2-2 0,-16-1-9 15,-6 0-29-15,-9 2-41 16,0 0-5-16</inkml:trace>
  <inkml:trace contextRef="#ctx0" brushRef="#br0" timeOffset="48106">14985 5911 269 0,'0'0'3'16,"0"0"-2"-16,0 0 2 16,-4 6 5-16,1 6 2 0,1 8 4 15,-1 9 2-15,2 14 1 16,0 12-1-16,1 14 3 15,-2 13-1-15,0 12-4 0,-1 10-3 16,-5 5-2 15,-1 0-3-31,-6 0-2 0,0-7-1 0,-2-8-3 0,2-9-7 16,-2-15-24-16,-2-9-52 15,13-9-3-15</inkml:trace>
  <inkml:trace contextRef="#ctx0" brushRef="#br0" timeOffset="48734">16172 5961 175 0,'0'0'8'0,"0"0"5"16,-2-10 4-16,2 10 0 0,0 0-1 15,0 0 4-15,-10 0 2 16,6 10 3-16,0 14-5 31,0 13-4-31,-1 15-3 0,2 16 2 0,-2 15 0 0,3 13-3 16,2 8-4-16,-1 7-4 15,1 6-3-15,4-7-7 16,-1-8-11 15,4-11-36-31,1-2-29 0,-5-19-5 0</inkml:trace>
  <inkml:trace contextRef="#ctx0" brushRef="#br0" timeOffset="49671">14921 6982 144 0,'0'0'3'0,"0"0"3"16,0 0 7-16,-9 12 3 16,6 1 4-16,-2 5 2 15,-1 10 1-15,0 7 3 0,-1 5-1 16,-1 5-1-16,-1 1-5 15,2 0-4-15,1 0 0 16,-2-4-3-16,-1-9-2 16,7-5-3-16,-3-7-1 31,4-7-3-31,-1 0-2 0,2-14 1 0,0 14-1 0,0-14 0 15,0 0 1-15,8 4-1 16,-8-4 1-16,0 0 0 0,12 0-1 16,-12 0 1-16,10 0-1 15,0-3 0-15,5-1 0 16,3-2 0-16,7 4-1 15,7 0 0-15,9-1 1 47,11 2-1-47,8-1 1 0,11 2-1 0,4 0 0 0,8 0 1 0,6 3-1 0,0 0 0 16,-1-1 1-16,0 3-1 15,-2 2 0 1,-4 1 0-16,-1 1 0 16,-4 3 0-16,-3 1 0 0,-4 0 0 0,-6 3 1 15,-8-2-2-15,-6-2 2 16,-11-4 0-16,-7 0 0 0,-12-7 0 15,-5-1 1 1,-9-9-1-16,-5-9 0 0,-4-6 1 16,-6-6-1-16,-5-7 0 0,-1-4-1 15,-3-6 0-15,0-1-3 16,1 1-5-16,-1-2-8 15,3-5-55-15,2 15-12 16</inkml:trace>
  <inkml:trace contextRef="#ctx0" brushRef="#br0" timeOffset="50300">16153 7049 293 0,'0'0'6'16,"1"-11"3"-16,-1 11 2 15,9-20 3-15,-3 10 1 16,-2 1-1-16,-4 9 4 0,14-9 0 15,-14 9-4-15,6 20-3 16,-5 6-2-16,-2 12-3 16,1 10 0 15,1 9 0-31,-1 5-3 0,5 4-4 0,-1 1-4 0,10 3-12 0,-3 0-42 15,8-7-26-15</inkml:trace>
  <inkml:trace contextRef="#ctx0" brushRef="#br0" timeOffset="50871">15457 7624 272 0,'0'0'4'0,"0"0"0"15,0 0 1-15,-1 7 4 16,1 7 4-16,-1 1 2 15,-1 7 1-15,-2 9 1 16,0 6-1-16,-1 10 1 16,0 5-2-16,-1 9-2 0,-4 3-3 15,3 7-2-15,-4 4 0 16,3 0-3-16,-2 0-3 15,3-1-4-15,2-11-9 16,4 5-27 15,8-3-45-31,-2-9-5 0</inkml:trace>
  <inkml:trace contextRef="#ctx0" brushRef="#br0" timeOffset="51574">14812 8671 283 0,'0'0'4'16,"0"0"3"-16,-12-3 2 16,12 3-1-16,-9-2 1 0,9 2 0 15,-11-2 0-15,11 2 0 16,0 0 0-16,12 0-2 15,14 0 2-15,12-3 2 16,22-3-1-16,16 0 3 16,21-3-1-16,16-1-1 0,10-2-2 15,2-2-1-15,2 4-3 31,-13 2-2-31,-8-1-3 0,-16 2-2 0,-13 1-6 16,-18-4-11-16,-5 2-29 0,-7 5-35 16,-13-4-5-1</inkml:trace>
  <inkml:trace contextRef="#ctx0" brushRef="#br0" timeOffset="52084">14813 8736 240 0,'0'0'6'0,"0"0"0"16,0 0 0-16,0 0 5 0,0 5 3 16,0-5 3-16,-1 20 1 15,-1-1 4 1,-1 9-5-16,0 9 3 0,-1 10 0 15,2 12-4-15,-3 9-4 0,2 7-2 16,-2 7-2-16,-2 1-2 16,0-3-2 15,0-8-2-31,0-11-2 0,1-6-5 0,0-14-7 0,6-14-41 0,5-4-31 15,5-15-5-15</inkml:trace>
  <inkml:trace contextRef="#ctx0" brushRef="#br0" timeOffset="52591">16133 8581 232 0,'0'0'8'15,"0"0"-1"-15,0 5 2 16,0-5 0-16,-5 17 0 0,1-2 3 15,-2 7 3-15,1 6 2 16,-2 6-3-16,-1 15-1 16,-1 8 3-16,0 15 2 15,1 12-1 1,-2 9-4-16,1 12-2 0,1 4-2 0,4 5-3 15,0 0-2-15,3-3-3 16,1-7-5 0,6-10-6-16,-2-13-17 0,-1-14-55 0,1-8-4 15</inkml:trace>
  <inkml:trace contextRef="#ctx0" brushRef="#br0" timeOffset="53732">14733 9535 154 0,'0'0'8'0,"0"0"7"0,0 0 5 16,0 0 3-16,0-11 1 16,0 11 2-16,0 0 1 15,0 0-2-15,0-9-7 0,0 9-6 16,0 5-3-16,-3 5-1 15,1 7-4-15,0 9 0 16,-2 8 2-16,-1 7-1 16,2 10 1-16,-3 10 0 0,3 2 0 15,-2 6 0-15,2 1 0 16,-3-1-1-16,2 1-1 15,1-7-1-15,-1-5 0 16,0-10-1-16,3-7 1 0,-1-9-3 16,1-9 0-16,0-4 1 15,1-10-1 16,0-9 1-31,0 0 1 0,0 9 0 0,0-9 0 0,0 0 1 16,0 0-1-16,0-7 0 0,0 7-1 16,0-11 0-16,0 11-1 15,9-13 0-15,1 8 0 16,7-1-1-16,4 2 1 0,9 0-1 15,9 1 1-15,7 3-1 16,12-3 1 15,8 1 0-31,9 0-1 0,8 1 1 0,2-1 0 0,4 1 0 16,2 1 0-16,-2 0 0 0,-1 1 0 15,-7 6-1-15,-9 1 1 16,-9 4 0-16,-8 0-1 16,-10-1 1-16,-12 0 0 15,-8-3 0-15,-10-3 2 0,-5-1-1 16,-10-4 1 31,0 0 0-47,3-7 1 0,-5-6-1 0,-5-9 0 0,0-4 0 0,-3-12-1 0,1-9 1 0,-1-6-1 15,-1-5 0-15,2-4 0 16,1 1-2-16,1 3-7 15,-7 2-31-15,10 10-46 16,4 7-4-16</inkml:trace>
  <inkml:trace contextRef="#ctx0" brushRef="#br0" timeOffset="55745">12443 7559 203 0,'0'0'8'0,"0"0"3"15,-5 16 3-15,0-4 3 16,0 4 1-16,-1 5 1 15,-2 7 2-15,-1 8 1 0,0 5-7 16,0 8-3-16,-1 8-2 16,-1 35 0-1,-1 6 0-15,3 7-2 16,0 1-1-16,1 5-3 15,-2-2 1 17,6 0-1-32,-2-2-1 0,4-33-2 0,-3 0-1 0,0-5 1 0,-3 1-1 15,1-5 1-15,-2 1-1 16,-1 1 0-16,0-3 0 15,3 0-1-15,0-4 1 16,0-3-1-16,3-2 1 0,2-4-1 16,0-5 1-16,1-4-1 15,1-2 1-15,-1-3 0 16,2-3 0-16,2 1 0 15,0-3 0-15,1 2 0 0,1 1 0 16,0-3 0-16,-1 3 0 16,0-2 0-16,0 1 0 15,-1 0 0-15,0 1 1 0,-1-2 0 16,2 1 0-16,-2 0 0 15,1 0 0-15,0 2 0 16,0-2 0-16,0 2 0 16,-2-3 0-16,1 2-1 15,-1 0 0-15,-1 3 2 0,-1-1-1 16,-1 3 1-16,-3 3 0 15,-2 1 0-15,-1 4 1 16,0 2-1-16,0 3 0 16,1-2-1-1,-1 3 0-15,2-3-1 16,0-2 1-16,0-1 0 0,1-4-1 0,-2-3 1 15,2-4 1-15,0-7-1 16,2-2 1-16,0-7-1 16,0-3 0-16,2-4 1 0,1-5-1 15,0-9-1-15,0 10 0 16,0-10 0-16,0 0-1 0,0 0 2 15,5 6-1-15,-5-6 0 16,12 0 0-16,-2 0 1 16,1 0 0-16,-1 0 0 15,7-1-1-15,-2-2 1 16,3-1-1-16,3-2 0 15,-2 1 1-15,3 0-1 0,2-2 0 16,1 2 0-16,-1-1 0 16,4 3 0-16,-1 0 0 15,2-1 0-15,-1 2 0 47,2 2 0-47,6 0 0 0,0 0 0 0,6 0 0 0,-1 0 0 0,6 0 1 0,1 0-1 16,3 1 0-16,1 2 1 15,1-2-1-15,0 2 0 0,4-1 1 16,3-1 0-16,1 2-1 15,3 1 0-15,-4-1 1 16,3-1-1 0,1 4 1-16,-4-2-1 31,2 2 0-31,-1 1 0 0,-4-2 0 0,1 1 0 0,1-2 1 0,2 2-1 15,1-1 1-15,0-2 0 0,1 1-1 16,-1 0 1-16,3-3-1 16,-3-1 0-16,1 0 1 15,-3 0-1-15,-4-2 0 16,3-2 0-16,-2 1 0 0,-6-4 0 15,-2 2 0-15,-5 0 0 16,-4 2 0 15,-8-1 0-31,-4 3 0 0,-6-1 0 0,-6 0 0 0,-2-1 0 0,-1 3 0 16,0-3 1-16,-1-1-1 15,1 0 0-15,3 1 0 16,3-3 0-16,-3 1 0 16,3-1 0-16,0 2 0 0,2-1 0 15,1 2 0-15,-2-3 1 16,-2 1-2 15,2 1 1-31,0-1-1 0,-2-2 1 0,1 2 0 0,-4-1-1 0,1-1 2 16,-1-2 0-16,2-1 1 15,-2-4 1-15,1-3 0 16,1-6 0-16,2-9 0 15,0-7 1-15,-4-12-2 0,5-10 0 16,-1-11-1-16,-3-8 0 16,-7-2-1 15,0-3-1-31,-7 2-2 0,-2 5-5 0,-5 3-26 0,-7 12-55 0,11 6-2 15</inkml:trace>
  <inkml:trace contextRef="#ctx0" brushRef="#br0" timeOffset="59600">16121 4124 229 0,'0'0'6'0,"0"-11"6"0,0 11 2 15,2-13 4-15,-2 13 0 16,6-13 0-16,-6 13-1 16,3-12 0-16,-3 12-5 15,1 8-2-15,-1 9-2 16,0 13-1-16,0 11-1 0,-5 5 0 15,-2 15 3-15,-3 3 1 16,-4 8-2-16,-1 2 0 16,-2-3-2-16,-3-6 0 0,2-8-1 15,2-7 0-15,1-10-3 16,6-9 0-16,1-9-4 15,2-5-3 17,6-17-7-32,0 8-21 0,5-8-51 0,0-11-5 0</inkml:trace>
  <inkml:trace contextRef="#ctx0" brushRef="#br0" timeOffset="59948">15859 4558 328 0,'0'0'3'0,"0"0"1"16,0 0 2-16,0 0 3 15,0 9 1-15,0 0 3 16,1 6 2-16,4 5-1 15,2 7-1-15,3 5-1 0,3 3-1 32,0 2-2-32,4 1-2 0,-2-6-1 0,0-3-1 15,-1-5 0 1,0-8 0-16,-2-8 0 0,0-8 0 0,4-10-1 15,1-10-1-15,4-10 1 16,-1-4-1-16,5-7-1 16,-2-5-3-16,1-1-4 15,-4-1-5-15,1 9-29 16,5 0-50-16,-13 3-1 0</inkml:trace>
  <inkml:trace contextRef="#ctx0" brushRef="#br0" timeOffset="60512">17040 3771 312 0,'0'0'1'0,"0"0"3"15,0 0 6-15,7 13 1 16,-1 3 2-16,-1 9 2 16,-1 7 4-1,-2 7-1-15,-2 8-1 16,-1 6-3-16,-4-2-5 0,-1-2-2 0,-1-4-3 15,-1-8-1-15,1-6-2 16,3-8-1-16,1-9-2 47,3-14-1-47,0 14-7 0,0-14-24 0,-12-7-49 0,12-8-3 0</inkml:trace>
  <inkml:trace contextRef="#ctx0" brushRef="#br0" timeOffset="60755">16681 3885 336 0,'0'0'3'0,"0"0"5"0,11 0 3 15,11-3 3-15,15-4 2 16,18-4 0-16,13-1 2 0,17-3 0 15,12-5-1-15,8 1-5 16,-1-4-5-16,1 4 1 16,-12 1-3-16,-14 3-2 15,-15 2-4 32,-12 2-5-47,-15 3-5 0,-9 2-16 0,-12 5-18 0,-16 1-43 0,0 0-3 0</inkml:trace>
  <inkml:trace contextRef="#ctx0" brushRef="#br0" timeOffset="61013">16780 4357 306 0,'0'0'8'0,"0"0"9"16,10 0 2-16,9-1 3 16,18-6 1-16,19-3-1 0,18 1 1 15,14-5-1-15,13-2-7 16,6-2-7-16,2 3-4 15,-6-3-4 32,-12 4-3-47,-18-3-9 0,-12 6-28 0,-13 3-47 0,-24-4-2 0</inkml:trace>
  <inkml:trace contextRef="#ctx0" brushRef="#br0" timeOffset="61477">16850 4253 334 0,'0'0'6'0,"0"0"0"0,0 0-1 15,0 0 1-15,-7 0 3 16,0 8 2-16,0 7 1 15,-6 5-1-15,1 9-5 16,-1-2-1 0,-6 3 3-16,5-3-1 0,0-1-6 0,-1-5-5 15,7-2-20-15,6-6-56 16,2-13-4-16</inkml:trace>
  <inkml:trace contextRef="#ctx0" brushRef="#br0" timeOffset="61869">16785 3825 273 0,'0'0'7'0,"0"5"2"16,-1 4 2-16,-5 2 1 0,-2 6 3 15,-7 0 0-15,-4 4 2 16,-2 0 1-16,-7-2-5 15,2-1-7-15,-2-7-9 16,5-1-36 15,10-2-35-31,1-7-8 0</inkml:trace>
  <inkml:trace contextRef="#ctx0" brushRef="#br0" timeOffset="62337">17816 3626 391 0,'0'0'4'16,"0"0"0"-16,0 0 0 0,0 0 0 15,-8 6 0-15,8-6 0 16,-18 16 0-16,7-2 1 15,-3 2-4-15,-1 2-3 32,2 0-7-32,0 6-19 0,4 1-49 0,4-3-6 0</inkml:trace>
  <inkml:trace contextRef="#ctx0" brushRef="#br0" timeOffset="62747">17854 4126 354 0,'0'0'2'16,"0"0"-1"-16,0 0 4 16,0 0 2-1,-6 13 0-15,0 5 0 0,-4 5 0 16,-3 6 0-16,2 7-2 0,-5 3-5 15,-2 0-23-15,-9-3-54 16,15 0-5-16</inkml:trace>
  <inkml:trace contextRef="#ctx0" brushRef="#br0" timeOffset="66237">17193 5980 333 0,'0'0'3'0,"0"0"5"16,0 15 4-16,0 6 3 0,-1 6 0 15,1 7-1-15,-4 5 1 16,2-1 0-16,-4 3-2 15,6-4-6-15,0-5-6 16,0-7-6-16,12-7-12 16,1 4-51-16,3-16-14 0</inkml:trace>
  <inkml:trace contextRef="#ctx0" brushRef="#br0" timeOffset="66528">16869 6575 356 0,'0'0'3'0,"0"0"5"15,0 0 5-15,11 7 2 0,11-4 0 47,19 0 1-47,19-3 1 0,19 0 1 0,20-4-3 0,14-2-5 0,5-2-5 0,3-2-4 16,-7 1-5-1,-19-1-11-15,-15 5-27 0,-14 1-46 16,-33 6-2-16</inkml:trace>
  <inkml:trace contextRef="#ctx0" brushRef="#br0" timeOffset="67143">17173 7045 320 0,'0'0'7'0,"0"0"2"0,0 0 0 16,0 0 0-16,0 0 2 15,0 0-1-15,0 0 3 47,6 12 0-47,3 8-4 0,2 6-3 0,1 10 1 0,1 8 0 0,0 3 1 0,-2 5-1 16,1-2-1-16,-7-2-1 15,-3-6 0-15,-2-6-1 16,-9-4 0-16,-4-9-1 16,-6-4 0-16,-6-10 0 0,-2-2 0 15,-3-7 0-15,-2-5 0 47,1-7 0-47,1-5-1 0,5-5 1 0,4-4-3 0,6-1-4 0,2-4-5 16,12 2-23-16,6-1-57 0,1-6-1 15</inkml:trace>
  <inkml:trace contextRef="#ctx0" brushRef="#br0" timeOffset="67262">17166 6861 418 0,'0'0'3'0,"0"-9"1"0,0 9 0 16,0-15-1-16,0 15-4 16,3-13-11-16,3-2-51 15,-6 15-17-15</inkml:trace>
  <inkml:trace contextRef="#ctx0" brushRef="#br0" timeOffset="68041">17483 6956 308 0,'0'0'5'0,"0"0"1"16,0 0 2-16,0 0 0 15,0 0 3-15,0 0 1 16,-5 11 4-16,3 3 1 31,0 7-5-31,1 5-1 0,0 3 1 0,1 2 0 0,-1 1-4 16,4-3-2-16,3-5 0 15,-1-2-1-15,3-8-1 16,-8-14 0-16,15 10-1 0,-2-10 0 16,-5-9 0-16,3-1-2 15,2-6 0-15,-4-1-1 16,2-1-1-16,1-2 1 15,-4 5-2 1,-3 0 0 0,-5 15 0-16,7-13 0 0,-7 13 1 0,0 0 0 0,8 14-1 15,-4 0 2-15,3-3 0 16,3-2 2-16,4-6 0 0,3-3 0 15,0-9 1 17,0-8-1-17,-6-6 1-15,0-6-1 0,-8 1 0 0,-3-4-1 0,-5 3 0 0,-7 0-1 16,-2 6 0-16,-2 2-3 15,4 4-4-15,-2 5-3 0,14 12-7 16,-9-5-14-16,9 5-55 16,6 8-5-16</inkml:trace>
  <inkml:trace contextRef="#ctx0" brushRef="#br0" timeOffset="68408">18160 6829 336 0,'0'0'4'0,"-14"3"3"0,-1 9 3 16,-7 5 3-16,-2 9 1 15,-4 5 1-15,0 10 1 16,-2 3 1 15,8 5-4-31,11-3-2 0,11-4-1 0,14-7-2 0,15-11-1 0,11-9-1 16,11-10-1-16,9-5-1 15,2-6-1-15,2-5 0 16,-4-2-1-16,-8 2-1 0,-9 3 0 16,-10 2 0-16,-8 3 0 15,-12 0 0-15,-2 2 1 0,-11 1-2 47,0 0-2-47,0 0-5 0,-8-4-7 0,8 4-43 0,0 0-33 0,-9-10-4 16</inkml:trace>
  <inkml:trace contextRef="#ctx0" brushRef="#br0" timeOffset="70603">16755 9377 306 0,'0'0'6'0,"0"0"4"16,0-9 2-16,0 9 1 0,3-10 1 16,-3 10-2-16,0 0 2 15,0 0-1-15,8 0-3 16,-5 16-3-16,-3 16 0 15,1 8-2-15,-1 13 1 16,-2 7 3-16,-4 7-1 0,-4 6-1 16,-1-3-2-16,2-9-1 15,-4-7-2-15,5-14 0 16,0-6 0-16,0-12-1 0,5-10-2 15,3-12-5 32,0 0-7-47,0 0-26 0,7-18-47 0,-4-3-3 0</inkml:trace>
  <inkml:trace contextRef="#ctx0" brushRef="#br0" timeOffset="71099">16771 9428 290 0,'0'0'5'0,"-12"0"4"16,-1 0 2-16,-3 3 3 15,-4 2 2-15,-5-1 2 16,3-1 2-16,0-1 0 16,0-1-5-16,7-1-3 0,5 0-4 15,10 0-2-15,0-15-2 16,14 4-2-16,8-3-2 15,9 0 0-15,7-2 0 16,7 4 0-16,7 1 1 0,2 5 0 16,-4 6 0 15,-1 6-1-31,-9 10 2 0,-12 12-1 0,-13 6 0 0,-15 4 0 15,-7 4 0-15,-16-3 0 0,-7 0 0 16,-6-9 0-16,-4-2 0 16,2-11 0-16,6-6 1 15,8-6-2-15,4-3 0 16,10 3 1-16,10-5 0 0,4 20 0 15,18-1 1 17,14 8-1-32,6 9 0 0,13 7 1 0,6 9 0 0,5 8-4 15,-5 0-5-15,3 0-35 0,-10-3-44 16,-9-10-5-1</inkml:trace>
  <inkml:trace contextRef="#ctx0" brushRef="#br0" timeOffset="73323">19180 6994 292 0,'0'0'7'16,"0"0"0"-16,0 0 4 15,0 0 4-15,5 8 1 16,12-7 2-16,8 2 2 16,11-2-1-16,12 0-5 0,10-1-2 15,7 1-2-15,2-1-4 16,-3-4-3-16,-4 1-2 15,-10 0-5-15,-8 0-8 16,-14 2-16-16,-13-3-48 0,-1 5-10 16</inkml:trace>
  <inkml:trace contextRef="#ctx0" brushRef="#br0" timeOffset="73645">19169 7399 365 0,'0'0'2'0,"0"0"5"15,5 12 3-15,10-9 2 16,14 3 0-16,8-4 1 16,16 1 1-16,13-3 0 0,14 0-1 46,7 0-5-46,-1 0-2 0,0 0-2 0,-9 0-3 0,-9 0-3 0,-11 0-3 16,-12 10-7-16,-17-4-14 16,-12 2-60-16,-2 4-1 0</inkml:trace>
  <inkml:trace contextRef="#ctx0" brushRef="#br0" timeOffset="75139">20724 6800 281 0,'0'0'7'0,"0"0"5"15,-11 6 2-15,11-6 3 16,-22 8 2-16,10-5 2 16,-3-2 1-16,1 1 1 15,1-2-7-15,0-3-4 0,5-9-2 16,2-5-3-16,6-6-2 15,6-5-2-15,6-5-1 16,4-1-1-16,3 0-1 16,5 0 0-16,-1 5 0 0,0 5 0 15,-3 4 0-15,-2 11 1 16,0 9-1-16,0 4 1 15,-4 12 1 1,0 7-1-16,-1 4 1 0,1 4 1 0,4-4 0 16,4-7 0-1,2-6 0-15,6-12 0 0,0-7 0 16,2-12-1-16,-1-6 0 15,-3-7-1-15,-3-1-3 0,-8-4-2 16,0 7-5-16,-13-1-8 16,-1 6-29-16,2 5-42 15,-5-2-3-15</inkml:trace>
  <inkml:trace contextRef="#ctx0" brushRef="#br0" timeOffset="75689">20750 6041 212 0,'0'0'8'0,"-9"-5"4"15,-2 5 3-15,-4 0 3 16,-5 2 2-16,-6 6 2 16,-1 4 1-16,-7 7 0 0,1 13-5 15,-2 1-2 16,2 13-4-31,2 8-1 0,1 11-2 0,6 7-2 0,0 6-1 16,8 8 0-16,2 3-1 0,10 2-1 16,3 0-1-16,14-2-1 15,5-5-1-15,10-6 0 16,9-9 1-16,7-8-2 0,7-10 2 15,5-8-1-15,8-14 1 16,0-9 0-16,6-11-1 47,3-9 1-47,4-5 1 0,2-19-1 0,2-5 1 0,4-17-1 0,2-7 0 15,3-15 0-15,-3-12 0 0,-2-14 0 32,-3-9 0-17,-10-6-1-15,-7-6 0 0,-21 2 0 0,-14 1 0 0,-21 8 1 16,-15 12-2-16,-24 12 1 0,-23 15-1 15,-14 17 0-15,-18 13-1 16,-9 14-3-16,-9 13-4 16,-4 10-13-16,-4 12-31 0,13 10-36 15,11 7-4-15</inkml:trace>
  <inkml:trace contextRef="#ctx0" brushRef="#br0" timeOffset="77458">21095 6067 300 0,'0'0'6'15,"0"0"2"-15,1 15 4 16,-1-15 1-16,7 15 3 15,-2-4 4-15,-5-11 2 0,11 8 0 16,-11-8-6-16,16-10-1 16,-8-11-3-16,2-6-3 15,0-7-2-15,2-8-4 16,-1-3 0-16,-1-8-3 0,-1-3-1 15,-3-5 1 1,-1-2-1-16,-4-2 0 0,-1 1-1 16,0 5 0-16,-8-3-1 15,-3 9 1 16,-7 3 0-31,-2 6 2 0,-3 6-2 0,-1 6 1 0,0 4 2 0,1 5 0 16,5 7 0-16,2 1-1 16,8 6 0-16,8 9-1 46,-7-8 1-46,7 8-1 0,12 0 1 0,2 0-1 0,9 0 1 0,11 0 0 0,8 0 1 16,17-4 1-16,12-3 0 16,21-4 0-16,18-2 0 0,25-3 1 15,17-2-1-15,16-2 0 16,13-1 0-16,3 3 0 15,-6 3-2-15,-17 3 2 16,-16 2-1-16,-25 3 0 16,-24 0 0 15,-25 2-1-31,-25 3 1 0,-16 0-2 0,-12 2 0 0,-6 0-3 0,-12 0-3 15,0 0-9-15,0 0-31 16,-14 9-41-16,-2-7-4 0</inkml:trace>
  <inkml:trace contextRef="#ctx0" brushRef="#br0" timeOffset="79383">11428 5193 253 0,'0'0'7'15,"0"0"5"-15,7-7 0 16,-7 7 3-16,13 0 0 16,-3 0 4-16,2 9-1 0,7 7 3 15,-3 6-5-15,6 9-4 16,1 7-1-16,2 6 1 15,-1 2-2-15,0 0-1 16,-3-2 0-16,-3-6-1 0,-4-6-2 16,-4-6 1-16,-3-7 1 15,-2-8-3-15,-5-11 1 16,6 10 0-16,-6-10-1 15,0 0 0-15,1-15-1 16,-1-4-4-16,3-8 0 0,1-5 0 16,3-6 0-16,2-8 0 15,3-3 0-15,0-1-4 16,2 2-2-16,-4 2-2 15,4 11-7-15,-6-1-8 16,5 7-32-16,-4 9-35 16,-3 4-4-1</inkml:trace>
  <inkml:trace contextRef="#ctx0" brushRef="#br0" timeOffset="79615">11762 5005 369 0,'0'0'1'15,"0"0"0"-15,7-10 2 0,7 1 0 16,9-6 0 15,6-2 1-31,13-4-3 0,1-4-8 0,12 1-24 0,4 2-44 16,-5 1-7-16</inkml:trace>
  <inkml:trace contextRef="#ctx0" brushRef="#br0" timeOffset="80025">11222 5320 371 0,'0'0'1'0,"0"0"1"0,5-7 0 15,8-6 0-15,6-3 1 16,11-4 0-16,8-6-7 16,10-1-18-16,12 2-51 15,-5-4-7-15</inkml:trace>
  <inkml:trace contextRef="#ctx0" brushRef="#br0" timeOffset="81208">12017 5443 202 0,'0'0'4'0,"0"0"4"16,0 0-1-16,0 0 4 16,-3 7 2-16,-4 1 2 15,3 4 3-15,-4 5-1 16,-1 1-2-16,4 9-1 0,1-5-2 15,4-2 0-15,10-5-1 16,6-6 0-16,7-8-2 16,7-4 0-16,2-10-2 0,4-11 0 15,-5-6-1-15,-3-1-3 16,-10 3-1-16,-5 0-1 15,-13 7 0-15,-6 4-2 16,-12 6 1-16,-5 6-5 0,-3 5-10 16,0 19-57 15,5-7-9-31</inkml:trace>
  <inkml:trace contextRef="#ctx0" brushRef="#br0" timeOffset="83156">12103 5716 245 0,'0'0'8'0,"0"0"5"16,0 0 0-16,-4-7 1 15,1-3 1-15,-2-1 0 16,-1-7 0-16,1-4 0 16,1-3-7-16,2-4-4 0,2-3 0 15,1 0-2-15,8 1 1 16,0 3 0-16,1 5-1 15,1 5-1-15,-1 7 2 16,-10 11-1-16,15 0-1 16,-12 12 4-16,-3 9-2 0,-7 6 1 15,-8 0 1-15,-1 2 3 16,-6-5 0-16,1 1 2 15,-6-13 0-15,4-8-3 0,2-4-1 16,8-9-1-16,8-7-1 16,6 0-2-1,5-3-1-15,8 0-3 0,4 6 0 16,3 4 0-16,1 8 1 0,-4 2 0 15,-6 11 0-15,-8 6 1 16,-6 5 1 31,-12 1-3-47,-2 2-10 0,-6-4-69 0,1-9-1 15</inkml:trace>
  <inkml:trace contextRef="#ctx0" brushRef="#br0" timeOffset="85315">23299 4984 130 0,'0'0'4'0,"0"0"3"15,0 0 2-15,0 0 3 16,-7-9 2-16,7 9 2 16,-9-4 3-16,9 4 0 15,-13-4-4-15,13 4-2 16,-12-1-3-16,12 1-3 0,-10 0-1 15,10 0-3-15,-12 5-1 16,12-5-2-16,-16 15 1 16,6-5-1-16,-2 0 1 0,-5 4 0 15,2-5 3-15,0 1 4 16,3-3 0-16,1-2 3 15,3-1 2 1,8-4 1-16,-9 6-1 0,9-6 0 0,0 0-2 16,0 0-3-1,7-7-3-15,1 4-1 0,7 0-2 16,0 0-1-16,7 0-1 15,1 0 1-15,7 3 0 16,2 0 0-16,2 3 0 0,-1 1-1 16,-1 2 1-16,-2-2 0 15,-3 1 1-15,-4 0-1 16,-3-5 1-16,-6 3-1 15,-5-3 1-15,-9 0-1 16,9 0 1-16,-9 0-2 0,0 0 1 16,0 0-1-16,0 0 0 15,3 16 1-15,-3 1-1 16,3 8 2-1,-1 10-1 1,1 11 3-16,0 10-2 0,0 14 5 0,-4 13 0 0,0 11 1 16,1 10 0-16,-3 6-1 0,-4 6-1 62,-2-4 0-62,-2 2 0 0,2-12-3 0,1-8-1 0,1-14-2 0,4-12-4 0,1-18-5 0,3-8-24 16,12-13-53-16,-5-16-3 0</inkml:trace>
  <inkml:trace contextRef="#ctx0" brushRef="#br0" timeOffset="85823">22969 6624 339 0,'0'0'4'0,"0"0"0"16,0 0 5-16,0 0 4 0,17 0 2 15,17 0 1-15,22-4 1 16,24-4 0-16,25-2-1 15,31-2-2-15,14-3-3 16,14 4-4-16,-3 3-2 0,-13-2-3 16,-21 5-2-1,-26 3-4-15,-23 2-3 0,-31 4-8 16,-25-1-21-16,-22-3-51 15,-17 15-2-15</inkml:trace>
  <inkml:trace contextRef="#ctx0" brushRef="#br0" timeOffset="86327">22993 6659 362 0,'0'0'3'15,"0"0"-3"-15,0 0 6 16,-3 18 2-16,2 11 4 15,-1 14 1-15,-3 18 1 16,-3 18 1-16,-4 19-1 0,-3 18 2 16,-4 13-5-1,-3 3-3-15,-3 1-1 0,0-9-3 16,1-10-1-16,3-16-1 0,7-18-8 15,14-14-15 32,3-22-64-47,20-20-6 0</inkml:trace>
  <inkml:trace contextRef="#ctx0" brushRef="#br0" timeOffset="86748">24273 6668 386 0,'0'0'2'16,"0"0"1"-16,0 0 1 15,-11-1 0-15,11 1 0 0,-8 8 3 16,1 16 1-16,1 7 1 16,4 20 0-16,-4 17-1 15,2 24 0 16,-5 20 0-31,-2 16-1 0,3 15 0 0,-8 6-2 0,3 23 1 16,-1-3 0-16,-1-1-1 16,1-9-2-16,3-9-1 0,4-16-4 15,-2-6-9-15,-3 0-60 16,5-49-18-16</inkml:trace>
  <inkml:trace contextRef="#ctx0" brushRef="#br0" timeOffset="87550">22704 8747 488 0,'0'0'1'0,"0"0"-1"16,0 0 0-16,0 0 1 15,0 0-1 1,-23 57 1 0,20-45-1-16,0 0 1 0,3-12 0 0,14 7 0 0,12-7 0 15,10-2 0-15,13-3 0 16,23-1 0-16,16-1-1 47,20-1 1-47,19 2-1 0,11 2 0 0,10 1 0 0,0-1 0 0,-5 3 0 0,-14 1 0 15,-19-2 0-15,-20 0 2 31,-21-1-1-31,-21-1 1 0,-21-3 0 0,-14-6 1 0,-12-2-1 16,-3-11-2-16,-12-9 0 16,-6-8 0-16,-1-12 0 15,-6-3 0 32,-3-14-19-47,-4 1-69 0,6-3-4 0</inkml:trace>
  <inkml:trace contextRef="#ctx0" brushRef="#br0" timeOffset="88266">22681 8031 214 0,'0'0'5'16,"0"0"3"-16,12-16 5 62,-12 16 3-62,17-18 2 0,-8 7 3 0,1-1 2 0,1 0 1 0,-3 1-3 16,-8 11-3-16,11-16-3 0,-11 16-5 0,13-12-2 0,-13 12-2 0,7-9-1 15,-7 9-2-15,0 0 0 16,7-9-1-16,-7 9 0 15,1 6 3-15,-1 10 1 0,-1 34 2 32,-2 12 1-1,-2 14 1 0,-3 11 1-31,-4 12-2 16,0 5-1-16,0 2-2 0,-1-7-4 0,5-30-9 0,-6-12-18 0,-3-8-62 0,9-12-5 0</inkml:trace>
  <inkml:trace contextRef="#ctx0" brushRef="#br0" timeOffset="100053">21048 7253 143 0,'0'0'5'16,"0"0"4"-16,0 0 3 15,-14 0 2-15,14 0-1 0,0 0-2 16,0 0 1-16,-13 0-1 15,13 0-4-15,-8 12-1 16,8 5-2-16,0 6 3 0,0 8 2 16,-5 10 2-16,3 9 2 15,1 10 0-15,-3 11 0 16,1 6 0-16,-3 6-3 15,0 3 0-15,-8 14 0 16,6 2-1-16,-5-4 3 16,-1 4-2-16,-3-4-1 15,-1 5 0-15,-2-4-1 47,0-1-1-47,2-9-2 0,-2 0 0 0,2-6-2 0,0-5 0 0,5-11 0 0,3-9-1 16,1-12-1-16,4-11 0 15,4-9-1-15,-1-10 1 0,2-6-1 16,0-10 0-16,0 0 0 15,0 10 0-15,0-10 1 16,0 0-2-16,0 0 2 16,0 0-1-16,2 12 0 15,-2-12 0 1,0 0 0-16,5 12 0 0,-5-12 0 0,4 9 0 15,-4-9 0-15,0 0 0 16,7 13-1-16,-7-13 0 31,4 14-1-31,-4-14 1 0,4 15 0 0,-1-6 0 0,-1 0 1 16,0 1-2-16,-2-10 2 15,7 17 0-15,-7-17-1 32,10 14 2-32,-10-14-1 0,14 13-1 0,-3-6 2 0,4-3-1 15,6 1 0-15,4-3 0 16,10 0 0-16,3-1 0 0,6-1 2 31,3 1-2-31,5-1 0 0,1 2 0 0,2 1 0 16,0 2 0-16,0 1 0 0,1-1 0 15,-3 3 0-15,8-3 0 16,0 2 0-16,2 0 0 15,6-2 0-15,2 1 0 16,5 1 0-16,5 2 0 16,6-2-2-16,3 3 2 15,4-1 0-15,2 3 0 31,0-2 0-31,2 1 0 0,-2-3 0 0,1 2 0 0,-5-4 0 16,-1-1 0-16,-4-1 0 0,-4-4 0 16,-6 0 2-16,-3 0-2 15,-5 0 0-15,-9 0 0 16,-5 0 0-16,-11-3 1 15,-8 1 1-15,-7-2 0 16,-7-2 1-16,-6-4 0 0,-5-4 1 31,-6-8-1-31,-1-4 0 16,-4-13 0-16,0-7-1 0,-3-10-1 0,-5-10 0 0,-7-3-1 15,1-4-1-15,-5 1-1 16,0 1-9-16,7-1-57 16,1 20-16-16</inkml:trace>
  <inkml:trace contextRef="#ctx0" brushRef="#br0" timeOffset="101945">24024 4243 234 0,'0'0'2'0,"0"0"1"15,0 0-6-15,0 0 2 16,0 0 5-16,8 7 3 0,-4 10 5 15,-3 7 2-15,-1 13 0 16,0 11 1-16,-3 11 2 16,-2 9 2-16,-4 6-5 15,0 3-3-15,-1-3-4 0,1-5-3 16,0-10-1-16,0-7-1 15,3-14 1-15,2-8-3 32,4-6-2-32,-1-11-5 0,-1-1-6 0,2-12-18 0,-10 3-40 15,10-3-10-15</inkml:trace>
  <inkml:trace contextRef="#ctx0" brushRef="#br0" timeOffset="102233">23799 4811 232 0,'0'0'-1'0,"0"0"3"0,0 0 4 0,-1 8 1 0,1 9 4 0,-1 5 3 15,6 6 1-15,0 2 3 16,4 13 2-16,0-4-2 15,5-1-2-15,6-8 1 0,4-11-2 16,5-9-3-16,1-7 1 16,7-10-4-16,1-14-1 15,5-10-1-15,-1-5-1 47,-2-3-1-47,-5-3-4 0,-7 1-3 0,-2-2-6 0,-6 7-19 0,-2 9-50 0,-10-3-8 16</inkml:trace>
  <inkml:trace contextRef="#ctx0" brushRef="#br0" timeOffset="102939">23303 3555 313 0,'0'0'2'15,"0"0"-1"-15,0 0-1 16,0 0 6-16,0 18 3 15,0 5 2-15,0 9 1 0,-2 10 1 16,2 11 0-16,-1 5 2 16,0 7-2-16,-1-5-4 15,0-6-3-15,1-9-2 16,0-8-2-16,-1-8 1 15,2-15-2-15,0-3-3 16,0-11-10-16,2-8-37 0,4-2-29 16,-2-11-7-16</inkml:trace>
  <inkml:trace contextRef="#ctx0" brushRef="#br0" timeOffset="103171">22824 3664 324 0,'0'0'4'0,"22"-8"1"0,11-3 3 0,20-2 3 16,17-7 2-16,20-4 3 16,21-4 0-16,17-1-1 0,6 1-3 15,1 1-2 1,-10 6-6-16,-13 0-6 0,-15 10-14 15,-22 1-20-15,-20 3-43 16,-12 7-4-16</inkml:trace>
  <inkml:trace contextRef="#ctx0" brushRef="#br0" timeOffset="103393">22998 4218 355 0,'0'0'6'0,"10"0"4"0,11-2 0 16,12-5 3-16,16-5-1 15,16-4 1-15,17-5 0 16,12 2 0-16,6-5-8 15,0 3-6-15,-6-4-14 32,-7 4-43-32,-16 10-24 0</inkml:trace>
  <inkml:trace contextRef="#ctx0" brushRef="#br0" timeOffset="103721">22909 4042 331 0,'0'0'3'16,"-4"17"2"-16,-4 1 0 16,-1 8 2-1,-3 9 0-15,-2 4 2 0,-4 5 0 0,-2 6 1 16,2-3-4-16,0-8-2 15,3-4-5-15,1-10-5 16,0-7-28-16,2-12-42 16,12-6-5-16</inkml:trace>
  <inkml:trace contextRef="#ctx0" brushRef="#br0" timeOffset="104079">22990 3465 266 0,'0'0'5'0,"-2"14"3"15,-7 5 0-15,-3 5 4 16,-3 7 1-16,-7 5 1 16,-2 7 0-16,-3 2 0 15,0-8-5-15,5-1-5 0,2-7-8 16,4-8-12-16,7-12-44 15,9-9-15-15</inkml:trace>
  <inkml:trace contextRef="#ctx0" brushRef="#br0" timeOffset="104404">24265 3168 327 0,'0'0'0'16,"-6"13"1"-16,-6 4-1 0,-3 7 2 16,-8 5 0-16,-2 11 0 15,-5 2 0-15,-2 9-1 16,-2 2-1 15,8-3-9-31,1-3-15 0,7-11-35 0,3 4-14 0</inkml:trace>
  <inkml:trace contextRef="#ctx0" brushRef="#br0" timeOffset="104741">23900 3830 331 0,'0'0'3'15,"-6"11"3"-15,-6 7 2 16,-6 5-1-16,-3 8 3 15,-4 6-3-15,-4 4 2 16,-1 10-6 15,-2-1-17-31,4-14-48 0,5 11-16 0</inkml:trace>
  <inkml:trace contextRef="#ctx0" brushRef="#br0" timeOffset="106353">23024 7582 192 0,'0'0'6'16,"0"0"3"-16,0 0 3 15,0 0-2-15,0 0 1 16,8-4 2-16,7-2 1 0,4-1 1 15,5 2-5-15,6-2-4 16,3 0-1-16,1 2 0 16,0 3-2-16,-4-1-1 0,-1 3-2 15,-9 0 0-15,-4 0-1 16,-6 0 0-16,-10 0 0 15,14 0 0-15,-14 0 0 16,0 0 1-16,9 10-1 0,-9-10 1 16,0 13 0-16,0-2 1 15,0-2 1-15,-2 3-1 16,-2 2 1-16,1-1-1 15,-4 4 2-15,3-2-1 16,-3 1 2-16,0 1-1 0,-1 3 0 31,-1-3 0-31,-3 7 1 0,-3-2-1 0,-1 5-1 16,-4 1 1-16,-4 4-2 15,-2-2 1 32,-1 5-1-47,-3-4 2 0,-1 1 0 0,4-4-1 0,0-5 0 0,6-1 0 0,5-7 1 16,6 0 3-16,7-6 0 0,3-9-1 15,23 9 2-15,7-9-1 16,4 0 1-16,3 0 0 16,4-2-2-16,0 0-2 0,-2-1-3 15,-2 3-3 32,-11 0-6-47,-3 0-8 0,-10 0-23 0,-3 0-34 0,0 0-10 16</inkml:trace>
  <inkml:trace contextRef="#ctx0" brushRef="#br0" timeOffset="106607">23028 7931 312 0,'0'0'1'15,"15"-4"1"-15,5 1 1 16,6-6-1-16,9 4 2 0,1-3-9 15,11 1-9 32,-3-2-15-47,6-2-34 0,1 8-12 0</inkml:trace>
  <inkml:trace contextRef="#ctx0" brushRef="#br0" timeOffset="107243">23440 7945 270 0,'0'0'3'16,"0"0"3"-16,0 0 2 15,0 0 0-15,5-8 3 0,8 3-1 16,4-3 1-16,6 0 0 15,3 2-3 1,-1-4-2-16,2 2-1 0,-3-3-2 16,-5 2-2-16,-6 0-3 15,-13 9-1-15,4-14-2 0,-9 11 0 16,-14 1-1 31,-4 2 0-47,-6 4-1 0,-9 4 2 0,2 6 1 0,-5 8 4 0,2 4 2 0,3 4 3 0,6 2 0 15,11 3 2 1,2-1 1-16,14-1 1 0,6-8 0 15,15-2 0-15,12-6-2 0,6-8-3 16,9-4-7-16,2-5-10 16,2-3-21-16,4-2-42 15,-12-8-6-15</inkml:trace>
  <inkml:trace contextRef="#ctx0" brushRef="#br0" timeOffset="107670">23740 7848 240 0,'0'0'5'16,"-10"0"3"-16,2 0 3 0,-4 5 3 15,-6 3 1-15,-2 5 2 16,1 1 0-16,-2 5 0 16,5 1-4-16,5 1-1 0,15-7-3 31,14-4-2-31,10-5-2 15,4-5-2 17,3-5-1-32,0-7 0 0,0-3-1 0,-5-5-1 0,-14 6-1 0,-9 5 0 15,-7 9 2-15,0 0 1 16,-17 11 2-16,4 21 3 15,-3 9 0-15,0 9 1 16,5 9 1-16,1 4-3 16,5 10-6-16,1-4-31 15,4 5-47-15,12-9-8 16</inkml:trace>
  <inkml:trace contextRef="#ctx0" brushRef="#br0" timeOffset="110242">17869 10340 179 0,'0'0'4'0,"-11"0"3"16,-4 2 2-16,6 1-1 16,-6-1 1-16,8 4 7 15,7-6 4-15,-7 12-1 16,16-6-1-16,16-3-2 15,15 0-1-15,9-3 3 0,13 0-2 16,-1 0-5-16,5-1-2 16,-6-3-3-16,-7 3 0 15,-6-2-2-15,-12 2-3 16,-9 1 0-16,-10 0-1 0,-16 0 0 31,10 13 1-31,-10-4-1 0,-4 3 1 0,-6 4-1 16,1 3 2-16,-7 6 0 0,1 4-1 15,-3 3 1-15,0 6-1 47,-2 3 0-47,-2 6 0 0,-3 3 1 0,-5 3-1 0,-4 3-1 16,-3 0 1-16,-3 3-1 0,-3 0 0 0,-3-1 2 15,1-4 0-15,3-4 0 16,7-7 1-16,8-7 0 15,7-3 1-15,14-8 0 16,8-7 2-16,21-5-2 0,13-6-1 16,11-4 0-16,10-3 0 15,5 0-1 16,-2 0-2-31,-6-3-1 0,-6-3-3 0,-9 3-2 0,-12 0-7 0,-8 2-14 16,-19 1-49-16,0 0-10 16</inkml:trace>
  <inkml:trace contextRef="#ctx0" brushRef="#br0" timeOffset="110447">17785 10891 337 0,'0'0'1'15,"0"0"2"-15,14-1 1 16,4 1 2 15,11-2 1-31,11-1 1 0,6 0 1 0,12 0 0 0,3 1-5 0,-1-2-12 16,3 3-36-16,-6 1-33 31,-9 4-7-31</inkml:trace>
  <inkml:trace contextRef="#ctx0" brushRef="#br0" timeOffset="110843">18496 11076 359 0,'0'0'2'0,"0"0"0"16,7 0 2-16,6-2 2 0,7-5 0 16,7-4 0-16,7-4 1 15,2 0 0 32,5-5-2-47,-1 0 0 0,-6 0-2 0,-5 0-2 0,-9 0-1 0,-13 5 0 0,-7 5-2 0,-14 1 1 16,-10 4-1-16,-9 5 0 15,-9 6 1-15,-3 9 0 16,-8 6 2-16,2 8 1 0,4 6 0 15,8 5 1-15,7 6 2 16,11 2 0 0,10-2 1-16,11-2-1 0,17-6 0 0,10-4 0 15,12-5-1-15,8-12-3 16,9-5-7-16,3-9-12 15,8-9-41-15,3-3-24 16</inkml:trace>
  <inkml:trace contextRef="#ctx0" brushRef="#br0" timeOffset="111203">19005 10994 310 0,'0'0'3'0,"-24"12"2"0,2 0 3 0,-7 7 1 0,-2 6-1 15,-1 6 4-15,-1 4-1 16,3 2 2-16,14-2-1 15,14-9-3-15,10-4-2 16,16-8-2-16,12-11 1 0,11-8-4 16,2-12 0-16,3-8-3 15,-2-7-1-15,-8 0-1 16,-9 0 0-1,-12 0-1-15,-8 6 2 0,-13 6 0 0,-9 11 1 16,-9 9 4-16,-4 9 0 16,-5 15 2-16,3 13 2 15,-2 11 2-15,0 9-1 0,4 8 1 16,2 4 0-16,4 4-2 15,-1-3 0-15,7-3 0 16,-2-8-4-16,8-8-2 16,0-10-2-1,4-10-6-15,0-17-17 0,0-14-61 16,11 0-1-16</inkml:trace>
  <inkml:trace contextRef="#ctx0" brushRef="#br0" timeOffset="111467">19308 10839 333 0,'0'0'4'0,"0"0"1"15,12 1 3-15,2 3 2 16,7 1 2-16,8-3 0 0,6 4 0 16,2-2 0-16,8-1-3 15,-5-2-5-15,3 2-9 16,-10-3-22 15,-7 0-53-31,6 0-5 0</inkml:trace>
  <inkml:trace contextRef="#ctx0" brushRef="#br0" timeOffset="111615">19228 11223 378 0,'0'0'2'0,"27"0"-1"16,6 0 2 30,11 0 0-46,10-2-1 0,15-5 0 0,8-2-6 0,11 4-23 0,3-1-49 0,-19-1-4 0</inkml:trace>
  <inkml:trace contextRef="#ctx0" brushRef="#br0" timeOffset="118522">20881 10347 265 0,'0'0'8'0,"0"0"2"16,0 0 1-16,0 0 4 0,0 6 3 16,0 7 2-16,0 7 0 15,0 8 4-15,-1 5-9 16,0 9-2-16,1 1-1 15,-1 0-4-15,1-6-2 0,0-2-4 16,0-8-5-16,1-3-8 16,-1-9-27-16,3-6-46 15,-3-9-3-15</inkml:trace>
  <inkml:trace contextRef="#ctx0" brushRef="#br0" timeOffset="119161">20523 10996 320 0,'0'0'7'0,"0"0"2"16,-9 0 1-16,9 0 2 16,0 0 3-16,0 0 2 0,23 3-1 15,11-1 0-15,16-2-5 16,15 0-2-16,15-2-1 15,12-5-2 17,3-1-3-32,2 1-2 0,-7-2-4 0,-8 3-6 0,-17-2-9 0,-12 5-17 15,-15 4-40-15,-19 1-13 16</inkml:trace>
  <inkml:trace contextRef="#ctx0" brushRef="#br0" timeOffset="119930">20618 11479 252 0,'0'0'3'16,"0"0"0"-16,0 0 0 15,0 0 3-15,0 0 2 16,-1 4 3-16,1 6 3 15,1 6 0-15,5 5-1 0,1 3-1 16,1 7 1-16,-1-1-2 16,4 7-2-16,-4 0-4 0,0 1-1 15,1-3 0 16,-6-4-1-31,1-3 0 0,-2-6 2 0,-1-2 0 0,0-7 2 16,-4-3 0-16,4-10 1 0,-16 1 1 16,4-2 1-1,-4-7-1-15,0-3 0 0,-2-2 0 16,-2-5-1-16,0-2-1 15,0 1-2-15,3-2-2 16,3-1-6-16,1-3-11 0,10-14-56 47,3 13-18-47</inkml:trace>
  <inkml:trace contextRef="#ctx0" brushRef="#br0" timeOffset="120058">20591 11304 414 0,'0'0'1'16,"0"0"0"-16,0 0-1 0,0 0-3 15,0-10-10 17,7 0-56-32,3 10-11 0</inkml:trace>
  <inkml:trace contextRef="#ctx0" brushRef="#br0" timeOffset="120832">20804 11422 208 0,'0'0'6'15,"0"0"2"-15,0 0 2 32,-10 0 2-32,10 0 3 0,-6 13 4 0,6-1 1 15,0 0 1-15,0 5-2 0,1 4-2 16,6 1 0-16,2 2-1 15,-1-3-4-15,3-1-1 16,2-4-2-16,-1-5-1 0,4-7-1 16,-2-4-1-16,2-3-2 15,-3-11 0-15,-1 0 0 47,0-3-2-47,-4 1-2 0,-2 1 0 0,0 2-1 0,-6 13-1 0,2-9 1 0,-2 9 1 16,4 9-1-16,0 3 1 15,4 1 1-15,3-1 1 16,3-3 1-16,3-6 1 15,0-3 0-15,2-10-1 0,-3-6 1 16,-2-8-1-16,-9-1-1 16,-2-4-1-16,-6-2-1 46,-7 4-2-46,-7 1-2 0,-2 3-2 0,-2 1-4 0,6 5-19 0,-6 7-22 0,7 4-35 16,14 6-5-16</inkml:trace>
  <inkml:trace contextRef="#ctx0" brushRef="#br0" timeOffset="121183">21406 11318 314 0,'0'0'4'15,"-15"3"6"-15,0 4 3 16,-5 7 4-16,-3 4 2 31,-4 5 1-31,3 8 1 16,-1 3 0-16,9 1-3 0,13 1-4 0,8-4-4 0,17-7-2 15,12-5-3-15,10-8 0 16,6-7-1-16,3-5 0 15,0-1-2-15,-9-4 0 0,-8-4-4 16,-6 5-3-16,-11-1-5 16,-6 5-19-16,1 0-58 31,-14 0-4-31</inkml:trace>
  <inkml:trace contextRef="#ctx0" brushRef="#br0" timeOffset="122280">21854 11148 297 0,'0'0'6'0,"0"0"4"15,0 0 2-15,0 0 1 16,0 0 2-16,12-1 4 0,9 0 0 15,13-2 1-15,9-1-6 16,12-2-3-16,3 1-1 16,5-1-3-16,-4-1-2 15,-3 2-4-15,-10 0-5 16,-10 4-6-16,-13-5-7 0,-8 6-17 15,-15 0-41-15,0 0-13 16</inkml:trace>
  <inkml:trace contextRef="#ctx0" brushRef="#br0" timeOffset="122542">22095 10917 308 0,'0'0'7'15,"1"15"5"-15,1 7 3 16,-1 8 1-16,2 12 4 15,-2 8 2-15,-2 10 0 16,1 9 1-16,-6-2-6 0,0-3-4 16,-1-4-4-16,0-12-2 15,-3-9-3-15,7-8-4 16,0-12-7 15,3-1-14-31,0-18-66 0,16 4-1 0</inkml:trace>
  <inkml:trace contextRef="#ctx0" brushRef="#br0" timeOffset="123050">22657 10765 355 0,'0'0'2'15,"0"0"0"-15,0 0 4 0,-2 16 3 16,1 5 2-16,0 10 0 16,1 12 2-16,0 11 0 15,0 9 3 16,0 8-3-31,-1 1-2 0,1-1-2 0,-3-6-2 0,-1-11-2 0,-1-8-1 16,1-14-3-16,1-8-6 16,2-13-6-16,1-11-23 15,13 1-52-15,-9-8-2 16</inkml:trace>
  <inkml:trace contextRef="#ctx0" brushRef="#br0" timeOffset="123611">22642 10861 282 0,'0'0'6'0,"0"0"4"16,-13-5 2-16,13 5 3 0,-15-5 1 16,15 5 1-16,-15-5 1 15,15 5 1-15,-10-9-7 16,10 9-2-16,7-10-4 0,10 2-1 62,7 1-1-62,10 0 2 0,10 0-3 0,6 2 2 0,7 4 0 16,2 1-1-16,-6 5 0 0,-3 6-1 0,-8 3-1 0,-11 3-1 0,-11 6 0 15,-12 0-2-15,-12-1 1 16,-9 0 0-16,-8-3-1 16,-10-3-1-16,-6-1 1 15,0-5-1 16,-6 0 0-31,0-4 1 0,2 0-1 0,4 0 1 0,5 0 1 16,9 8 1-16,5 4 2 0,12 7 0 16,10 8 2-16,17 5 2 0,16 8-1 15,13 3 1-15,11-2-1 16,9 0 0-16,11-6-2 15,3-8-1-15,5-7-6 16,-9-8-10-16,2-13-45 0,-14 3-30 16,-6-8-2 15</inkml:trace>
  <inkml:trace contextRef="#ctx0" brushRef="#br0" timeOffset="130521">10916 11823 182 0,'0'0'7'0,"0"0"2"0,2-9 1 15,-2 9 4-15,0 0 1 16,0 0 5-16,13 0 2 15,-11 12 1-15,4 8-6 16,-2 6 0-16,2 9-1 0,0 4-2 16,1 4 0-16,0 3-3 15,0-1-4-15,0 4 0 16,1-3 0-16,-1-3-2 0,0-1 0 15,-2-3-1-15,1-1-1 16,-3-7 0-16,-1 1 0 16,-2-6 0-16,-2-5-2 15,2-3 1 1,0-3 1-16,-1-4 0 0,1-11 1 0,0 0 0 15,0 0 0-15,0-13 0 16,5-14 0-16,9-12-1 16,5-10-1-16,3-13 0 15,7-9-2-15,5-1 0 0,1-1-1 16,-2 7-2-16,-2 5-2 15,-3 10-5-15,-9 5-7 16,0 16-20-16,-9 13-26 31,2 5-22-31</inkml:trace>
  <inkml:trace contextRef="#ctx0" brushRef="#br0" timeOffset="130790">11288 11838 325 0,'0'0'1'0,"0"0"2"0,0 0 1 16,20 0 1-16,1-5 2 16,15-2 0-16,8-5-2 15,8 3-7-15,3-9-16 16,-3 8-51-16,1-2-5 0</inkml:trace>
  <inkml:trace contextRef="#ctx0" brushRef="#br0" timeOffset="131219">10635 11962 313 0,'0'0'4'0,"0"0"4"15,0 0 1-15,0 0 2 0,3-8-1 16,16-3 1 15,16-3 2-31,5-4-3 0,14 1-16 0,6 5-41 0,5-7-28 16,-1-1-5-16</inkml:trace>
  <inkml:trace contextRef="#ctx0" brushRef="#br0" timeOffset="131719">11073 12015 271 0,'0'0'8'0,"0"0"2"16,0 0 3-16,0 0-1 0,-9-4 3 15,9 4-2-15,9-12 1 47,7 1 1-47,8-5-6 0,14 0-3 0,5-3-3 16,7 3-2-16,1-4-5 0,6 5-16 0,-4 10-36 0,-6-7-21 15</inkml:trace>
  <inkml:trace contextRef="#ctx0" brushRef="#br0" timeOffset="133671">11601 12185 294 0,'0'0'7'0,"0"0"1"0,0 0 0 16,0 0 3-16,0 0 2 16,-3 4 3-16,9-1 2 15,11 0 1-15,12-3-5 0,17-3-3 16,10-3 0-16,12-3-1 15,5 0-4-15,1-1-2 16,-2-1-4-16,-8 5-3 16,-9 1-5-16,-15 5-5 0,-10 2-10 15,-11 3-20-15,-6 10-30 16,-10-6-15-16</inkml:trace>
  <inkml:trace contextRef="#ctx0" brushRef="#br0" timeOffset="133938">11570 12530 302 0,'0'0'4'0,"0"0"6"16,0 0 5-16,11 0 1 15,12-5 2 1,15-4 4-16,16-6-2 0,20-1 1 0,13-4-4 16,5 1-5-16,6 1-5 15,-3 0-3-15,-7 5-3 16,-12 3-5-16,-13 8-6 15,-22 2-9-15,-6 0-20 0,-11 15-41 16,-7-9-8-16</inkml:trace>
  <inkml:trace contextRef="#ctx0" brushRef="#br0" timeOffset="134440">12503 11804 351 0,'0'0'4'16,"4"-10"3"-16,-4 10 3 0,8-11-1 16,-8 11 2-16,11-8-1 15,-1 8 2-15,2 7 0 16,1 11-2-16,2 8-2 15,0 10-1-15,4 10 0 16,3 5 0-16,-2 5 0 31,1 0 0-31,2 2-2 0,-3 2 0 0,0-6-1 0,-2 0-1 16,-3-4 0-16,-1-2-1 15,-3-4 0-15,-1-4-1 0,-4-5 0 16,-2-7 1-16,-1-6 2 16,-1-7-4-16,-2-15 0 15,10-12 0-15,1-15 0 0,7-19 0 16,4-16 0-16,5-16 0 47,4-14 0-47,5-7 0 0,-4 2 0 0,-2 7 0 0,-4 7-13 0,1 15-39 0,-6 17-39 15,-4 16-1-15</inkml:trace>
  <inkml:trace contextRef="#ctx0" brushRef="#br0" timeOffset="134858">13324 12225 276 0,'0'0'6'0,"-10"10"2"15,0-2 5-15,0 5 2 16,-2 4 2-16,3 3 1 15,0 0 3-15,5 4 2 0,5-6-4 16,13-2-4-16,10-5-3 16,7-8-3-16,4-3 0 15,3-7-1-15,0-8-2 16,-3-1-1-16,-8-5-2 0,-7-1 1 31,-16-2-2-31,-9 3 1 0,-18 0-1 0,-11 4-1 16,-10 3 0-16,-3 8-2 0,-6 2-4 15,10 8-9-15,4 23-57 16,21-13-17-16</inkml:trace>
  <inkml:trace contextRef="#ctx0" brushRef="#br0" timeOffset="141318">15523 12325 256 0,'0'0'0'0,"0"0"2"0,2 9 5 16,1-1 4-16,2 13 3 15,1 6 2-15,3 9 3 16,-2 8 0-16,-1 5 2 15,-1 10-1-15,-2 0-5 0,-3 0-4 16,-1-7-3-16,-4-8-2 16,-3-3-1-16,0-10-2 15,-2-9-1-15,1-6-2 16,1-8-6-16,-3-8-16 0,0-14-56 15,6 4-6-15</inkml:trace>
  <inkml:trace contextRef="#ctx0" brushRef="#br0" timeOffset="141665">15078 12402 287 0,'0'0'2'16,"0"0"6"-16,0 0 4 15,18 2 2-15,11-1 1 16,18-1 2-16,18 0 2 16,17-2 1-16,16-3-1 0,12-5-6 46,5 1-4-46,-2-4-4 0,-6 2-3 0,-12 4-6 0,-19-2-11 0,-13 5-22 16,-16 6-41-16,-20 0-8 0</inkml:trace>
  <inkml:trace contextRef="#ctx0" brushRef="#br0" timeOffset="141908">15227 12916 272 0,'0'0'6'0,"0"0"5"0,6 12 6 0,8-6 3 16,12-1 0-16,14-1 1 0,18-1 3 15,17-2-3 1,18-1-3-16,14-6-8 0,2-1-5 16,0-1-4-16,-4 4-7 0,-14-5-13 15,-14 1-42-15,-18 8-23 16</inkml:trace>
  <inkml:trace contextRef="#ctx0" brushRef="#br0" timeOffset="142329">15159 12922 312 0,'0'0'5'15,"-12"15"4"-15,-2-1 0 16,-6 8 2-16,-3 5 0 0,-4 3 2 15,-2 3-2 17,-2 0 2-32,3-6-6 0,6-3-7 0,6-7-3 0,16-17-9 15,0 0-27-15,0 0-39 0,15-16-7 16</inkml:trace>
  <inkml:trace contextRef="#ctx0" brushRef="#br0" timeOffset="142676">15120 12318 275 0,'0'0'4'16,"0"0"0"-16,0 0 2 15,-11 3 4-15,3 4 1 16,-7 7 2-16,-2 3 0 15,-7 11 0-15,-2 2-2 0,-5 5 0 16,2 0-5 15,1-4-7-31,5 1-10 0,4-7-16 0,14 3-46 0,5-19-8 0</inkml:trace>
  <inkml:trace contextRef="#ctx0" brushRef="#br0" timeOffset="143019">16113 12171 320 0,'0'0'2'0,"0"0"0"16,-10 5 2-16,0 4 2 15,-6 1-1-15,-3 6 1 16,-2 3 0-16,-7 7 0 0,-1-2-4 16,6 6-10-16,-2-1-33 15,11-2-34 16,9 2-3-15</inkml:trace>
  <inkml:trace contextRef="#ctx0" brushRef="#br0" timeOffset="143485">16151 12874 316 0,'0'0'7'0,"-11"9"2"16,-2 5 2-16,-8 7 0 16,-6 4 0-16,-6 7 1 0,-2 5 1 31,1 4-5-31,-3-3-14 0,12-4-27 0,14-2-43 15,7-11-8-15</inkml:trace>
  <inkml:trace contextRef="#ctx0" brushRef="#br0" timeOffset="143937">16061 12530 261 0,'0'0'6'15,"-9"25"3"-15,0 0 2 0,1 4 1 16,-5-1 4-16,3-1 4 15,1-6-1-15,2-6 1 16,7-15-4-16,1-13-6 16,11-19-3-16,5-11-2 15,5-5-10 1,0-10-14-16,2-2-40 0,-3 6-22 0</inkml:trace>
  <inkml:trace contextRef="#ctx0" brushRef="#br0" timeOffset="144667">16715 12726 275 0,'0'0'7'15,"6"0"3"-15,9 2 0 16,13-1 2-16,11 0 2 16,9-1-1-16,15 0 0 0,7 0 2 15,2 0-8-15,-3-2-5 16,-2 0-6-16,-11-1-11 15,-10 3-17-15,-8 2-31 16,-15 1-19-16</inkml:trace>
  <inkml:trace contextRef="#ctx0" brushRef="#br0" timeOffset="144878">16936 13000 330 0,'0'0'3'16,"25"0"0"-16,3 0 0 16,11 0 1-16,15-3 0 0,8 0-1 31,10-6-3-31,6 7-17 0,-1 2-47 0,-10-3-13 0</inkml:trace>
  <inkml:trace contextRef="#ctx0" brushRef="#br0" timeOffset="148519">18200 12385 308 0,'0'0'6'0,"0"0"2"16,0 0-1-16,0 0 2 0,9 0 4 15,-1 15 1-15,3 8 4 16,1 5-2-16,4 12-4 15,2 4 1-15,3 9-1 0,1 1-1 16,2 4-3-16,-5-3-1 16,2-2 0-16,-2-5-1 15,-2-2-2-15,-1-7 0 16,-3 0-1-16,-4-7 0 15,-1-5 0-15,-1-6-1 0,-5-4 0 16,1-5 1-16,-3-12-1 16,0 0 0-16,17-17 0 15,-2-12-1-15,6-13 1 16,3-10-1-16,5-13 1 0,5-6-4 15,1-1 1-15,-2 2-4 16,-3 3-2-16,-2 10-6 16,-7 4-12-1,2 5-41-15,-5 21-24 0</inkml:trace>
  <inkml:trace contextRef="#ctx0" brushRef="#br0" timeOffset="148818">18653 12398 407 0,'0'0'3'0,"0"0"1"15,18-6 2-15,4-3 1 16,15-3 0-16,13-4 0 15,16 0-1-15,10-2-2 16,1-4-12-16,6 4-32 0,-7 4-44 16,-11-1-2-16</inkml:trace>
  <inkml:trace contextRef="#ctx0" brushRef="#br0" timeOffset="149224">17868 12484 303 0,'0'0'7'16,"6"0"3"-16,13-5 3 47,11-3-1-47,15-1 0 0,11-4 1 0,15 2-5 0,3-10-24 0,0 10-54 0,14-2-9 15</inkml:trace>
  <inkml:trace contextRef="#ctx0" brushRef="#br0" timeOffset="149828">19583 12351 269 0,'0'0'2'0,"0"0"0"0,0 0 1 16,-8 3 5-16,0 16 5 15,-4 17 2-15,-8 17 3 16,-11 22 1-16,-9 22 1 31,-13 15 1-31,-12 13 0 0,-8 4-6 0,-4 1-3 0,-2-13-4 47,5-13-2-47,6-19-2 0,11-16-5 0,11-16-8 0,13-20-25 0,13-8-50 16,16-10-4-16</inkml:trace>
  <inkml:trace contextRef="#ctx0" brushRef="#br0" timeOffset="150870">19642 12883 244 0,'0'0'2'16,"0"0"1"-16,0 0 4 0,2 11 5 15,7-6 3-15,3 1 1 16,13-1 0-16,7-2 3 15,11-3-3-15,11 0 1 16,8 0-1-16,10-5-6 0,1-4-3 16,0 1-1-16,-7 1-2 15,-8 1 0-15,-10 1-1 16,-11 1-1-16,-10 2-1 15,-9-1 0-15,-6 3 0 0,-12 0 0 16,0 0-1-16,0 0 1 16,-9 2-1-16,-2 4 0 15,-4 1-1-15,-1 3 1 16,-5 6-1-1,-5 1 1 1,-2 5 0-16,-4 5 0 0,-1 3 1 0,-6 5-1 0,-2 1 0 16,-4 3 0-16,-1 0 1 15,1 1-1-15,2-3-1 16,2 0 1-16,2-4 0 0,4-4 1 15,5-2-1-15,7-4 3 16,7 0 0-16,14-3 2 16,9-3 1-1,21-3-1-15,16-5 1 0,16 1 0 0,12-5-1 16,8 0-1-16,1-5-2 15,-1 0 0-15,-4 0-2 16,-14-3-2-16,-12 0-3 0,-11 1-4 31,-10 2-5-31,-13-3-18 0,-6-6-38 0,-10 9-18 16</inkml:trace>
  <inkml:trace contextRef="#ctx0" brushRef="#br0" timeOffset="151087">19815 13178 385 0,'0'0'3'0,"11"-4"0"16,7 1 2-16,11-2 0 15,13 1 1-15,8-3 0 0,11 2 0 16,7-2-4-16,5 5-12 16,-8 8-54-16,1-6-16 15</inkml:trace>
  <inkml:trace contextRef="#ctx0" brushRef="#br0" timeOffset="152201">21225 13188 239 0,'0'0'4'16,"0"0"2"-16,-8-5 3 15,-1 3 2-15,-3 0 1 0,-4 2 1 16,-4 0 3-16,-5 0 1 15,-4 4-4-15,0 3-1 32,-2 4-2-32,0 1 2 0,4 4-3 0,1 3-1 0,9-1 0 15,6 3-1-15,11-1-1 16,6-6 0-16,14-2-1 15,7-4-1-15,6-6 0 16,3-2-1-16,0-10 1 0,-1-4-3 16,-5-4 1-16,-7 0-1 15,-7-4 1 16,-7 0-1-31,-8 1 0 0,-1 3 0 0,-4 4 0 0,-4 3-1 16,-3 8 1-16,1 5 1 0,0 17 1 16,-2 11 1-16,0 16 1 15,-4 16 0-15,-4 11 1 16,-10 28 1-1,0 3-2-15,3-1-2 16,3 3-9-16,-1-10-36 16,15-6-44-16,7-12-1 31</inkml:trace>
  <inkml:trace contextRef="#ctx0" brushRef="#br0" timeOffset="155237">2604 14600 275 0,'0'0'8'0,"0"0"2"16,0 0 2-16,0 0 1 0,0 0 3 16,0 10 2-16,0 8 2 15,-5 6 1-15,-6 6-6 16,0 8-4-16,-3 6 0 15,-2 1-1-15,1-3-3 0,1-5-2 16,2-5-3-16,5-7-4 16,4-12-6-16,7-5-25 15,14-8-50-15,0-7-4 16</inkml:trace>
  <inkml:trace contextRef="#ctx0" brushRef="#br0" timeOffset="155469">2603 14267 425 0,'0'0'1'0,"0"0"0"16,0 0 0-16,-3-12-3 15,3 12-9-15,0-11-17 16,0 11-51-16,0 0-5 0</inkml:trace>
  <inkml:trace contextRef="#ctx0" brushRef="#br0" timeOffset="155987">2928 14476 219 0,'0'0'5'16,"0"0"3"-16,-12 7 4 0,1 7 5 15,-4 8 4-15,-4 9 2 16,-4 10 2-16,0 9 0 16,1 7-1 15,0 2-3-31,9-1-4 0,1-3-5 0,10-5-2 0,2-9-3 0,12-11-1 15,3-7-2-15,6-9 0 16,0-8-2-16,3-4-4 0,-1-4-5 16,2-4-15-16,-4 0-43 15,-3-8-19-15</inkml:trace>
  <inkml:trace contextRef="#ctx0" brushRef="#br0" timeOffset="156260">3041 14492 363 0,'0'0'2'0,"0"0"3"0,6 11 2 16,-2 2 2-16,1 10 1 15,-1 7 1-15,1 8 1 16,1 8 1-16,-4 5 0 31,1 3-3-31,-2 3-3 0,2-2-2 0,-1-5-1 0,2-4-1 16,1-5 0-16,3-7-2 15,2-4 0-15,1-6-2 16,2-7 0-16,1-3-4 0,1-3-3 15,2-2-10-15,-3-3-32 16,1-6-37-16,-3-2-5 16</inkml:trace>
  <inkml:trace contextRef="#ctx0" brushRef="#br0" timeOffset="156436">2918 14843 394 0,'0'0'3'0,"0"0"1"15,0 0 1-15,6-14 1 16,9 2 1-16,8 0-1 16,10-4 2-1,7-2-2-15,6 4-6 0,2-4-8 0,2 8-25 16,6 1-49-16,-19 6-4 15</inkml:trace>
  <inkml:trace contextRef="#ctx0" brushRef="#br0" timeOffset="156865">3308 14446 269 0,'0'0'5'16,"0"0"6"-16,13 8 3 0,5 8 0 15,9 7 3-15,6 8 0 16,6 10-1-16,2 10 4 16,1 8-7-16,-6 3-5 15,-6 6-2-15,-17-3-3 0,-11 1 0 16,-11-6-1-16,-16-5-1 15,-9-9-7-15,-1-5-20 16,4-7-53-16,-5-12-4 31</inkml:trace>
  <inkml:trace contextRef="#ctx0" brushRef="#br0" timeOffset="157338">3878 14607 346 0,'0'0'4'0,"0"0"3"16,0 0 2-16,11 5 2 31,5-2 1-31,7 0-2 0,8 0 1 0,3 1 0 0,5-4-4 15,5 1-4-15,-4-1-2 16,-1 0-4-16,-8 0-5 16,-4 0-9-16,-9 0-15 0,-8 0-41 15,-2 0-13-15</inkml:trace>
  <inkml:trace contextRef="#ctx0" brushRef="#br0" timeOffset="157548">3863 14896 367 0,'0'0'7'16,"0"0"3"-16,15 13 1 0,5-4 2 16,8-1 0-16,10 2 1 15,11-1 0-15,10 0 0 16,5-2-5-16,1-2-5 15,1-5-4-15,-2 3-8 0,-8-3-26 16,-5 0-51-16,-9 0-3 16</inkml:trace>
  <inkml:trace contextRef="#ctx0" brushRef="#br0" timeOffset="158952">4920 14269 172 0,'0'0'5'15,"2"8"8"-15,2 8 5 16,0 10 3-16,3 10 2 15,-3 9 3-15,-3 12 0 0,-1 10 1 16,-4 3-4-16,-6 10-6 16,-6-5-4-16,1-6-4 0,-3-1-5 15,5-13-5-15,4-9-8 16,3-13-22-16,0-15-45 15,13-9-6-15</inkml:trace>
  <inkml:trace contextRef="#ctx0" brushRef="#br0" timeOffset="159486">4668 14451 282 0,'0'0'5'15,"0"0"2"-15,0 0 2 16,-3-11-1-16,3 1 5 15,9-8 0-15,10-3 2 32,9-6 2-17,10-4-3-15,15-1-3 0,10 3-1 0,9 2 0 0,3 11-3 0,-5 8-1 16,-5 8-1-16,-10 12-2 0,-15 13 0 15,-12 9-3-15,-19 9 1 16,-13 6 0-16,-20 1 0 16,-6-1-1-16,-11-3 0 15,-3-10-1-15,-5-4 0 16,-1-9 0-16,0-9-1 47,5-7 0-47,4-7 1 0,9 0-2 0,7-2 1 0,9-1 0 0,16 3 1 0,0 0 1 15,14 9 0-15,15 5 1 0,5 7 0 16,5 7 2-16,2 5 0 15,-1 8 0-15,-1 2 1 16,-7 2-1-16,-8 5-1 0,-8-3 0 16,-6-2 0-16,-6-6-1 31,-5-6 0-31,1-6-3 0,-2-9-2 0,2-6-7 15,0-12-17-15,0 0-54 16,16 0-5-16</inkml:trace>
  <inkml:trace contextRef="#ctx0" brushRef="#br0" timeOffset="159872">5525 14896 388 0,'0'0'4'0,"4"8"1"16,8-1 2-16,5-2 2 15,7-3 0-15,8-2 1 16,7-9 0-16,2-3 1 0,0-13-4 47,0-4-2-47,-6-5-3 0,-8-5-3 0,-10 2-1 0,-15 0 0 0,-6 7-1 15,-16 6 0-15,-10 8 1 0,-10 11 1 16,-4 9 1-16,-5 16 3 15,1 17 2-15,5 10 1 16,9 11 0-16,13 9 0 0,15-1-1 16,11-2 0-16,22-4-1 15,18-9-3 32,13-10-4-47,14-13-6 0,14-5-16 0,4-13-62 0,9-7-2 0</inkml:trace>
  <inkml:trace contextRef="#ctx0" brushRef="#br0" timeOffset="160474">6979 14425 320 0,'0'0'6'15,"0"0"3"-15,0 14 4 16,1 4 1-16,6 10 4 0,1 11 1 16,1 9 0 15,2 13 2-31,2 4-4 0,-4 7-6 0,0-3-3 0,-1-6-1 15,-4-7-3-15,0-12-1 0,-3-9-2 16,0-13-2-16,-1-11-4 16,0-11-5-16,5-11-11 15,-2-20-58-15,-2 3-9 16</inkml:trace>
  <inkml:trace contextRef="#ctx0" brushRef="#br0" timeOffset="160676">6394 14558 365 0,'0'0'6'0,"24"-8"0"63,4 1 3-63,17-1 1 0,12-3 1 0,20-4 0 0,17-5 2 0,14-3-1 0,7 0-2 0,0-1-3 0,-1 0-3 15,-7 0-4-15,-9 5-8 16,-18-3-14-16,-14 2-49 16,-18 14-12-16</inkml:trace>
  <inkml:trace contextRef="#ctx0" brushRef="#br0" timeOffset="160912">6444 15234 363 0,'0'0'4'16,"14"4"3"-16,15-4 4 0,15-2 0 16,17-10 1-16,21-4 1 15,21-8 1 16,20-2 0-31,15-7-3 16,1-3-6-16,-1 6-11 0,-11-4-18 0,-17 13-59 0,-9 5-3 0</inkml:trace>
  <inkml:trace contextRef="#ctx0" brushRef="#br0" timeOffset="161317">6657 15182 372 0,'0'0'4'0,"-9"18"3"0,-7-2 1 16,-11 11 1-16,-10 5 1 15,-7 6 0-15,-5 6 0 16,-3 2-2-16,2-5-7 16,12-6-11-16,6-13-26 31,13-10-46-31,28-12-5 0</inkml:trace>
  <inkml:trace contextRef="#ctx0" brushRef="#br0" timeOffset="161732">6464 14444 332 0,'0'0'1'0,"0"0"1"15,-7 6 1-15,-7 6 1 0,-7 5-1 16,-2 4 2-16,-6 8-1 15,-1 4 0-15,-1 2-6 16,3 1-14-16,4 2-40 16,13-14-20-16</inkml:trace>
  <inkml:trace contextRef="#ctx0" brushRef="#br0" timeOffset="161929">7442 14164 392 0,'0'0'2'0,"0"0"1"16,1 7 2 15,-1 5 1-31,-11 7 1 0,-2 8-1 0,-11 8 0 0,-5 8 0 0,-8 7-6 15,-3-2-8-15,5-2-40 16,3 3-34-16,9-9-5 0</inkml:trace>
  <inkml:trace contextRef="#ctx0" brushRef="#br0" timeOffset="162343">7566 14867 358 0,'0'0'4'0,"-7"13"1"0,-2 8 4 15,-6 8-1-15,-5 8 1 16,-7 9-1-16,-3 9-1 15,-3 3-6-15,4-1-25 16,14-4-54-16,-5-10-4 0</inkml:trace>
  <inkml:trace contextRef="#ctx0" brushRef="#br0" timeOffset="163078">7944 14775 288 0,'0'0'5'0,"0"0"5"47,0 9 1-47,0-9 4 0,17 11 0 0,2-6 2 0,8-5 2 0,6 0 1 15,5-8-5-15,3-8-2 32,2-1-3-32,1-5-4 0,-9-7-1 0,-9 0-1 0,-11 0-2 15,-8 2-2-15,-9 0 0 16,-12 3-1-16,-10 2-1 0,-4 7 0 15,-4 6 0-15,-5 9 1 16,-1 8 0-16,2 16 1 16,-2 10 1-16,5 17 0 15,4 13 2-15,4 11 0 0,8 4 1 16,11 2 0-1,8-3 2-15,16-8-1 0,12-9 0 16,12-15-1-16,10-15 0 16,13-14 0-16,6-12-4 0,6-5-8 15,-4-5-32-15,2-7-48 47,-3-5-1-31</inkml:trace>
  <inkml:trace contextRef="#ctx0" brushRef="#br0" timeOffset="163788">8504 14214 159 0,'0'0'10'0,"0"0"8"16,9 11 2-16,0 5 5 15,5 3 1-15,-2 10 1 16,3 5 2-16,0 9 1 0,0 6-8 16,-5 0-2-1,-6 1-5-15,-3-6-2 0,-2-3 1 16,-9-7-1-16,-4-8-2 0,-6-9-1 15,-4-5-1-15,-5-9-1 16,0-3-2 15,-1-6-1-31,0-7-1 0,2-2-3 0,4-9-2 0,7 2-7 16,3-11-26-16,9-2-53 0,5-8-2 15</inkml:trace>
  <inkml:trace contextRef="#ctx0" brushRef="#br0" timeOffset="163871">8435 13875 365 0,'0'0'-4'0,"0"0"-16"0,-2-12-53 16,2 12-6-16</inkml:trace>
  <inkml:trace contextRef="#ctx0" brushRef="#br0" timeOffset="164456">8742 14144 325 0,'0'0'2'16,"-2"7"3"-16,1 5 2 15,0 3 3-15,1 9 1 0,0 3 2 16,1 5 1 15,8 1-1-31,1-4 1 0,7-2-2 0,1-10-3 0,3-5-1 16,2-12-2-16,2-4 1 0,-2-12-1 15,-1-2-1 1,-4-4-3-16,-2 3 0 0,-2 1-2 16,-3 5 0-16,-11 13-1 15,9-5-1-15,-7 10 1 16,1 10-1-16,2 8 1 0,4-4 0 15,1 0 2 17,5-5 2-32,0-8 1 0,4-6 1 0,-2-6 0 0,-1-14 1 15,-8-7 0-15,-4-3-1 0,-6-2-1 16,-10 1-1-16,-7 1-4 15,-4 2-2-15,-1 4-4 16,-3 1-9-16,10 9-18 0,11 5-55 16,6 9 0-16</inkml:trace>
  <inkml:trace contextRef="#ctx0" brushRef="#br0" timeOffset="164869">9631 13914 371 0,'0'0'1'0,"0"0"1"0,-14 12 3 15,3 3 2-15,-3 7 2 16,-3 7 1 15,-2 9 2-31,-3 4 1 0,2 5 1 0,6-1-2 0,7-2 0 0,7-3-4 16,10-2 0-16,10-7-3 15,10-3 0 1,13-8-2-16,3-3-1 0,5-2-1 16,-1-5-3-16,2-2-2 0,-8-3-4 15,-4 0-10-15,-11 8-65 63,-11-16-8-63</inkml:trace>
  <inkml:trace contextRef="#ctx0" brushRef="#br0" timeOffset="165007">9362 14101 406 0,'0'0'3'16,"12"0"0"-16,9 0 2 0,7 0 0 16,13-1 0 30,10-3-1-46,15 2-6 0,5-2-31 0,13-4-47 0,2-1-3 0</inkml:trace>
  <inkml:trace contextRef="#ctx0" brushRef="#br0" timeOffset="165889">10336 13637 470 0,'0'0'1'0,"0"0"-1"16,0 0 1-16,0 0 0 15,0 0 2 1,-26 127 1-16,25-64 0 16,1 14 2-16,-1 8-1 15,9 12-1-15,4 7 0 16,1 13 1-16,3-6-2 0,2 7-3 15,3 10 0 17,2 5 0-32,3 2 0 0,2-4 0 0,4 0 0 0,-4-12 0 15,3-6 0-15,-2-15 0 16,-3-14 0-16,-3-12 0 0,-3-6 0 15,-7-8 0-15,-1-9 0 16,-3-6 0-16,-3-7 0 16,0-7 0-16,-3-7 0 0,-2-7 0 15,1-6 0-15,-2-9 0 47,0 9 0-47,0-9 0 0,-15 0 0 0,-9 0 0 0,-13 0 0 0,-11 0 0 16,-19 0 0-16,-17 0 0 0,-12 3 0 15,-8 2 0-15,-6 0 0 16,6 7 0-16,3-6-25 15,10-4-63-15,16 8-6 0</inkml:trace>
  <inkml:trace contextRef="#ctx0" brushRef="#br0" timeOffset="166380">10363 13739 300 0,'0'0'6'16,"0"0"5"-16,-3-9 4 16,-7 1 1-16,-2 1 3 0,-6-7 3 15,-7 3 0-15,-12-6 1 47,-11-1-6-47,-8 3-5 0,-12 1-7 0,-1 6-19 0,25-1-68 0,-20 0-4 0</inkml:trace>
  <inkml:trace contextRef="#ctx0" brushRef="#br0" timeOffset="167310">6297 13998 381 0,'0'0'2'15,"-6"-6"0"-15,-10 1 0 16,-2-2 1-16,-14 2-1 15,-6-3 2-15,-8-1 1 16,-9 4 0-16,-2 2 0 0,4 3-1 16,5 0 0-16,9 1 0 15,6 6 0-15,14 5-1 16,9 2 1-16,10 6 0 15,10 6 1-15,6 11 0 16,2 10 1-16,3 12-1 0,-2 12 0 16,0 14 0-16,-3 11 0 15,-1 12-1-15,-4 13 0 16,0 9-1-16,-3 7-1 0,1 7 2 15,-2 7 0-15,3 2-1 16,-1-3 0-16,-1-7 0 16,2-7-1-16,0-14 0 15,0-12 1 16,4-19-3-31,2-21 0 0,9-19 0 0,13-19 0 0,15-18 0 0,15-12 0 16,24-6 0-16,14-13-55 16,29-5-38-16,14-2-1 15</inkml:trace>
  <inkml:trace contextRef="#ctx0" brushRef="#br0" timeOffset="197271">13241 14254 203 0,'0'0'5'16,"0"0"3"-16,0 0 1 15,0 0 2-15,0 4-2 16,0-4 0-16,0 0 2 16,0 0 3-16,0 0-4 0,8 10 0 15,0-9-2-15,7 0 0 16,7-1 2-16,9 0 0 15,5 0-2-15,6-1-2 16,1-3-2-16,4 0-1 0,-2 1 0 16,0 2-2 15,-5-1 1-31,-1 2-1 0,-5 0 1 0,-2 3-1 0,-3 0 0 0,-6 0-1 15,-2 0 0-15,-3 0 0 16,-4 2 0-16,-14-5 0 16,12 7 0-16,-12-7 0 15,0 10 0-15,0-10 2 0,-8 20-2 16,-1-4 0-16,-2-1 1 15,-2 6-1-15,-3-1 0 16,-2 6 1 15,-1 0-1-31,-3 4 0 0,-3 1 2 0,-3 1 0 0,-4 0 0 0,1 3 0 16,-2-1 2-16,-1 1-2 15,-1 1 0 1,2-3 0-16,1 1-1 0,0-2 1 16,8-2-1-16,-3-5 0 0,9 1-1 15,1-6 0-15,6-1 1 16,3-3 0 15,6-2 0-31,2-3 1 0,8 0 0 0,10-1 1 0,6-4 1 0,10 1-1 16,3-1 0-16,4 1 0 15,6-3 0-15,-2 0-1 16,-2 0-1-16,-3-2-1 15,-3 3-2-15,-7-4-2 0,0 1-5 16,-7-2-8-16,2 0-18 16,-5 0-23-16,-5-3-26 15</inkml:trace>
  <inkml:trace contextRef="#ctx0" brushRef="#br0" timeOffset="197526">13278 14780 330 0,'0'0'5'15,"0"0"1"-15,0 0 1 16,0 0 2-16,8-12 1 16,12 3 2-16,9-1 0 0,6-3 0 15,7-1-4-15,6 3-2 31,-1 0-3-31,1 4-5 0,-8 1-7 32,-6 6-20-32,-6 6-48 0,-7-1-6 0</inkml:trace>
  <inkml:trace contextRef="#ctx0" brushRef="#br0" timeOffset="198183">14077 14803 198 0,'0'0'4'0,"0"0"5"0,0 9 5 16,0-9 5-16,8 5 2 15,4-5 0-15,4 0 1 16,6-2 1-16,4-8-3 31,3-3-5-31,0-3-3 0,-2-1-5 0,-1-3-2 0,-8 1-1 16,-2 0-1-16,-10 4-2 15,-6 0 0 1,-3 3 0-16,-10 3-1 0,-5 4 0 0,-8 5 0 16,-4 0-1-16,-6 12 1 15,-2 2-1-15,-5 6 1 16,1 7 0 15,1 2 1-31,4 3 0 0,5 3 0 0,6-1 0 0,8 2 0 0,9-2 0 16,9-2 0-16,5-6 1 15,13-3-1-15,7-5 0 16,4-7 0-16,4-2-1 0,4-6-4 15,1-3-6-15,5-2-21 16,1 1-36-16,-1-8-15 16</inkml:trace>
  <inkml:trace contextRef="#ctx0" brushRef="#br0" timeOffset="198530">14576 14749 259 0,'0'0'4'0,"-12"0"2"0,-2 0 4 0,-5 6 3 0,-4 5 0 0,-3 2 0 0,-2 3 2 0,-4 4 0 16,7 1-4-16,4 1 0 16,8-2-4-16,10-6 0 15,5-4-2-15,12-5 0 0,10-5-1 16,9-10 0-16,0-3-1 15,4-7 0-15,-3-3-2 32,-4 3 0-32,-5-1-1 0,-7 4 0 0,-8 4-1 0,-10 13 1 15,0 0 1-15,0 0 2 16,-3 23 0-16,-6 9 1 15,0 10 1-15,-3 6 0 16,4 6 1-16,-4 2 0 0,4-2-1 16,-1-1-2-16,2-7 0 15,0-5-1-15,2-8-1 16,1-2-3 15,3-7-7-31,1-2-22 0,18-4-51 0,-17-8-5 0</inkml:trace>
  <inkml:trace contextRef="#ctx0" brushRef="#br0" timeOffset="198998">15062 14554 280 0,'0'0'6'0,"0"0"2"16,13 4 4-16,5-1 0 15,8-3 2-15,7 0 0 16,10 0 1-16,7 0 0 0,3-3-4 16,1-4-4-16,-2 2-3 15,-2-1-3-15,-7 0-3 16,-5 1-6-16,-5 5-12 15,-8 0-21 1,-9 0-38-16,1 0-4 0</inkml:trace>
  <inkml:trace contextRef="#ctx0" brushRef="#br0" timeOffset="199193">15147 14861 357 0,'0'0'4'0,"13"0"1"31,11 0 3-31,11 0 1 0,9-2-2 0,13-3 2 0,8-4 0 15,10-2 0-15,1 2-4 16,-6-1-4-16,-8 2-9 16,-9 1-37-1,-7 7-33 1,-17 0-8-16</inkml:trace>
  <inkml:trace contextRef="#ctx0" brushRef="#br0" timeOffset="200712">17137 14070 140 0,'0'0'6'0,"0"9"6"0,0 8 4 16,0 5 5-16,0 10 0 16,0 3 2-16,2 9-1 15,-2 2 1-15,0-5-5 16,-2-2-7-16,2-6-6 0,0-5-14 15,0-13-49-15,2 3-14 16</inkml:trace>
  <inkml:trace contextRef="#ctx0" brushRef="#br0" timeOffset="201854">16813 15207 151 0,'0'0'8'0,"0"14"4"16,2 1 3-16,4 6 2 0,-1 5 2 15,3 6 3-15,1 7 0 16,0 2 1-16,1-4-6 15,-2-3-4-15,-2-5 4 0,1-5-1 16,-4-9-2-16,-3-4 0 16,0-11-2-16,-14-2-1 15,-3-13 0-15,-5-5-1 16,-5-6-5-16,-5-4-1 15,-3-3 1-15,0 1-3 0,-1 0-1 16,2 2-3-16,10 8-14 16,2 13-51-16,8-8-15 15</inkml:trace>
  <inkml:trace contextRef="#ctx0" brushRef="#br0" timeOffset="202077">16782 14945 393 0,'0'0'3'16,"0"0"0"-16,0 0 1 0,-9-4-1 15,9 4-1-15,0 0-1 16,0 0-6-16,0 0-10 16,0 0-45-16,12 6-21 15</inkml:trace>
  <inkml:trace contextRef="#ctx0" brushRef="#br0" timeOffset="202736">17055 14975 260 0,'0'0'6'0,"0"0"2"16,-9-9 0-16,9 9-1 16,0 0 2-1,-11 5 1-15,5 3 1 0,3 4 2 16,3 5-5-16,0 0-1 15,0 7 1-15,4-4 0 0,2 3 1 16,0-3-2 15,-1-3 0-31,3 0-2 0,0-4-1 0,-4-2-1 0,1 0 0 16,-5-11 0-16,9 13 1 0,-9-13 0 15,13 0 0-15,-13 0-1 16,15-7-1-16,-7 0 1 16,2-3-1-16,-2 2-1 0,-2 0-2 15,-6 8-2-15,12-13 0 16,-12 13 0-16,12 0 1 15,-5 11 0 17,1 0 0-32,4 3 0 0,0 0 4 0,1 0 2 0,1-6 1 0,-1-2 1 15,0-6 0-15,-4-8 0 16,2-8 0-16,-5-2 0 15,-4-4-2-15,-2-1-2 16,0 0-1-16,-2 1 0 0,-6 5-1 16,-1 1-2-16,1 3-3 15,8 13-4 16,-10-16-5-15,10 16-9-16,0 0-16 0,0 0-41 0,0 0-8 0</inkml:trace>
  <inkml:trace contextRef="#ctx0" brushRef="#br0" timeOffset="203036">17659 14902 177 0,'0'0'10'0,"-12"0"6"15,-2 6 6-15,-4 6 4 16,-4 6 1-16,-2 6 1 15,-3 2 1-15,4 4 1 0,3 2-6 16,6-3-6-16,10-3-5 16,11-9-2 15,13-7-2-31,14-5-1 0,9-5-1 0,1 0-2 0,9-7-2 0,0 1-5 15,-1-6-8-15,1 8-21 16,4 1-52-16,-17-2-5 16</inkml:trace>
  <inkml:trace contextRef="#ctx0" brushRef="#br0" timeOffset="203472">18367 14713 365 0,'0'0'1'15,"0"0"3"16,15 0 1-31,7-4 1 0,5-1 1 0,7-3 0 0,6 1 0 16,1 0 0-16,5-1-1 0,-7 0-3 16,-5 1-6-16,-7 5-8 15,-7 0-8-15,-7 1-14 16,6 0-46-16,-19 1-5 0</inkml:trace>
  <inkml:trace contextRef="#ctx0" brushRef="#br0" timeOffset="203699">18653 14492 279 0,'0'0'3'16,"0"16"3"-16,0 0 5 16,0 5 2-16,-1 9 3 0,-3 8 1 15,-1 7 1-15,-5 5 2 16,3 1-3-16,-4-3-4 15,-1 0-4-15,1-3-4 47,1-9-1-47,0-5-2 0,1-5-4 0,4-8-6 0,3-4-16 0,2 5-52 0,0-19-7 16</inkml:trace>
  <inkml:trace contextRef="#ctx0" brushRef="#br0" timeOffset="203979">18836 14514 259 0,'0'0'6'0,"-3"24"5"15,0-1 6-15,-1 7 4 0,-2 7 0 16,1 4-1-16,0 7 2 16,-1 3 1-16,2-4-6 31,3-7-6-31,-4-8-5 0,4-6-2 0,0-7-3 15,1-6-4-15,0-13-11 0,5-7-36 16,5-3-30-16,4-8-7 16</inkml:trace>
  <inkml:trace contextRef="#ctx0" brushRef="#br0" timeOffset="204335">18804 14536 270 0,'0'0'4'0,"0"0"4"0,0-11 2 15,0 11 3-15,20-13 2 16,-2 5 2-16,9 1 0 16,2 0 1-16,2 4-4 0,2 2-3 15,-2 1-4-15,-6 7-2 16,-8 4-1-16,-9 3-1 31,-8 5-2-31,-14 1 1 0,-5-2 0 0,-7 3-1 16,-1-2 1-16,-1-1-2 0,1-1 0 15,4 1 1-15,7 1 0 16,6-2 1-16,5 4 1 15,7 0 2-15,10-1 0 16,9 3 1-16,5-3 0 0,10-3-1 16,0-3 0-16,5-1-2 31,7-4-6-31,-3-4-8 0,8 0-33 0,-6 1-40 15,-3-6-5-15</inkml:trace>
  <inkml:trace contextRef="#ctx0" brushRef="#br0" timeOffset="213487">20181 14033 378 0,'0'0'1'0,"0"0"-2"15,0 0-4-15,0 0-19 16,0 0-49-16,9-3-6 0</inkml:trace>
  <inkml:trace contextRef="#ctx0" brushRef="#br0" timeOffset="280678">14308 16555 189 0,'0'0'8'0,"0"0"4"16,13 0 6-16,-2 0 4 16,3 1 3-16,4 1 2 0,4 1 1 15,3 2 0-15,0-1-4 16,1 3-4-16,-1-1-6 15,0 5-2-15,-4-5-4 16,-1 2-2-16,2-1-1 16,-4-4-2-16,0 0 0 0,-4 0-3 15,-1-3-3-15,0 0-4 16,-4 0-8-16,3 0-17 15,-12 0-43-15,9 0-12 47</inkml:trace>
  <inkml:trace contextRef="#ctx0" brushRef="#br0" timeOffset="281653">14316 16815 235 0,'0'0'6'15,"0"0"2"-15,0 0 3 16,0 0 2-16,0 0 0 15,7-4 2-15,3 1-1 16,3 3 4-16,8 0-4 0,9 0-1 16,0 0-1-16,13 3 0 15,0 2-2-15,1 2 0 16,-1 2-1-16,-2-1-2 15,-5 3-2-15,-6-3-1 0,-4 1-2 16,-12-1-2-16,-3-1-2 16,-1 1-8-16,-10-8-23 15,0 0-51-15,6 9-3 16</inkml:trace>
  <inkml:trace contextRef="#ctx0" brushRef="#br0" timeOffset="297526">16668 14790 299 0,'0'0'6'0,"-9"0"2"0,0 0 4 16,9 0 1-16,-17 2 1 0,9-2 0 15,8 0 3-15,-14 0-2 0,14 0-5 16,0 0-1-16,21 0-3 15,10 0-2-15,10-2 0 16,13-1 1-16,14-1 1 16,14-6 0-16,15-1 0 0,5-1-1 31,7-2 0-31,-2 0 0 15,-3 1 0-15,-5 0-1 0,-9 0-1 0,-9 2-1 16,-11 3-1-16,-9 2 0 0,-11-2 0 16,-5 3-2-16,-6 2-2 15,-7-2-7-15,-8 5-11 16,-9 5-46-16,-15-5-20 15</inkml:trace>
  <inkml:trace contextRef="#ctx0" brushRef="#br0" timeOffset="301834">19710 14239 146 0,'0'0'5'0,"0"0"4"0,-14-10 3 0,14 10 3 16,0 0 2-16,0 0 1 15,-10-10 2-15,10 10-2 16,0 0-4-16,0 0-3 0,0 0-2 16,0 0-2-16,3 7 0 15,-1 4-1-15,1 2 3 16,2 3-1-16,4 8 0 15,-4-2 2-15,5 5 0 16,-6-2 2-16,2 2 0 16,-6-3-2-16,0 0 0 0,-6-6 2 62,-4-2 0-62,-4-4 0 0,-3-2-1 0,-7-5-1 16,-1-2-1-16,-2-3-2 0,0-3 0 0,-2-5-2 0,4-2 0 0,2-2-2 0,3 1-2 15,9-1-3-15,7-2-4 0,7 3-12 16,6 11-62-16,12-14-9 15</inkml:trace>
  <inkml:trace contextRef="#ctx0" brushRef="#br0" timeOffset="301975">19671 14033 376 0,'0'0'1'0,"0"0"0"15,0 0 0-15,0 0-7 0,0 0-18 16,0 0-50-16,9 7-4 15</inkml:trace>
  <inkml:trace contextRef="#ctx0" brushRef="#br0" timeOffset="302623">19926 14149 272 0,'0'0'6'15,"0"0"2"-15,0 0 3 16,0 0 0-16,0 0 0 0,0 0 2 16,0 0 0-16,0 0 3 15,0 10-3-15,-1 4-2 16,1 8-2-1,2 1-1-15,2 5-1 0,2 1 0 0,1-3-2 32,0-2 0-32,0-5-1 0,2-5 0 0,1-10 0 15,-1-4 0-15,2-4 1 0,-1-7-1 16,0-2 0-1,-3 1-2-15,2 1-1 0,-3 1-2 16,-6 10 0-16,9-2-1 16,-9 2 0-16,6 15 0 15,-2-3 0-15,1-1 2 31,1 2 1-31,4-9 3 0,-1-4-1 0,1-4 1 0,-2-11 1 16,-1-4-1-16,-6-1 1 0,1-6-3 16,-2 2 0-16,-3 2-4 15,-4 3-1 1,-3 2-3-16,5 5-8 0,-2 2-6 0,7 10-11 15,0 0-21-15,0 0-33 16,0 0-7-16</inkml:trace>
  <inkml:trace contextRef="#ctx0" brushRef="#br0" timeOffset="302930">20410 14117 269 0,'0'0'6'0,"0"0"5"16,-16 3 3-16,2 6 2 15,-3 3 2-15,-3 6 2 16,-4 5 1-16,2 3 1 0,2 1-6 15,7 3-3 17,9-2-1-32,12-3-3 0,16-5-1 0,10-6-2 0,8-4-1 0,5-4-3 15,-2-5-5-15,8 1-11 16,-13-2-24-16,-19 0-47 15,4 0-4-15</inkml:trace>
  <inkml:trace contextRef="#ctx0" brushRef="#br0" timeOffset="303396">19386 14698 324 0,'0'0'3'0,"0"0"4"16,0 0 5-16,19 3 1 47,11 0 4-47,16-3 1 0,21 0 0 0,22 0 2 0,21-6-2 0,18-1-5 0,6-1-3 15,0 4-3 1,-11-4-4-16,-15 4-5 15,-22 1-7-15,-16 3-22 0,-15 5-56 16,-39 0-1-16</inkml:trace>
  <inkml:trace contextRef="#ctx0" brushRef="#br0" timeOffset="304162">19636 15191 158 0,'0'0'8'16,"0"0"6"-16,7 3 5 16,-7-3 5-16,12 13 1 31,-5 1 2-31,4 3 2 0,-2 3-1 0,-1 4-6 0,5 1-3 15,-5 2-6-15,1 1-2 16,-6-2-2-16,1-2-2 16,-4-2 0-1,-2-2 0-15,-9-6 0 0,-6-3 0 16,-3-6 0-16,-4-2 1 0,-8-3-1 15,-2-7 0-15,0-3-1 16,0-5-1-16,5 1-1 16,2-5-2-16,7 2-5 0,5-2-8 15,17-1-32 1,3 4-44-16,9-4-3 15</inkml:trace>
  <inkml:trace contextRef="#ctx0" brushRef="#br0" timeOffset="304287">19586 15049 405 0,'0'0'2'0,"0"0"1"15,0 0 0-15,0 0-1 16,0 0-1-16,0 0-4 0,-4-9-11 16,4 9-46-16,7 0-20 15</inkml:trace>
  <inkml:trace contextRef="#ctx0" brushRef="#br0" timeOffset="304835">19856 15025 318 0,'0'0'6'0,"0"0"2"31,0 0 2-31,0 0 0 0,0 0 3 0,-12 12 0 16,8 0 2-1,2 2 1-15,2 6-4 0,0 4-3 0,0 3 0 16,7 0-1-16,5-4-1 16,-1 0 0-16,1-9-1 0,3-3-2 15,1-7 0-15,0-4 0 16,-1-8-1-1,-1-4 0-15,-3-5-1 0,1-1-1 47,-5 1 0-47,-1 3-1 0,-3 2 0 0,-3 12-1 0,0 0 0 0,0 0 0 0,7 11 0 16,-1 5 1-16,2 1-1 15,2 0 3-15,3-4-1 16,4-5 1-16,0-7 0 0,-2-2 1 16,1-11-1-16,-7-8 0 15,-4-1 0-15,-5-2-1 16,0-4 0 15,-7 2-2-31,-3 2-2 0,-1 4-3 0,-2 2-6 0,8 6-4 0,5 11-8 16,0 0-19-16,5 0-45 15,5 6-5-15</inkml:trace>
  <inkml:trace contextRef="#ctx0" brushRef="#br0" timeOffset="305178">20483 14965 287 0,'0'0'3'16,"0"0"4"-16,-5-6 2 15,-6 6 4-15,-6 3 3 0,-4 6 1 31,-3 2 3-31,-6 7 2 0,0 7-2 0,3 0-1 32,6 7-4-32,11-1-1 0,11 0-2 0,21-3-2 0,14-5-1 15,14-5-2-15,13-5-1 16,7-9-1-16,-1-4-5 15,-2 0 0-15,-11-3 0 16,-8-3 0-16,-15-2 0 0,-8 4 0 16,-15-1-7 15,-10 5-17-31,-2 9-62 0,-9-9-6 0</inkml:trace>
  <inkml:trace contextRef="#ctx0" brushRef="#br0" timeOffset="309180">15758 16191 243 0,'0'0'5'16,"0"0"5"-16,0 0 1 0,0-11 3 16,0 11-3-16,0 0 4 15,0 0 1-15,0 0 2 0,6 11-2 16,-2 9-2-16,2 3-1 15,-2 7-2-15,2 3 2 16,-3 0-1-16,-1 3-3 16,-1-5-1-16,-1-4-3 0,0-6-1 15,-1-4 0-15,0-5-3 31,1-12-2-31,-4 15-8 0,4-15-13 0,0 0-61 16,0 0-2-16</inkml:trace>
  <inkml:trace contextRef="#ctx0" brushRef="#br0" timeOffset="309504">15488 16581 365 0,'0'0'6'15,"0"0"-1"-15,0 0 4 16,0 0 2-16,13-2 0 16,21 2 1-16,16-1 1 15,22 0 0-15,19-1-4 31,12 1 0-31,5-1-3 0,3-1-3 0,-5 2-3 0,-17-1-5 16,-12 2-8-16,-31 4-22 16,-28 6-51-16,-6 1-4 0</inkml:trace>
  <inkml:trace contextRef="#ctx0" brushRef="#br0" timeOffset="310382">15672 16941 224 0,'0'0'3'15,"0"0"1"1,0 0 0-16,0 0 3 0,-5 12 0 0,4-4 5 15,1 6 3-15,3 4 2 16,5 5-1-16,0 4 0 16,1 3-1-16,5 3-1 15,-3 2-2-15,2 2 0 16,-3-3-4-16,-3-5-1 0,-1 0-1 15,-2-4 1-15,-2-4 1 16,-3-6 1-16,-6-2 0 16,-4-5 0-16,-2-5 1 15,-7-3-1-15,-5-7-1 16,-1-5-1 15,-5-2-1-31,2-2-2 0,-1-3 0 0,4 1-2 0,3-2 0 0,5 2-3 16,7-1-3-16,7 5-6 0,5-1-17 15,-10 1-62-15,18 2-1 16</inkml:trace>
  <inkml:trace contextRef="#ctx0" brushRef="#br0" timeOffset="310601">15621 16787 402 0,'0'0'2'0,"0"0"0"15,0 0 0-15,0 0-2 47,-8-3-3-47,8 3-8 0,0 0-34 0,8 3-33 0,1 4-9 0</inkml:trace>
  <inkml:trace contextRef="#ctx0" brushRef="#br0" timeOffset="311318">15830 16856 305 0,'0'0'6'16,"0"0"1"-16,0 0 3 15,0 0-2-15,5-2 1 0,-5 2 0 16,0 0 2-16,3 11-1 15,-3 0-4-15,2 4 1 16,-1 2-1-16,4 4 1 0,1 1 1 31,0 4-1-31,2-1 0 0,1 1 1 0,-1-7-1 16,0-1-2-16,-2-2-1 15,-1-4 1-15,-5-12-1 16,15 8 0-16,-15-8-1 0,15-7 0 16,-7-6 0-16,1-1-1 15,-2-5 0-15,2 2-2 16,-2 0 1-16,-2 1-1 0,-2 5-1 31,-2 1 0-31,-1 10-1 0,0 0 1 0,0 0 0 16,2 10 0-16,1 1 0 15,1 2 1-15,1-1 1 16,2-2 0-16,-7-10 1 47,13 12 0-47,-13-12 0 0,12-4 1 0,-7-8-1 0,-2-2-1 0,-3-2 0 0,0-4 2 15,0-1-3-15,-3 0-1 16,-3 4-1-16,0-2-4 0,3 6-4 15,-1 0-3-15,4 13-7 16,0-13-12-16,0 13-18 16,25 9-40-16,-15 1-4 31</inkml:trace>
  <inkml:trace contextRef="#ctx0" brushRef="#br0" timeOffset="311727">16342 16816 289 0,'0'0'5'0,"0"0"3"15,0 0 0-15,-12 0 1 0,2 4 4 16,-1 3 0-16,-4 8 0 16,-2 2 4-16,-6 5-4 15,4 4-1-15,0 1-2 16,4 2 0-16,5 0 0 15,6-2 0-15,6-4 0 32,15-5-2-32,8-4-1 0,8-4-1 0,3-3-1 0,4-5 0 15,-2-2-2-15,-2 0-2 16,-7 0-1-16,-7-4 0 0,-6 2-2 15,-5-1-3-15,-11 3-5 16,0 0-8-16,13-3-34 16,-13 3-37-1,0 0-3-15</inkml:trace>
  <inkml:trace contextRef="#ctx0" brushRef="#br0" timeOffset="312775">17275 16029 252 0,'0'0'8'0,"0"0"5"0,-1-10 2 16,1 10 1-16,-16-9 0 15,0 8 1-15,-5 1 0 16,-10 11 3-16,-6 13-7 0,-9 13-4 16,-5 15 0-16,0 21 1 15,-3 14 0 1,6 15 0-16,9 11-1 0,13 6 1 15,13 2-1-15,12-3 0 0,19-10-2 16,16-13-1-16,18-13 0 16,7-16-2-16,6-13 2 15,-4-14-2-15,-3-12-1 16,-9-8 0-16,-11-7-3 0,-13-6 0 15,-11-3 0-15,-14-3-8 16,0 0-9-16,-17 1-59 16,2-4-16-16</inkml:trace>
  <inkml:trace contextRef="#ctx0" brushRef="#br0" timeOffset="321902">17648 16595 150 0,'0'0'9'0,"0"0"5"0,3-9 5 0,-3 9 4 16,6-11 3-16,-6 11 2 15,5-13 2-15,-5 13-1 0,2-11-8 16,-2 11-5-16,0 0-3 16,0 0-1-16,0 0-4 15,6 18 0-15,-3 1-1 16,2 8 1-16,-3 7 0 0,3 7 2 15,-5 5-2-15,0-1 1 16,0 1-1-16,-3-2-2 16,-4-3-2-16,-2-9 0 15,2-4-1-15,-3-7 0 16,6-5 0-16,-1-7-2 0,5-9 0 15,0 0-3-15,-7 8-6 32,7-8-12-17,2-8-59-15,11 2-12 0</inkml:trace>
  <inkml:trace contextRef="#ctx0" brushRef="#br0" timeOffset="322381">18030 16765 318 0,'0'0'7'16,"0"0"4"-1,0 0 3-15,17 9 1 0,4-4 3 16,10-2 0-1,7-1 0-15,8 0 1 0,5-2-6 0,4-5-3 16,-2 0-4-16,-6-2-2 16,-7 0 0-16,-13 0-2 15,-6 2-2-15,-8 2-3 16,-13 3-4-16,0 0-5 0,0 0-10 15,0 0-32-15,0 0-33 16,-8-6-7-16</inkml:trace>
  <inkml:trace contextRef="#ctx0" brushRef="#br0" timeOffset="323080">18256 16559 313 0,'0'0'5'15,"0"0"2"-15,0 0 0 16,0 0 2-16,-5 9 2 16,4 0 2 15,1 9 1-31,0 5 3 0,0 8-4 0,-1 7-1 0,3 11-1 0,-1 5 0 15,4 1-1-15,0 0-1 16,-1 1-1-16,-1-6-1 0,-1-4-1 16,1-7-2-16,-1-10 2 15,0-7-2-15,-2-5-1 16,0-7 0-16,0-10-1 15,0 0-1-15,0 0-1 0,0 0-4 16,-2-4-5-16,2 4-14 31,0 0-53-31,0 0-16 0</inkml:trace>
  <inkml:trace contextRef="#ctx0" brushRef="#br0" timeOffset="324787">18964 16515 273 0,'0'0'8'0,"0"0"1"15,0 0 4-15,0 0-1 0,0 0 4 16,6 4 2 0,-4 10 2-16,1 9 2 0,-3 9-6 15,5 4-3-15,-6 6 0 16,3 8-2-16,-2-1-1 15,-1 0-3-15,-2-6-1 0,-3-5-1 16,1-9-2-16,-1-5 0 16,3-6-2-16,3-18-2 15,-7 9-8-15,7-9-11 0,0-22-44 16,5 6-26-16</inkml:trace>
  <inkml:trace contextRef="#ctx0" brushRef="#br0" timeOffset="325356">18999 16574 197 0,'0'0'6'0,"0"0"0"15,0 0 2-15,0-9 4 16,0 9 0-16,-7-10 1 0,7 10 4 16,-12-12 2-16,0 6-2 15,12 6-1-15,-14-10 0 16,14 10-2-16,-9-7 0 0,9 7-2 15,0 0-2-15,0 0-2 16,0 0-2 0,7 0-1-16,5 0 0 0,9 6 1 15,8 3 0-15,6 1 1 16,3 3-1-16,5 5 0 15,0 1-1-15,-3 1-1 0,-4 2-1 16,-10-1-1-16,-9 0-2 16,-9 1 1-16,-8-2-1 15,-8-3 1-15,-10-1-1 0,-3-5 0 16,-6-3-1-16,-3-4 1 15,-3-2 0-15,2-2-1 16,4 0 1-16,5-5-1 31,4 5 1-31,18 0 0 0,0 0 1 0,0 16 0 0,12-2 0 16,11 5-1-16,4 4 2 15,6 0 0-15,2-1 1 0,-4-1-1 16,2-4-1-16,-1-3-3 47,2-1-5-47,-4-8-10 0,1-8-49 0,5 3-23 0</inkml:trace>
  <inkml:trace contextRef="#ctx0" brushRef="#br0" timeOffset="345218">19755 16641 141 0,'0'0'7'0,"0"0"5"16,0 0 2-16,0 0 3 15,0 0 0-15,0 0 2 16,0 0 2-16,0 0 0 16,0 0-6-16,0 0-5 0,-5 6-1 15,5-6-3-15,0 18-1 16,0-8-1-16,1 7 0 15,3 2-1-15,1 6 1 0,1 7-2 16,-1 5 2-16,1 5-1 16,0 2 1-16,-2 2 0 15,0 0-1-15,0 2-1 16,-2-8 0-16,-3-5 2 0,1-8 0 15,0-4 1-15,0-6 4 16,-1-4 1 0,1-13 0-1,-11 12 1-15,0-12 1 0,-5 0-1 0,-3-3 0 16,-4-6-2-16,-3-3-1 0,-2-3-2 15,-2-1-1-15,0-2 0 16,3 1-3-16,5-2-2 16,7 2-6-16,2-4-7 0,12 3-18 15,9 1-56-15,3-12-3 16</inkml:trace>
  <inkml:trace contextRef="#ctx0" brushRef="#br0" timeOffset="345378">19623 16430 409 0,'0'0'2'0,"0"0"0"0,0 0-1 0,-4-8-2 0,4 8-4 16,0 0-6-16,0 0-21 15,11-3-46-15,-1 3-7 16</inkml:trace>
  <inkml:trace contextRef="#ctx0" brushRef="#br0" timeOffset="346154">20039 16555 168 0,'0'0'7'16,"0"0"4"-16,6-9 5 0,-6 9 1 15,0 0 3-15,10-13 0 16,-10 13 3-16,0 0 0 16,10-8-2-16,-10 8-4 0,9 10-1 15,-5 4-1-15,1 6 0 16,0 4-3-16,0 3-1 31,0 6-1-31,1 1-3 0,-3-2-2 0,1-1-1 16,-2-2-1-16,2-7-1 0,-2-3 0 15,2-4 0-15,2-3 1 63,-6-12-1-63,8 10 1 0,1-10 0 0,0-3 0 0,4-9-1 0,1-7 1 0,3-2-2 0,3-7 1 0,-2 2-2 15,1-4 0-15,-6 2 1 16,2 4-1-16,-5 5-2 15,-5 6 2-15,-5 13-1 16,0 0 0-16,0 0 0 0,11 17 0 16,-8 5 1-16,1 3-1 15,1 0 2-15,4 2 0 16,0-3 0-16,1-4 1 0,2-8 0 15,-1-7 1-15,2-5 0 32,-2-10-1-32,-1-7 1 0,-4-5-1 0,-2-4 0 15,-3-6-1-15,-1 0 0 16,-8-3-1-16,-4 3-1 0,-2 1-2 15,-1 6-1-15,2 1-4 16,4 7-2 0,-1 6-4-16,10 11-4 0,0 0-8 0,0 0-24 15,16 4-36-15,-5 6-5 16</inkml:trace>
  <inkml:trace contextRef="#ctx0" brushRef="#br0" timeOffset="346595">20832 16348 323 0,'0'0'5'15,"0"0"3"-15,-2-12 2 16,2 12 1-16,-15-9 2 15,2 8 0-15,-3 1 1 0,-7 10 1 16,-1 12-3-16,-2 13-2 16,-1 8-2-16,2 7-1 31,6 7 1-31,7 3-1 0,9-2 1 0,7-8-2 0,13-9-1 15,9-7 0-15,6-9-1 16,4-12-1-16,3-5 0 16,-1-8 0-16,3-2-1 15,-6-5-1-15,-3-1-1 0,-6-1-1 16,-7-1-3-16,1 4-3 15,-7-3-7-15,0 7-10 16,-13 2-49 0,0 0-19-1</inkml:trace>
  <inkml:trace contextRef="#ctx0" brushRef="#br0" timeOffset="348711">21097 16153 190 0,'0'0'6'0,"0"0"3"16,0 0 2-16,0 0 4 0,0 0 0 16,0 0 2-16,-3-10-1 15,3 10 0-15,5 0-3 16,6 2-3-16,4 7-1 15,8 10-1-15,2 11 1 16,10 10 1-16,8 17-2 16,4 13 2-16,3 10-2 0,-1 7 0 15,-2 3-4-15,-5-3-1 16,-12-6 0-16,-14-4 0 15,-17-10 1-15,-19-7-1 0,-18-4-1 16,-16-3-6-16,-18 7-45 31,-10-10-27-31,-1-3-7 0</inkml:trace>
  <inkml:trace contextRef="#ctx0" brushRef="#br0" timeOffset="356842">22105 16523 132 0,'0'0'4'0,"0"0"0"15,0 0 3-15,-9 1 7 16,9-1 5-16,0 0 5 0,3 13 1 15,10-10 2-15,9 1-2 16,9-1-2-16,11-2-1 16,4 2-7-16,4-3-4 15,3 0-5-15,-1-2-2 0,-6-1-5 16,-4-1-3-16,-11-1-5 15,-8 3-5-15,-6 0-8 16,-7 1-19-16,-10 1-34 0,0 0-8 16</inkml:trace>
  <inkml:trace contextRef="#ctx0" brushRef="#br0" timeOffset="357175">22140 16736 232 0,'0'0'5'15,"0"0"6"-15,15 9 5 16,0-6 0-16,11 2 2 0,11-1-2 15,11 1 3-15,8-2-1 16,2-3-4 31,5 2-5-47,1-2-4 15,-4 0-1-15,-6 1-4 0,-11-2-5 0,-7 3-8 0,-15-1-21 0,-9 1-43 0,6 5-6 0</inkml:trace>
  <inkml:trace contextRef="#ctx0" brushRef="#br0" timeOffset="358381">23160 16320 138 0,'0'0'8'0,"0"0"3"15,0 0 4-15,0 0 1 16,11 7 1-16,1-4 0 0,11 3 0 15,1-3 0-15,10 2-5 16,0-3-4-16,12-1 2 16,2-1-2-16,2 0 2 15,-4 0-1-15,-5-2 2 0,-1-2-2 16,-9 2-1-16,-1-1-2 15,-10 0-2-15,-8 2-1 16,-1 0-3 31,-11 1 0-47,14 0-1 0,-14 0-1 0,0 0 1 0,5 8-1 0,-5-8 1 0,-1 17 0 0,-7-7 0 15,-2 5 1-15,-1 3 1 0,-4-1 0 16,-3 3 0-16,-4 6 0 16,-5-4 1-16,-6 5-1 15,0 2 2-15,-3-1 0 16,0 1 0-16,1-2 1 31,1 2 1-15,2-4-2-16,7 1 0 0,5-4 0 0,3-1-2 0,7-3 2 0,4-1-2 15,4-3 0-15,5 1 0 16,8-6 0 15,9 1 1-31,6 0 0 0,8-4 0 0,6 0 0 0,5-2 1 0,2-1-1 16,1 0-1-16,-4 0 0 15,-6-2 0 1,-3-1-3-16,-7 2-4 0,-9-2-6 0,-1 3-17 15,-8 6-30-15,-10-9-22 16</inkml:trace>
  <inkml:trace contextRef="#ctx0" brushRef="#br0" timeOffset="358665">23260 16641 339 0,'0'0'3'0,"0"0"3"0,0 0 2 0,0 0 1 16,18 7 3-16,5-4-1 15,14 0-1 1,9 1 1-16,9-4-4 0,5 3-3 0,2-1-6 16,-4-2-10-16,-5-2-40 15,-3 2-30-15,-17 0-4 16</inkml:trace>
  <inkml:trace contextRef="#ctx0" brushRef="#br0" timeOffset="359263">23890 16647 244 0,'0'0'5'15,"0"0"6"-15,0 0 3 16,0 0 4-16,3 6 0 16,8-1 1-16,5-2 1 0,7-3 2 46,6 0-3-46,3 0-5 0,4-6-4 0,-1-3-2 0,0 0-1 0,-8-5 0 16,-3 1-2-16,-6-3-1 0,-12 0-2 16,-3 2-2-16,-3-2 0 15,-11 1-1-15,-6 2 0 16,-4 4-1-16,-8 2-1 15,-6 7 1-15,-3 4 2 16,-6 10-3 15,-1 6 2-31,7 6 1 0,0 3 0 0,3 3 1 0,7 2 0 0,7 1 1 16,12-3 1-16,9-4 1 0,11-2-1 31,7-4 1-31,7-5-1 0,6-5 0 0,9-7-1 16,5-1-2-16,0-4-3 15,6 0-6-15,-6-7-6 0,4 2-14 16,-4 3-47 15,-5-5-12-31</inkml:trace>
  <inkml:trace contextRef="#ctx0" brushRef="#br0" timeOffset="359619">24413 16679 308 0,'0'0'4'0,"-10"0"3"0,1 1 3 0,-3 6 0 0,-5 1 1 0,3 3 1 16,-3 2 1-16,2 4 1 15,4-2-5-15,6 4-2 16,4-5-1-16,6-2-1 16,8-5 0-16,5-4-1 0,5-3-1 46,2-9 0-46,1-7-1 0,-3-3-1 0,0-5-1 0,-5 2 0 0,-2-1 0 16,-4 2 1-16,-4 2-1 0,-5 6 0 16,-3 13 3-16,0 0 1 15,0 0 2-15,-11 25 0 16,-1 11 0-16,-4 10 1 15,-4 9 1-15,-5 9 0 47,-3 7-1-47,0 3-2 0,1 1 0 0,0 0-3 0,-1-9-1 0,16-29-18 0,-4 5-64 16,5-5-9-16</inkml:trace>
  <inkml:trace contextRef="#ctx0" brushRef="#br0" timeOffset="369074">3132 16991 184 0,'0'0'10'16,"-1"15"3"-16,0 1 6 15,1 7 2-15,-1 11 3 0,5 4 0 16,-2 7 1-16,2 9 1 15,2-2-6-15,-3 0-5 16,0-3-3-16,-4-5-3 0,1-5-2 16,-6-8-1-16,2-7-1 15,-3-7-5-15,-2-7-8 16,9-10-14-16,-16 3-37 0,9-9-23 15</inkml:trace>
  <inkml:trace contextRef="#ctx0" brushRef="#br0" timeOffset="369423">2663 17135 265 0,'0'0'4'0,"-8"2"-1"16,8-2 4-16,0 0 2 15,-5 12 5-15,14-9 1 16,16-3 2-16,12 0-1 16,21-7-3-16,18-5 3 0,15-6-2 15,9-4-5-15,8-2-3 16,-1 0-1-16,-7 2-3 15,-9 3-2-15,-13 2-5 16,-17 6-10-16,-12 4-17 16,-18 7-26-16,-11-1-27 0</inkml:trace>
  <inkml:trace contextRef="#ctx0" brushRef="#br0" timeOffset="369722">2821 17641 293 0,'0'0'9'0,"7"0"2"16,9 0 3-16,8-4 2 16,36-8 2-16,19-1 2 0,10-4 1 15,11 0-1-15,9 0-7 16,6 0-5-16,1 2-4 0,-42 6-9 15,-9 8-12-15,-47 1-43 16,4 0-22-16</inkml:trace>
  <inkml:trace contextRef="#ctx0" brushRef="#br0" timeOffset="370123">2865 17548 158 0,'0'0'8'0,"0"0"5"15,-4 10 3-15,1 2 5 16,-4 4 3-16,0 4 0 0,-1 2 0 16,-3-1 1-16,2 2-7 15,-1-1-5-15,-1 0-5 16,2-1-11-16,0-1-11 0,1-3-36 15,3 0-24-15</inkml:trace>
  <inkml:trace contextRef="#ctx0" brushRef="#br0" timeOffset="370465">2711 17091 220 0,'0'0'6'16,"-1"6"5"-16,-2 8 3 15,-4 3 1-15,1 7 1 16,-5 5 1-16,-2 0 0 0,0 1 1 15,-1-4-8-15,3-2-8 16,0-8-7-16,7-3-13 16,4-4-38 30,8-9-22-46</inkml:trace>
  <inkml:trace contextRef="#ctx0" brushRef="#br0" timeOffset="370671">3568 16789 273 0,'0'0'5'0,"0"0"3"0,2 10 4 15,-2 4 0-15,-4 5 1 16,-7 8 1-1,-2 0 1-15,0 2-2 0,-2 0-7 16,1-6-16-16,2-5-45 16,5-2-24-16</inkml:trace>
  <inkml:trace contextRef="#ctx0" brushRef="#br0" timeOffset="371046">3713 17417 309 0,'0'0'6'16,"-5"20"4"-16,0-8 0 16,0 5 1-16,-3 3 1 15,0 2 0-15,-1 2 1 0,0 3-3 16,0 0-11-16,2 0-16 15,-1-4-45-15,5 2-17 16</inkml:trace>
  <inkml:trace contextRef="#ctx0" brushRef="#br0" timeOffset="371442">4104 17212 257 0,'0'0'9'0,"7"4"4"16,7 0 1-16,11-2 2 16,5-3 2 15,11 1-2-31,5 0 2 0,7-4 0 0,0-5-7 0,-3 1-6 15,-3-2-5-15,-5 3-8 0,-7-1-16 16,-8-1-40-16,-5 8-18 16</inkml:trace>
  <inkml:trace contextRef="#ctx0" brushRef="#br0" timeOffset="371628">4188 17457 371 0,'0'0'4'0,"12"3"1"16,10-2 3-16,10-1-1 15,15 0 1-15,11-5-1 47,12-2 1-47,6 1 0 0,3 0-6 0,-2-1-6 0,-6 4-12 0,-10 9-55 0,-11 1-11 16</inkml:trace>
  <inkml:trace contextRef="#ctx0" brushRef="#br0" timeOffset="374888">5308 16522 252 0,'0'0'6'0,"0"0"3"16,0 0 0-16,0 0 2 15,0 0 0-15,0 0 2 0,0 0 1 16,6 5 1-16,1 5-3 16,2 5-3-16,4 2 2 15,2 7 1-15,3 1-1 0,0 6-1 16,3 2-1-16,-3 1 0 15,0 0-1-15,-3 0-1 16,-2 2-3-16,-1-4 1 16,-1-5-1-16,-2-4-1 15,-2-4 0-15,-2-4 0 16,0-4 1-16,-5-11 0 0,0 0 0 15,0 0 0-15,13-10-1 16,-9-9 0 0,0-4-1-16,2-7 0 0,1-5-1 0,0-4-1 15,1-1 0-15,0 3 0 16,-1 1 0 15,1 4-2-31,-1 3-3 0,4 7-3 0,-3 4-4 0,5 9-9 0,-13 9-14 16,23-10-37-16,-2 16-19 15</inkml:trace>
  <inkml:trace contextRef="#ctx0" brushRef="#br0" timeOffset="375342">5941 16811 243 0,'0'0'8'0,"-6"5"2"15,2 6 3-15,1 5 2 16,-2 6 2-16,4 2 1 16,1-1 0-16,1 2 2 0,9-6-3 15,6-3-4 1,6-12-3-16,5-6 0 0,1-11-3 15,0-9-1-15,-3-5-1 32,-10 1-1-32,-3-4-2 0,-12 1 0 0,-13 6-2 0,-11 6 0 15,-8 4 0-15,-4 8 0 16,-1 5-6-1,1 3-6-15,8 12-25 0,10 9-47 16,15-12-3 0</inkml:trace>
  <inkml:trace contextRef="#ctx0" brushRef="#br0" timeOffset="376038">5076 17216 227 0,'0'0'7'16,"-16"3"1"-16,8 2 1 16,-6 0-1-16,5 0 3 15,-2 2 2-15,11-7 4 16,0 12 1-16,25-9-2 0,26-3-3 15,23-6 1-15,27-4 2 16,24-7 1-16,27-3-4 16,22-2-2-16,15 0-2 15,-4 1-1-15,-6 3-1 0,-17 6-1 16,-13 7-1-16,-25 5-4 15,-23 0-4-15,-21 11-12 16,-26 11-47-16,-13-11-22 16</inkml:trace>
  <inkml:trace contextRef="#ctx0" brushRef="#br0" timeOffset="380389">7786 17063 160 0,'0'0'7'0,"0"0"3"15,0 0 3-15,0 0 2 16,0 0 1-16,0 0-2 15,0 0 2-15,0 0 0 0,0 7-7 16,0-7 0-16,3 14-2 16,4-1 0-16,5 5-1 15,0 3 2-15,5 2 2 16,0 4-1-16,2 4-1 0,-1-1 1 15,-1 0-1-15,-4-3 0 32,1 0 0-32,-8 0-1 0,-2-6 1 0,-4-1 1 15,-4-3-1-15,-3-1 1 0,-9-5-1 16,-2-2 1-16,-6-7-2 15,-4-2 0-15,-2 0-1 16,-2-7-2-16,0-4 0 16,-1-3-1-16,7-4-1 0,1 0-4 15,14-3-6-15,1-3-13 16,10-5-62-1,11 0-3 1</inkml:trace>
  <inkml:trace contextRef="#ctx0" brushRef="#br0" timeOffset="380515">7764 16779 301 0,'0'0'0'16,"0"0"-4"-16,0 0-11 0,9 0-31 31,-9 0-25-31</inkml:trace>
  <inkml:trace contextRef="#ctx0" brushRef="#br0" timeOffset="381259">8064 16977 225 0,'0'0'4'15,"0"0"0"-15,0 0-1 16,0 0 2-16,0 0 0 16,0 0 3-16,0 6 3 0,0-6 2 15,2 21-2-15,1-7 2 16,2 4 0-16,3 6 2 15,1 2-1 1,2 1-2-16,5 0-1 0,-2 1-1 0,3-6-2 16,2-2-2-16,-2-7 0 15,3-7-1 1,-1-6 0-16,3-2-1 0,-3-10-1 15,-2-8 0-15,1 0-1 16,-4-3 0-16,-3 3-1 0,-3-1 0 16,-3 4-2-16,-5 2-1 15,0 15 0-15,0-10-1 16,0 10 2-16,4 12-1 15,2 2 0-15,3 4 1 0,3-1 1 16,2-1 1 0,3-5 2-16,1-3 0 0,-3-8 0 15,3-4 0-15,-6-12 1 0,-3-6-1 16,-7 0 1-16,-2-3-1 15,-9-1-1-15,-4 0 0 16,-6 4-1-16,-1-4 0 16,0 8-3-16,0 1 0 0,5 5-8 15,2 4 0-15,13 8-4 16,0 0-5-16,0 0-14 15,2 8-18-15,7 4-35 16,8 5-2-16</inkml:trace>
  <inkml:trace contextRef="#ctx0" brushRef="#br0" timeOffset="381580">8933 16781 278 0,'0'0'2'15,"-12"0"1"-15,0 3 3 16,-7 6 3-16,-2 0 0 0,-5 7 1 16,-4 6 4-16,-4 7 0 15,5 4 1 16,8 6-1-31,7 2 0 0,11 0-2 0,10-1 0 0,18-6 0 0,16-6-2 16,15-8-2-16,7-8-1 16,8-7 0-16,5-5-2 15,-1-6-2-15,-3-4-3 16,-8-3-6-16,-8 2-7 0,-14 0-10 15,-7 0-40-15,-4 7-23 16</inkml:trace>
  <inkml:trace contextRef="#ctx0" brushRef="#br0" timeOffset="383334">5394 17674 247 0,'0'0'8'15,"0"0"3"-15,0 17 3 0,1-4 1 16,2 0 2-16,0 3 1 16,1 0 1-16,-2 2 2 15,0 2-5-15,-1 0-4 0,-1 0-3 16,0 2-1-16,0 1-1 15,0-2-2-15,-1 2 0 16,1-2-5-16,-1-3-5 16,1-4-6-16,-2-4-9 15,2-10-24-15,3 10-36 16,-3-10-8-16</inkml:trace>
  <inkml:trace contextRef="#ctx0" brushRef="#br0" timeOffset="383659">5534 17763 282 0,'0'0'7'16,"0"0"4"15,5 0 2-31,5 0 1 0,3-1-1 0,6-1 2 0,0-1 0 0,1 0 1 16,2 1-8-16,0-1-5 15,0-1-6-15,1-1-5 16,-3 2-17-16,1-4-47 15,0 2-9-15</inkml:trace>
  <inkml:trace contextRef="#ctx0" brushRef="#br0" timeOffset="383879">5630 17629 294 0,'0'0'7'0,"0"0"2"31,0 16 3-31,1-3 1 0,2 3 0 0,0 0 0 0,1 2 2 16,0 1 0-16,2 0-6 16,-2 1-6-16,-1 0-9 15,3 2-15-15,2-1-53 16,0 1-6-16</inkml:trace>
  <inkml:trace contextRef="#ctx0" brushRef="#br0" timeOffset="384506">5979 17681 117 0,'0'0'9'15,"0"0"6"-15,0 9 5 16,0-9 3-16,7 16 4 0,-2-2 1 62,1 1 1-62,0 2 1 0,3 1-8 0,-2 3-2 32,2 3-5-32,0 0 0 0,0 2-1 0,-1-1-2 0,0 1 0 0,-1 0-1 0,1-2 0 0,-3-1-1 0,-3-2 0 15,-2-4-1-15,0-3-1 0,-5-3-1 16,-4-4-2-16,-4-3 0 15,0-4-1 17,0 0-1-32,-2-5 0 0,-1-4-2 0,0-3-2 0,3-2-5 15,0-3-9-15,2 2-24 0,10-2-49 16,-4-7-3-16</inkml:trace>
  <inkml:trace contextRef="#ctx0" brushRef="#br0" timeOffset="384645">5922 17461 349 0,'0'0'1'16,"0"0"-3"-16,0 0-8 16,0 0-22-16,0 0-40 15,0 0-5-15</inkml:trace>
  <inkml:trace contextRef="#ctx0" brushRef="#br0" timeOffset="385605">6164 17591 268 0,'0'0'6'16,"0"0"3"-16,0 0 2 31,0 0 1-31,0 0 1 0,1-11 0 0,-1 11-1 0,0 0-1 15,0 0-5 1,0 0 0 0,0 0-2-16,5 6 1 0,-4 3-1 0,0 3 3 15,0 1 0-15,0 3 2 16,0 3-1-16,1 0-1 15,1 1 0 17,0-1-1-32,-2 3 1 15,4-5-2-15,-2 4 0 0,3-3 0 0,-2-4 0 0,3-1 0 0,-2-2-1 0,-5-11 0 16,13 10-1-16,-13-10-1 31,13-2 0-31,-13 2-1 0,15-18 0 0,-9 9-1 16,0-2-1-16,1 2 0 15,-7 9 0-15,17-11 0 16,-6 8 0 15,0 3 0-31,1 0 0 0,1 5 1 0,1 0 1 0,2 1 0 0,1 0 1 16,0-4 0-16,2 0 0 0,1-2 0 15,-2 0 0-15,-1-4 0 16,2-4 0-16,4-11 0 15,-3-22 0-15,-12-12 0 16,-8-5 0-16,-3 0-2 16,-15 9 0-16,-1 12-3 31,2 11-5-31,3 13-6 0,14 13-11 0,0 0-57 0,0 0-7 15</inkml:trace>
  <inkml:trace contextRef="#ctx0" brushRef="#br0" timeOffset="387722">6628 17481 278 0,'0'0'5'15,"0"0"0"-15,0 0 4 16,0 0 1-16,5 7 3 15,-5-7 2 1,7 17 0-16,-4-6 2 0,2 5-3 16,1 1 1-16,-2 3-2 0,0 3-3 15,-1 1-2-15,0 1-1 16,0-1 0-16,-1 1-2 0,-1-1-1 15,1-1-2-15,-2 0-3 16,0-2-4-16,2-2-6 16,0-2-11-16,-1-5-19 15,-1-12-43-15,0 11-4 16</inkml:trace>
  <inkml:trace contextRef="#ctx0" brushRef="#br0" timeOffset="388156">6602 17507 239 0,'0'0'6'0,"0"0"4"15,0 0 3 1,-10 0 0-16,10 0 1 0,0 0 2 0,0 0 2 15,0 0 0-15,11-13-3 16,8 5-1-16,9-2-2 16,5 3-1-16,7 1-1 15,0 3-1-15,2 2-1 0,-5 1-3 16,-2 7-1-16,-9 5-1 15,-12 3-2-15,-11-6-1 16,-2 1 1 0,-1 0-1-16,-6 0 1 0,-2-1 0 15,-3 0 0-15,-3-1-1 0,2 0 0 16,-4-2 0-16,3 2-1 15,-1-3 0-15,1 2 0 16,2 0 0-16,1 1 0 16,10-8 1-16,-9 18 0 0,8-7 0 15,1 1 2-15,4 1-1 16,5 3 2-16,2 1-1 15,3 0 0-15,1 0-1 16,1 1-3-16,-1 0-6 16,2-1-10-16,0 2-26 0,-2 0-39 15,4-3-4-15</inkml:trace>
  <inkml:trace contextRef="#ctx0" brushRef="#br0" timeOffset="388654">7211 17443 146 0,'0'0'8'16,"0"0"3"-16,0 0 4 0,0 0 1 15,-7-2 3 17,7 2 0-32,-17 0 3 0,5 3 2 0,-5 5-5 0,-1 3-2 15,-4 7 0-15,10-8-2 0,0 4-1 16,0 5 2-1,2-2-2-15,4 5-2 0,3-2-1 16,3 1-1-16,5-2-3 16,7 0 1-16,3 0-1 15,5-6-3-15,4 1-6 16,4-1-11-16,3-2-29 0,7-3-42 15,-2-1-3-15</inkml:trace>
  <inkml:trace contextRef="#ctx0" brushRef="#br1" timeOffset="404128">3700 16670 227 0,'0'0'7'0,"0"0"2"15,0 0 4-15,-12 3 3 16,12-3 1-16,-11 0 1 15,11 0 1-15,-13 0-2 16,13 0-4-16,0-12-4 0,16-2-1 16,4-6-2-16,13-3-2 15,8-3-1-15,9-6 1 16,10 1 0-16,8-4-1 0,6 2 0 15,4 0 0-15,4 3-1 16,7 2-1-16,1 1 0 16,2 4 0-16,3 5-1 15,2 2 0-15,0 5 0 16,0 2 0-16,-3 2 0 0,-3 3 0 15,-1 0 1-15,-4-4-1 16,-1-1 1-16,-5 0 0 16,0-3-1 15,-4-1 0-31,0-1 1 0,3-1 0 0,-2-1-1 0,2 1 1 0,-4-2 0 15,3-2 0-15,-4-5-1 16,-2-1 2-16,-2-1 0 0,-4-5 1 16,-6 2 0-16,-4-1 0 15,-5 0 0-15,-9 4 1 16,-6 2-1-16,-6 6 0 15,-8 2-1-15,-5 6-1 16,-6 1 1-16,-11 9-1 0,10-8 0 16,-10 8-1-16,0 0-2 15,0 0-4-15,0 0-3 16,0 0-2-16,0 0-1 0,-2-11 0 15,2 11-1-15,0 0 0 16,-5-12 3-16,5 12 4 16,-4-13 4-16,4 13 1 15,-4-14 2-15,4 14 0 0,-6-12 1 16,6 12 1-16,-12-7 1 15,4 4 0 1,-5 0 2-16,0 3 0 0,-3 0 1 16,-1 0-1-16,-1 0 1 15,3-1 0-15,-1 0-1 0,5-1 0 16,11 2-1-16,-4-10 0 15,12-1 0-15,15-2 1 16,7-2-2-16,6 1 0 16,1 2 0-16,3 2 0 0,-2 2-1 15,-7 8 1-15,-12 3 0 16,-14 12-2-16,-10 9 1 15,-16 9-1-15,-9 5 0 0,-7 7-3 16,0 1-6-16,6 8-25 16,22-1-55-16,0-7-3 3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30T19:10:32.95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3005 1980 88 0,'0'0'1'0,"0"0"1"0,0 0 0 16,0 0-1-16,0 0 3 15,0 0 3-15,-3 10 2 16,-1 0 3-16,-4 6 2 16,0 4 0-16,-4 10 3 0,1 6 1 15,-2 19 6 1,1 8-1-16,2 4-1 15,3 2 0-15,7 1-2 16,-1-2-1-16,11-8 1 0,5-3-4 16,9-20-5-16,3-8 0 15,2-4-2-15,1-6-3 16,-2-7-4-16,-1-2-7 0,-7-5-12 15,-2 2-17-15,-1 0-40 16,-17-7-9-16</inkml:trace>
  <inkml:trace contextRef="#ctx0" brushRef="#br0" timeOffset="204">3075 1417 304 0,'0'0'1'15,"0"0"-6"-15,0 0-16 16,0 0-25-16,0 0-23 0</inkml:trace>
  <inkml:trace contextRef="#ctx0" brushRef="#br0" timeOffset="775">3547 1997 169 0,'-5'13'10'16,"-3"16"3"-16,-6 6 6 0,7 25 9 31,0 2 1-31,5 7 1 16,2 4 1-16,4 3 0 15,11-11-5-15,8-11-7 0,4-3-4 16,-1-21-7-16,-2 0-3 16,-5-1 0-16,-4-8-5 31,-3 1 0-31,-3-7-6 0,-3 4-9 0,-6-19-25 0,0 0-40 15,14-12-6-15</inkml:trace>
  <inkml:trace contextRef="#ctx0" brushRef="#br0" timeOffset="1111">4036 1811 230 0,'0'9'4'15,"0"9"3"-15,0 13 1 16,0 10 3-16,-3 8 1 15,-1 9 3-15,-3 17 6 16,-2 5 0 0,-2-7-4-16,2-4-1 15,-1-8-2-15,1-8 0 16,4-4-3 15,4-8-5-31,-1-15-7 0,7-2-5 0,1-4-5 0,6-6-15 0,-2 3-36 16,2-17-19-16</inkml:trace>
  <inkml:trace contextRef="#ctx0" brushRef="#br0" timeOffset="1286">3850 2099 326 0,'0'0'1'15,"10"-11"0"-15,7-3 1 16,11 0-1-16,11-2-1 16,9 1-9-1,2-1-13-15,4 1-20 16,5 11-26-16,-13 2-11 0</inkml:trace>
  <inkml:trace contextRef="#ctx0" brushRef="#br0" timeOffset="1613">4573 1676 219 0,'0'0'4'16,"11"26"4"-16,3 8 4 15,-4 19 3 1,1 13 1-16,-6 16 3 0,-6 12 4 15,0 10 0-15,-9 0-3 0,-16-3-2 16,-10-13-4-16,-2-15-2 16,0-15-3-16,5-12-5 31,3-16-9-16,8-5-9-15,2-13-25 0,6-9-38 0,14-3-7 0</inkml:trace>
  <inkml:trace contextRef="#ctx0" brushRef="#br0" timeOffset="1944">5095 1967 267 0,'0'0'3'16,"10"6"0"-16,5-2 3 15,8 4 1-15,5-2 0 16,10 0 3-16,5-1 0 0,8-2 1 16,-3-1-3-16,4-2-1 15,-2-2-2-15,-5-4-2 16,-1 0-8-16,-9-2-11 31,0 1-25-31,-2 5-36 0,-8-1-4 0</inkml:trace>
  <inkml:trace contextRef="#ctx0" brushRef="#br0" timeOffset="2145">5405 2241 400 0,'12'0'1'0,"12"-2"0"0,17-2-1 16,12-4 1-16,16 0-7 15,9-5-13-15,13 3-24 16,13 5-36-16,-11 0-8 16</inkml:trace>
  <inkml:trace contextRef="#ctx0" brushRef="#br0" timeOffset="2836">6907 1634 282 0,'0'0'4'16,"0"0"0"-16,0 0 1 15,0 5 4-15,-5 12 1 16,-2 15 2-16,-3 16 1 0,-4 19 1 16,-3 14-2-16,-7 27 4 15,4 6-1 1,-3 4-4-16,7-11-1 15,1-15-1-15,4-14-3 0,2-20-3 16,5-15-3-16,4-32-11 16,0-11-26-16,24-20-44 15,-14-11-5-15</inkml:trace>
  <inkml:trace contextRef="#ctx0" brushRef="#br0" timeOffset="3755">7519 2416 282 0,'0'0'6'16,"20"4"4"-16,-1-4 2 15,8 0 2-15,7-6 1 16,7-4 1-16,2-6 0 31,5-6 0-31,-5-8-8 0,-7-7-5 0,-7-3-7 0,-10 1-4 16,-16 0-2-16,-9 1-1 15,-14 9 2-15,-11 7 2 16,-9 15 2-16,-7 11 5 0,-3 18 5 16,-1 26 7-1,8 10 2-15,16 10 1 16,14 7 0-16,22-4 0 15,26-4-1 1,28-13-2-16,25-15-10 0,34-20-37 0,17-16-44 16,11-18-6-16</inkml:trace>
  <inkml:trace contextRef="#ctx0" brushRef="#br0" timeOffset="11389">6754 1592 136 0,'0'0'3'0,"0"0"-1"15,0 0 3-15,0 0-3 16,0 0 2-16,0 0 1 0,0 0-1 16,0 0 1-16,12-11 0 15,-1 4 1-15,5-1 4 16,1-2 0-16,5 2 0 15,0-2 0-15,4 2 0 16,3 1 2 15,-1 3-3-31,4 2-1 0,22 13 1 0,7 0-2 0,-7 12 1 0,-14 11-1 16,-17 11 0-16,-18 2 2 0,-12 4-3 15,-21-10 0-15,-6-4-3 16,-6-8 1-16,1-11-1 16,2-1-1-16,1-4 1 15,4-6-2-15,10 0-1 16,8-5 0-16,14-2-1 0,0 0-1 15,11 20 1-15,8-6 0 16,10 7 0-16,2 9 3 16,8 6 1-1,5 7 1 1,4 18 3-16,-2 0 0 0,-5-1-2 15,-1 0-9-15,-6-5-13 16,0 4-33-16,-8-10-23 16</inkml:trace>
  <inkml:trace contextRef="#ctx0" brushRef="#br0" timeOffset="12189">9510 1700 97 0,'0'0'2'16,"0"0"9"-16,8 14 3 0,-3 6 5 15,3 15 3-15,-2 10 2 16,1 13 2-16,-4 5 1 16,-3 9-2-16,-1 1-4 0,-2 2-5 15,0-10-4 1,-7-14-2-16,7-8-6 15,-2-16-7-15,3-4-11 16,-1-10-23-16,3-13-35 0,5-8-5 16</inkml:trace>
  <inkml:trace contextRef="#ctx0" brushRef="#br0" timeOffset="12479">9115 1776 248 0,'0'0'0'0,"5"-9"-1"16,9 0 2-16,12-3 4 0,12-3 3 15,-11 4 2 17,12-2 3-32,5-2 0 0,10 0 0 0,6-1 1 0,5 0-2 15,0 1-4-15,2-2-4 16,-2 3-2-16,2 1-9 0,-9 0-12 15,4 2-17-15,-8 2-40 16,-1 2-6-16</inkml:trace>
  <inkml:trace contextRef="#ctx0" brushRef="#br0" timeOffset="12766">9252 2474 309 0,'4'0'3'0,"20"-2"2"16,10-6 0-16,18-4 1 15,16-2 0-15,14-6 2 16,16-6-2 15,12-1 0-31,-2-4-4 0,-3 7-2 0,-12-3-4 0,-10 7-6 0,-16-1-19 16,-14 9-21-16,-13 9-29 15</inkml:trace>
  <inkml:trace contextRef="#ctx0" brushRef="#br0" timeOffset="13094">9160 2409 275 0,'0'0'5'0,"-8"22"0"16,-1 5 2-16,-5 7-1 0,-5 13 1 46,-9 2-1-46,0 11-7 0,-4-4-8 0,5-5-29 0,5-1-29 0,3-19-8 16</inkml:trace>
  <inkml:trace contextRef="#ctx0" brushRef="#br0" timeOffset="13485">9253 1388 219 0,'0'0'4'0,"0"0"-1"16,-5 14 3-16,1-2-1 16,-9 20 4-16,-7 11 0 15,-6 7 1-15,-3 0-2 0,2 2-6 47,-6-2-8-47,7-5-11 0,6-12-41 0,20-33-13 0</inkml:trace>
  <inkml:trace contextRef="#ctx0" brushRef="#br0" timeOffset="13690">9914 1264 360 0,'0'0'0'15,"0"0"0"-15,-6 12 0 16,0 1 0-16,-4 6-5 16,0 0-6-16,-3 5-9 0,0-4-18 15,0 4-29-15,9-5-13 16</inkml:trace>
  <inkml:trace contextRef="#ctx0" brushRef="#br0" timeOffset="14042">10190 2038 290 0,'0'0'2'16,"0"7"-1"-16,0 8 1 0,0 2 1 16,-1 12 0-1,-8 4 0-15,-2 12 2 0,-3 8-6 16,-7 2-10-16,-3 6-25 0,-3-5-33 15,4-3-3-15</inkml:trace>
  <inkml:trace contextRef="#ctx0" brushRef="#br0" timeOffset="14617">10705 2041 207 0,'0'0'2'0,"0"0"2"15,2 8 2-15,10-1 1 16,3 0 2-16,13-3 3 0,2-3 1 16,13-1 2-16,5-5-1 15,2-7 0 16,0-5-2-31,-3-12-1 0,-5 0-4 0,-12-5-4 0,-5 0-5 16,-18-1-1-16,-6 2-3 0,-13 2-1 16,-10 2-1-1,-9 7 0-15,-8 3-1 0,-3 9 4 16,-2 9 1-16,0 7 0 0,0 20-1 15,2 12 5-15,2 14 3 16,2 17 2-16,7 8 4 31,-1 16 3-31,12 10 3 0,8-3 4 16,12-9 0-16,11-13 0 0,14-12-2 15,17-15-3-15,13-13-7 16,9-22-13 31,6-14-37-47,9-15-34 0,-5-11-5 0</inkml:trace>
  <inkml:trace contextRef="#ctx0" brushRef="#br0" timeOffset="15087">11817 1419 51 0,'0'0'8'16,"0"0"2"-16,6 17 8 15,-4-4 9-15,6 22 3 0,0 7 2 16,-5 5 1 0,0 0 6-16,2 2-2 0,-6 1-5 15,1-6-4-15,-18-18-7 16,-9-13 1-16,-4-6-5 0,-8-7-1 15,-1-3-4-15,-4-2-5 16,1-4-3 15,-1-3-6-31,11-5-8 0,2-7-30 0,18 12-45 0,8-5-6 16</inkml:trace>
  <inkml:trace contextRef="#ctx0" brushRef="#br0" timeOffset="15282">11706 953 383 0,'0'0'-2'0,"0"0"-7"16,0 0-18-16,0 0-28 15,-1-15-23-15</inkml:trace>
  <inkml:trace contextRef="#ctx0" brushRef="#br0" timeOffset="15741">12080 1168 259 0,'0'0'1'15,"0"0"0"-15,5 12 1 16,-4-3-1-16,1 6 0 16,0 2 0-16,3 1 1 15,-2 0 5-15,4 1 3 0,2 0 2 16,1-4 0-16,2 2 1 15,4-2-1-15,0-3 0 16,1 0 0-16,-2 1-5 16,-1-2-10-16,0-2-1 0,-1 1 0 15,-2 0-1-15,-2-4-1 16,2 3 1-16,-2-4 1 15,2 2 4-15,-1 0 6 16,4 0 3-16,-3 0 1 0,1-1 2 16,0-2 1-16,-1 0-1 15,0-1-1-15,0-3-2 16,-1 0-4-1,0-7-3-15,-3-2-6 0,1-4-4 0,0-6-10 16,-1 0-20 0,-4-3-44-16,-1-3-7 0</inkml:trace>
  <inkml:trace contextRef="#ctx0" brushRef="#br0" timeOffset="16413">12565 1233 298 0,'0'0'5'16,"0"0"0"-16,0 0 1 0,0 0-2 16,0 0 1-16,0 0 0 46,0 0 2-46,0 0 1 0,-6 12-4 0,2-1-1 0,0 6 0 0,0-1 2 16,0 3 3-16,3 0 0 0,-1 1 1 16,2 1-1-1,6-1 0-15,3-1 2 0,3 1 0 16,5-2-1-16,3-5-2 15,3-2 1-15,1-8-4 0,1-3-4 16,1-12-3 15,-1-5-5-31,-1-5-6 0,-5-3-16 0,-1-7-47 0,-6 2-11 16</inkml:trace>
  <inkml:trace contextRef="#ctx0" brushRef="#br0" timeOffset="16894">13543 962 257 0,'0'0'-3'15,"0"0"-2"-15,0 0 0 16,0 0 4-16,0 0 3 0,0 11 5 16,0 0 4-16,0 3 1 15,-1 3 7-15,0 2 1 16,-2 2 0-16,0 3-3 0,0 2-3 15,1 0-3-15,-1 3-4 16,-1 0-3-16,3 3-3 31,-1-2-3-31,1 0-4 0,-2-1-4 0,3-5-10 16,0 1-43-16,0-7-19 0</inkml:trace>
  <inkml:trace contextRef="#ctx0" brushRef="#br0" timeOffset="17075">13296 1185 386 0,'0'0'2'0,"0"0"0"0,18-7 1 16,1 5-1-16,11-3 1 15,6 1 0-15,8 0-5 0,2-1-6 16,8 1-8 15,1-1-17-31,3-2-35 0,2 3-16 0</inkml:trace>
  <inkml:trace contextRef="#ctx0" brushRef="#br0" timeOffset="17837">14289 706 299 0,'0'0'0'0,"0"0"0"0,0 0 0 15,0 0 1-15,0 0 4 16,6-1 4-16,5 0 4 15,32-1 1-15,-21 2 1 16,4 2 2-16,0 0 2 16,4 1 0-16,-3 1-3 15,1-2-4-15,1 1-3 16,0-1 0-1,0 1-2-15,-3 1-2 0,0-1-2 0,-5-1-3 16,1 0-2-16,-22-2 0 16,0 0-1-16,12 1-1 15,-2 0 0 16,1 0 0-31,7 30 1 0,-15-11 0 0,1 6 1 0,-2 8-1 0,4 10 1 16,-1 7 0-16,2 48 2 16,3 43 2-16,0 20-1 15,2 15 0-15,-2 7 3 16,-1 0 2-16,-4-12 1 15,-2-22 0-15,3-21-1 0,-1-8-1 16,3-21 2-16,0-12 0 16,-2-16 0-1,1-14-3-15,-1-14 1 0,0-10-1 16,-2-14-4-16,-2-7 0 0,-2-13 0 15,-14 8 0-15,-16-10 0 16,-18-6 0-16,-22 1 0 16,-26-6 0-16,-18 7 0 0,-25-3-3 15,-7 9-17-15,-5-6-11 16,9 6-46-16,7 10-15 15</inkml:trace>
  <inkml:trace contextRef="#ctx0" brushRef="#br0" timeOffset="19887">2619 4957 204 0,'0'0'-1'0,"0"0"1"15,0 0 1-15,0 0 3 16,0 0 3-16,18 2 4 15,5-2 4-15,12-3 2 0,15-3 3 16,10 1-3-16,13-3 2 16,5 1-4-16,0 1-2 15,0 4-5-15,-3 2-2 0,-9 0-6 31,-12 5-9-31,-9 5-19 0,-10 4-36 0,-13-6-15 16</inkml:trace>
  <inkml:trace contextRef="#ctx0" brushRef="#br0" timeOffset="20152">2823 5375 322 0,'0'0'5'0,"18"4"1"16,16-1 1-16,18-3 0 15,26 0 1-15,20 0 0 16,24 0-2 0,14 0-10-16,20-3-21 0,6 6-42 0,12-7-15 15</inkml:trace>
  <inkml:trace contextRef="#ctx0" brushRef="#br0" timeOffset="21119">8892 924 243 0,'0'0'3'0,"0"0"2"15,0 0 2 1,0 0 3-16,0 0 3 0,0 0 0 16,-7-8 4-16,-3 1 2 15,-37-12-4-15,24 16 0 16,-3 1-2-16,-2 0-2 15,-2 1-4-15,0-1-1 0,0 0-4 16,-1-1-1 0,1 3-3-16,1 0 0 0,1 1 0 15,2 0-1-15,5 2 1 16,-1 0 0-16,22-3 0 15,-35 14 2-15,32-2 0 16,3 2 1-16,0 5 0 16,0 4 0-16,3 8 0 46,0 7 0-46,1 31 2 0,-6 44-1 0,-11 20 0 0,-4 16 0 0,-4 12-1 0,-10-4 2 16,1-4 2-16,-4-13 0 0,4-17-2 16,3-7 2-16,7-13 1 15,6-8-1-15,2-9 1 16,8-9-3-16,4-12 1 15,10-7-1 17,9-10 1-32,13-9 0 0,17-8-1 0,15-6 2 0,18-9-3 0,13-3-2 15,12-3-13-15,4-6-18 16,-9 1-52-16,4-5-4 15</inkml:trace>
  <inkml:trace contextRef="#ctx0" brushRef="#br0" timeOffset="29965">4674 4526 34 0,'0'0'-3'15,"0"0"8"-15,0 0 10 16,0 12 10-16,0 6 7 16,0 12 4-16,-2 12 1 0,-4 15-1 15,-4 17 4-15,-3 8-7 16,0 9-12-16,-4 1-6 15,-3-4-6-15,3-4-4 16,1-11-3 0,4-15 0-16,1-12-3 0,5-12-4 15,-5-12-6-15,9-7-15 0,2-4-41 16,0-11-10-16</inkml:trace>
  <inkml:trace contextRef="#ctx0" brushRef="#br0" timeOffset="30595">4399 4652 79 0,'0'0'5'15,"17"-17"6"-15,3 3 9 16,16-8 5-16,10-1 3 16,12-4 2-16,10-1 2 15,11 2-2 1,5 9-4-16,-5 7-7 0,-5 10-7 0,-14 16-4 15,-14 9-4-15,-14 14-1 16,-17 5-1-16,-15 9 0 16,-13-1 1-1,-18-3-1 1,-5-5 0-16,-11-6 1 0,-4-4-1 0,-6-12-1 0,2-5 0 15,1-10 0-15,4-4-1 16,9-3 1 0,3 0-2-16,11 0 0 0,10-3-1 0,17 3 1 15,0 0 0-15,11 3 0 16,14 7 0-16,11 4 0 15,5 10 2-15,7 5 2 47,1 10 1-47,1 6 0 0,-2 6 0 0,-7 1 0 0,-8-2 0 0,-6-1 1 0,-8-10-2 16,-8-2-1-16,-3-12 0 15,-4-5-2-15,-4-8-1 0,0-12-7 16,0 0-10-16,0 8-15 16,0-8-21-16,10 0-28 15</inkml:trace>
  <inkml:trace contextRef="#ctx0" brushRef="#br0" timeOffset="30943">5278 5200 192 0,'0'0'5'16,"0"0"2"-16,20 13 2 16,1-13 2-16,5 0 1 31,10-5 0-31,4-7 3 0,7-3-3 0,-3-11-1 0,-4 1-4 15,-3-6-2-15,-15 2-3 16,-11 1-3 15,-11 6 0-15,-20 5-2-16,-6 7 1 0,-15 8 1 0,-7 7 1 0,-10 16 2 0,-5 11 6 0,-2 12 2 15,5 10 3-15,8 10-1 16,11 3 3-16,20 1-1 16,20-7 1-16,23-13-3 0,27-9-4 15,21-17-1-15,19-14-4 16,19-9-5-16,5-20-17 15,2-4-37-15,-4 1-25 32</inkml:trace>
  <inkml:trace contextRef="#ctx0" brushRef="#br0" timeOffset="33488">7414 4357 183 0,'0'0'7'16,"0"0"2"-16,0 0-1 0,0 0 0 16,0 0-1-16,0 0 1 15,0 0 2-15,7 9 2 16,-3 7-4-16,3 7 1 0,1 4 2 15,3 12 1-15,-1 1 0 16,5 9-1-16,-2 0 1 16,2 6-2-16,-2-2-3 15,4-2-2-15,-4-3 0 0,-1-5 0 16,1 0 1 31,-2-7-1-47,-2 1-1 0,-2-4 0 0,0 0-1 0,-3-2 1 0,2 0-1 0,1 2 0 15,-3-2-1-15,1-2 0 0,-1-2-1 16,0-5 1-16,0-5-1 15,-2-3 1-15,0-2 1 16,-2-12 0-16,0 0 0 0,0 0-1 16,0-8 1-16,0-11-1 15,1-12 1 16,3-13-2-31,5-13 0 16,7-16-1-16,6-12 0 0,10-12 0 0,4-3 1 0,3 0-1 0,-1 7 1 16,-5 13-3-16,-4 11-3 15,-5 19-11-15,-10 16-37 16,-10 11-27-16,-2 14-7 0</inkml:trace>
  <inkml:trace contextRef="#ctx0" brushRef="#br0" timeOffset="34017">8084 5162 155 0,'0'0'5'0,"0"14"4"15,3 0 6-15,5 0 4 16,4 2 3-16,2-1 4 15,7-3-2-15,3-3 2 0,6-9-3 16,0-8-5-16,4-11-5 16,-3-8-3-16,-5-5-2 15,-5-5-3 32,-8-3-2-47,-9 3 2 0,-6 3-2 0,-10 7-1 0,-10 6-1 16,-11 11-1-16,-3 10 0 0,-2 5 0 15,3 14-1-15,0 6-5 0,10 8-17 0,8 1-41 0,12-10-17 16</inkml:trace>
  <inkml:trace contextRef="#ctx0" brushRef="#br0" timeOffset="35999">9516 4071 157 0,'0'0'5'15,"0"0"2"-15,0 0 1 16,5 0-1-16,-5 0 0 15,0 0 0-15,10 0 0 16,-10 0 1-16,0 0-4 0,9 17 1 16,-5 1-1-16,0 8 3 15,2 5 2-15,0 9 2 16,-1 0 0-16,2 10 0 0,-3-1 1 15,-2 8 0-15,-2-7-1 16,0-3-1 15,-4-1 1-31,-3-7 0 0,-6-4 0 0,1-6 1 0,-7-10 0 16,-3-3-1-16,-4-11-1 0,-2-5-1 15,-2-9-1-15,0-8-1 16,0-5-2-16,2-7-5 16,6-4-5-16,4-6-8 15,15 0-23-15,11 0-45 0,4-5-5 16</inkml:trace>
  <inkml:trace contextRef="#ctx0" brushRef="#br0" timeOffset="36135">9547 3706 365 0,'0'0'0'15,"0"0"-10"1,0 0-23-16,0 0-34 0,5-2-12 15</inkml:trace>
  <inkml:trace contextRef="#ctx0" brushRef="#br0" timeOffset="36794">9809 4034 252 0,'0'0'3'15,"0"0"-1"-15,0 0-3 16,0 0-2-16,0 0 1 16,0 0 2-16,0 0 3 0,0 16 2 15,-1 8 1-15,6 5 0 16,0 10 5-16,1 4 2 31,1 5 1-31,1-3-3 0,2 0 1 0,-1-11-2 16,2-5 0-16,-1-15-1 0,0-11 1 15,7-6-2 1,-4-17 2-16,1-5-3 0,-3-6-2 15,2-4-2-15,-4 2-1 16,-2 4-2-16,-3 4-3 0,-3 9-2 16,-1 16 1-16,0 0-1 15,4 11 1-15,3 13-2 16,2 7 3-16,1-5 1 0,7 1 6 15,2-12 2-15,3-8 1 16,2-9 1-16,-2-13 0 16,-4-13 1 15,-3-8 0-31,-8-3-2 0,-6 0-3 0,-4 2-1 0,-12-1-4 0,-2 4-2 15,-4 3-5-15,4 10-15 16,0 2-29-16,4 3-25 16,13 16-10-16</inkml:trace>
  <inkml:trace contextRef="#ctx0" brushRef="#br0" timeOffset="37160">10619 3780 199 0,'0'0'4'0,"-17"7"0"16,-3 11 8-16,-7 6 1 0,-7 11 4 15,1 7 2-15,-4 12 2 31,5 4 2-31,11-1 0 0,17-2-3 0,16-8-1 16,27-10-3-16,21-13-4 0,14-9-2 16,15-13-2-16,5-2-2 15,3-5-4-15,-5-3-4 16,-5 1-10-16,-16 0-12 0,-16 3-42 15,-11 6-18-15</inkml:trace>
  <inkml:trace contextRef="#ctx0" brushRef="#br0" timeOffset="37689">8841 4945 263 0,'6'0'2'0,"16"-2"0"0,20-3 3 16,22-1 5-16,27-2 3 16,28-3 5-16,36-3 1 46,35-4 1-46,29-1 1 0,31-2-1 0,16 4-3 0,7-2-4 0,5 2-5 0,-8 4-1 16,-14 1-4-16,-20 2-2 16,-27 5-5-16,-34-1-7 15,-35 3-17-15,-28 0-28 0,-39 3-28 16,-26 0-8-16</inkml:trace>
  <inkml:trace contextRef="#ctx0" brushRef="#br0" timeOffset="38228">9195 5302 177 0,'0'0'7'0,"1"11"5"16,4 3 4-16,-3 8 2 0,0 9 6 15,-1 6 1-15,-1 1 0 16,-1 6 1-16,-1 2-6 15,-5-5-4-15,-3-1-2 32,3-8-4-32,-6-8-7 0,7-4-8 0,-1-3-11 0,7-17-27 15,-5 12-34-15,5-12-8 16</inkml:trace>
  <inkml:trace contextRef="#ctx0" brushRef="#br0" timeOffset="38416">9401 5470 378 0,'0'0'1'0,"15"-2"1"16,4 1 1-16,7 1-2 0,10 0 1 16,7 0-1-16,0 3-4 15,7 1-4-15,-5-2-1 16,-4 1-6 15,-5-3-24-31,-3-3-40 0,-13-10-8 0</inkml:trace>
  <inkml:trace contextRef="#ctx0" brushRef="#br0" timeOffset="38614">9603 5184 340 0,'0'0'2'0,"-3"21"0"15,1 3 1-15,2 11-1 16,-1 11 2-16,-1 7 1 0,-2 10 2 15,0 9-1-15,0-4-1 16,-3-2 0-16,-3-5 1 16,0-5-8-16,-4-12-20 0,-4-5-49 15,12-9-8-15</inkml:trace>
  <inkml:trace contextRef="#ctx0" brushRef="#br0" timeOffset="39285">10213 5414 155 0,'0'0'5'15,"0"0"4"-15,0 13 8 16,1 9 1-16,2 5 4 15,4 10 1-15,6 9 3 16,-2 7 1-16,6 9-4 0,-8-3-4 16,4-5-5-16,-5-1-1 15,1-7 0-15,-10-6-2 16,1-8 1-16,-5-12-2 31,-6-5 0-31,-3-9-1 0,-3-6-1 0,-2-7-1 0,-3-12-2 16,-4-8-3-16,0-5-1 15,0-8 0-15,1-4-1 16,1-7-1-16,1 3-2 15,4-1-5-15,3-1-8 0,6 7-21 16,6 8-46-16,0-6-4 16</inkml:trace>
  <inkml:trace contextRef="#ctx0" brushRef="#br0" timeOffset="39413">10199 5126 175 0,'0'0'-43'0,"0"0"-16"15</inkml:trace>
  <inkml:trace contextRef="#ctx0" brushRef="#br0" timeOffset="39994">10445 5245 224 0,'0'0'-1'0,"0"0"0"16,0 5 3-16,-1 10 5 15,1 6 3-15,0 9 2 16,3 8 3-16,1 8 3 0,6 4 2 47,4-2 1-47,2-4-3 0,4-10-1 0,2-7-2 0,3-14-1 0,0-12-5 15,-1-8-2-15,-1-12-1 16,-7-2-2-16,-2-2-3 0,-2 3-1 15,-6 1-3-15,-2 7-2 16,-4 12 1-16,0 0-1 16,10 0 1-16,-2 4 1 31,3 7 3-31,6-4 1 0,3-4 4 0,1-3 1 0,2-8 2 15,-2-11-2-15,-3-8 0 16,-7-4 0-16,-10-5-2 0,-3 2-1 16,-15 0-3-16,-5 5-4 15,-8 0-5-15,2 9-4 16,-4 1-17-16,9 8-27 15,6 11-27-15</inkml:trace>
  <inkml:trace contextRef="#ctx0" brushRef="#br0" timeOffset="40263">11131 5277 323 0,'0'0'3'0,"0"18"0"15,0 3 1-15,0 4 1 16,-3 9 4-16,-1 8 0 0,2 6 2 15,-3 3 1-15,2-5-1 16,-1-3-1-16,2-6-2 16,-3-7-2-16,5-10-6 15,-1-8-7-15,1-12-17 16,7 10-43-16,1-20-15 0</inkml:trace>
  <inkml:trace contextRef="#ctx0" brushRef="#br0" timeOffset="47813">11139 5323 51 0,'0'0'2'0,"0"0"0"16,-9 3 0-16,9-3 4 15,-16 1 5-15,5-1 6 16,2 0 5-16,-1 0 3 0,10 0-2 16,-14-11 0-16,12 0 0 15,2 11-3-15,9-19-6 16,8 7-6-16,5 0-2 15,5-1 0-15,7-1 1 16,3 4 1-16,3 1 1 0,1 6-1 16,3 1 2-16,-8 2-2 15,-2 7-2-15,-6 4 0 16,-6 8-3-1,-10 1 0-15,-7 3-1 0,-5 1 1 16,-13-2-1-16,-4-1 2 0,-8-4-1 16,-1-4 1-16,-4-4-1 15,4-6-1-15,0-3-1 16,5 0 0-16,4-4-1 0,4-4-2 15,13 8-1-15,-11-9 0 16,11 9-1-16,0 0 0 16,10 3 1-16,4 10 1 15,3 6 2-15,4 6 2 0,6 1 2 16,1 7 0-16,4-2 1 15,-2 6-1-15,1-3 0 16,-3 0-2-16,-5-2-8 47,-10-7-12-47,-6-7-37 0,-1 7-21 0</inkml:trace>
  <inkml:trace contextRef="#ctx0" brushRef="#br0" timeOffset="48429">12128 5273 136 0,'0'0'4'15,"0"-11"7"-15,0 11 3 16,5-14 5 0,-4 4 4-16,1-1 3 0,-2-3-2 0,1 0 1 15,-1 2-6-15,-9 4-6 16,-4 2-2-16,-12 4-7 15,-2 2-3-15,-9 8-1 32,-1 9 0-32,-6 6 1 0,3 6 1 0,1 7-1 0,10 7 4 15,7 1 1-15,13 0 1 16,13-6 1-16,18-2-1 0,20-8 1 15,8-7-2 1,18-9-2-16,4-8-11 0,10-1-17 16,3-1-48-16,-6-2-8 15</inkml:trace>
  <inkml:trace contextRef="#ctx0" brushRef="#br0" timeOffset="48935">10190 5196 399 0,'0'0'4'0,"0"0"0"16,0 0 1-16,0-10 0 16,0 10-1-16,0 0 0 15,0 0-1-15,0 0-3 0,0 0-8 16,0-8-21-1,0 8-54-15,0 0-3 0</inkml:trace>
  <inkml:trace contextRef="#ctx0" brushRef="#br0" timeOffset="52030">15125 4838 177 0,'0'0'6'0,"9"0"3"16,5 0 3-16,5-5 1 15,10-4 3-15,0-4 0 0,10-2 1 16,4-4 0-16,-4-1-3 16,-3-3-5-16,-5 1-1 15,-4-2-4-15,-8 0 2 16,-4 2-3-16,-9 0-1 0,-6 1-1 15,-1 0-1-15,-5 2 0 16,-6 2-2-16,-2 4 0 16,-5 5 0-16,-8 4-2 0,2 4 1 15,-4 7-1-15,-2 7 1 16,-1 7 1-16,-2 12 1 15,-2 3 2-15,2 11 1 16,6 12 1-16,-1 2 2 31,5 4 3-31,6 0 1 0,11-2 1 0,7-9 1 0,16-4 2 16,11-11-2-16,14-10 0 15,13-10-1-15,10-6-1 16,7-6-4 0,-1-5-4-16,3 1-7 0,-8-3-8 0,-3 0-22 15,-8 4-42-15,-15-4-9 16</inkml:trace>
  <inkml:trace contextRef="#ctx0" brushRef="#br0" timeOffset="52835">15848 3975 49 0,'0'0'5'0,"0"0"2"15,6 13 6-15,-3-2 4 16,2 6 5-16,-1 0 3 0,6 13 3 15,-3 5 2-15,1-2-3 16,1 7-4-16,1-1-4 16,1 6-2-16,-2-9-5 15,1 4 0-15,-1-7-2 16,-1-4 1-16,-7-2 0 0,0-5 0 15,-2-1 1-15,-6-6 1 16,-9-1-1-16,-1-3-2 16,-11-4-1-16,-3-6-1 15,-6-2-1-15,2-8-1 0,-3-7-1 16,1-3-1 15,4-6-1-31,5-4-5 0,6-2-8 0,4-4-23 0,6 2-50 16,13-7-2-16</inkml:trace>
  <inkml:trace contextRef="#ctx0" brushRef="#br0" timeOffset="52984">15762 3643 392 0,'0'0'1'0,"0"0"-2"0,0 0-13 15,0 0-16-15,0-9-32 16,0 9-17-16</inkml:trace>
  <inkml:trace contextRef="#ctx0" brushRef="#br0" timeOffset="53536">16121 3875 300 0,'0'0'2'16,"0"0"-2"-16,0 0 0 15,-2 5 0-15,2 4 2 0,-1 8 2 16,5 6 0 15,4 4 1-31,2 9-2 0,4 2 4 0,5-1 2 0,4-4 2 16,1-5-2-16,0-10 0 0,1-6 1 15,2-11 0-15,-5-5-2 16,-3-10-1-16,-3-1-4 15,-5 1-3-15,-4 1-5 16,-4-1-1-16,-3 14-2 16,0 0 0-16,0 0 1 0,0 20-2 15,0-3 5 16,8 3 4-31,-1-5 6 0,7-1 2 0,1-10 2 0,5-4 1 16,-1-12 1-16,0-5 0 0,-5-12-2 16,-5-3-2-16,-4-1-3 15,-5-5-2-15,-6 5-3 16,-7 2-2-16,-2 5-7 0,-4 1-20 15,6 7-20-15,3 15-25 16,10 3-15 15</inkml:trace>
  <inkml:trace contextRef="#ctx0" brushRef="#br0" timeOffset="53954">16770 4033 187 0,'-1'9'7'0,"1"1"3"16,0 6 6-16,4 1 3 0,6 5 3 16,5 0 3-16,6 3-1 15,5-1 1-15,9-6-6 16,0-1-3-16,4-9-6 15,-3 4-4-15,-1-7-8 16,-9 0-9-16,0-2-10 0,-11 3-34 47,-6-5-23-47</inkml:trace>
  <inkml:trace contextRef="#ctx0" brushRef="#br0" timeOffset="54198">16630 3935 365 0,'0'0'0'0,"0"0"1"0,16 3 2 15,8-2-1-15,14-1 1 16,13 0 0-16,14 2-3 16,3-2-8-16,8-2-16 0,-4 2-32 15,-5-4-21-15</inkml:trace>
  <inkml:trace contextRef="#ctx0" brushRef="#br0" timeOffset="54629">16806 3771 251 0,'0'0'2'16,"0"0"3"-16,0 12 5 15,2-2 2-15,-1 3 1 0,0 6 2 16,0 5 0-16,0 7 0 31,-1 3-1-31,0 1-7 0,1 3-15 0,-1-1-41 16,0-2-26-16</inkml:trace>
  <inkml:trace contextRef="#ctx0" brushRef="#br0" timeOffset="55455">17202 3616 278 0,'0'0'-3'0,"0"0"2"16,8 0 1-16,-8 0 1 0,26 5 3 15,3 0-1-15,12 0 4 16,9-1 3-16,5-1 3 16,11-2 1-16,-2-1-1 0,4 2-2 15,-12-4 1-15,-12 0 2 31,-9-1-2-31,-12 1-4 0,-8 1-2 0,-15 1-2 16,0 0-1-16,0 0 1 0,1 4-4 16,-1 6 0-16,-4 6-2 15,0 8 0-15,-1 8 1 16,2 13 1-16,0 10 0 15,3 9-1-15,-1 13 2 16,3 10-2-16,0 6 3 0,1 7-2 16,0 4 2-1,-2 4 1 1,-1-2 1-16,0 5-1 0,-1-3 0 0,2-2 0 0,0-10 1 15,3-7 0-15,0-12 1 16,3-9-1-16,-1-9 1 16,1-13 1-16,-2-11-1 15,-3-4 1-15,-2-9 1 0,-5-2-2 16,-10-2 0-16,-6-5 0 15,-10-2 0-15,-12-6-1 16,-10-2-1 0,-13-4 0-16,-11-2-5 0,-12-7-3 0,-5 3-8 15,-5-4-18-15,-1 10-61 16,29-2 0-1</inkml:trace>
  <inkml:trace contextRef="#ctx0" brushRef="#br0" timeOffset="56458">7025 3985 263 0,'0'0'6'0,"0"0"5"16,0 0 1-16,0 0 2 15,-2-8 0-15,2 8 2 0,-14-6-1 16,1 5-1-16,-8 1-4 15,-11-3-5-15,-5 6-1 16,-12 4-2-16,-3 1-1 16,-4 3 0-16,1 0 0 0,1 0-1 15,10-2 0-15,8 0 0 16,7 1-1-16,11 1 0 15,8 0 0-15,8 6 0 16,4 7 1-16,7 8-1 0,4 8 1 16,4 12 2-16,-4 14-1 15,1 10 2-15,-4 16 1 16,-4 11 0-16,-7 13 0 15,-7 12 1-15,-11 7-2 32,-7 6 2-32,-5-2 1 0,-6 3 0 0,-1-5-1 0,-2-8 1 15,1-8 0-15,4-14 0 16,5-11 0-16,10-16-1 0,8-15 1 15,12-14-1-15,18-14-1 16,20-11 0-16,22-14 0 16,30-1-4-16,24-9-15 15,4 6-69-15,37 2-4 16</inkml:trace>
  <inkml:trace contextRef="#ctx0" brushRef="#br0" timeOffset="61691">13240 3942 280 0,'0'0'6'0,"0"22"3"16,-5 2 3-16,0 13 3 0,-3 6 0 15,-2 11 0-15,-3 4 0 16,1 5 3-16,-1-7-8 16,0-8-3-16,2-7-2 15,1-12-5-15,4-10-4 0,4-7-15 16,2-12-38-16,0 0-23 15</inkml:trace>
  <inkml:trace contextRef="#ctx0" brushRef="#br0" timeOffset="62212">13155 3941 195 0,'0'0'5'0,"0"0"6"16,-11 0 3 15,11 0 3-31,-9 0 0 0,9 0-1 0,0 0 1 0,-10 0 0 0,10 0-4 16,13-7-5-16,7 1-1 15,6-1-3-15,9-1 2 16,5 2 1-16,7 5 0 0,2 1 1 15,-3 3-2-15,-3 9-1 16,-11 2 1-16,-6 9-2 16,-15 3-3-16,-10 0 1 31,-12 3-1-31,-10-5 1 0,-9-2 0 0,-7-4 0 0,-3-7-1 15,-2-2 1-15,1-4 0 16,7-4-1-16,4-1-1 16,10 2 0-16,6 2 2 15,14 7 0-15,10 3 0 0,16 4 1 16,17 4-1-16,10 6 2 15,8 2-1-15,5 3-2 16,3 0-7-16,-4-5-17 16,-10 2-58 15,0-5-2-31</inkml:trace>
  <inkml:trace contextRef="#ctx0" brushRef="#br0" timeOffset="62856">12936 4785 302 0,'0'0'4'16,"0"0"1"-16,0 0 3 0,0 0 4 16,11 7 1-16,12-2 2 15,15-4 1-15,21-1 1 16,17 0-6-16,20-6 1 15,12-3-4 17,11-2-5-32,-2-3-5 0,1 4-5 0,-20-2-7 0,-10 12-13 0,-17 6-42 15,-19 3-16-15</inkml:trace>
  <inkml:trace contextRef="#ctx0" brushRef="#br0" timeOffset="63394">13321 5157 318 0,'0'0'6'15,"-1"18"2"-15,1 2 1 16,0 5 3-16,0 7 2 0,0 9 3 16,-1 3 0-16,-1 7 2 15,-4-3-4-15,-3 0-3 16,-5-4-2-16,1-4-1 47,-4-6-3-47,3-7-2 0,-3-8-5 0,5-4-7 0,2-10-11 0,10-5-34 0,10-4-34 15,4-6-4-15</inkml:trace>
  <inkml:trace contextRef="#ctx0" brushRef="#br0" timeOffset="63954">13219 5225 217 0,'0'0'9'16,"-9"-4"6"-16,9 4 3 15,-16-8 3-15,6 6 0 16,10 2 1-16,-15-11 0 15,15 11-1-15,0-11-4 16,17 3-8 15,7-1-3-31,11 2-1 0,8-4-1 0,10 3 1 0,8 0-1 0,2 3 1 16,-2 1-1-16,-4 4 1 0,-3 0-2 15,-11 7-1-15,-9 4-1 16,-12 2 1-16,-14 4-2 16,-10 2-2-16,-16 1 1 15,-10-1 0-15,-11 0 1 0,-7 1 0 16,-6-3-1 31,-4-3 0-47,3-2 0 15,6-3 0-15,12 1 1 0,9 0 1 0,17 5 1 0,11 6 0 0,22 4 3 0,17 4 0 0,15 2 1 16,14 3 1-16,12 0-1 15,10-1-1-15,4-5-4 16,7 2-11-16,-6 13-56 16,-4-17-20-16</inkml:trace>
  <inkml:trace contextRef="#ctx0" brushRef="#br0" timeOffset="66403">2728 7706 269 0,'0'0'3'0,"0"0"1"15,0 0-2-15,0 0 1 16,0 0 5-16,0 0 4 15,16 9 1-15,7-4 2 16,8 1-3-16,15 0 0 0,14-3 2 16,17 1 0-16,3-3-5 15,10-1-3-15,-5 0-4 16,-3-2-2-16,-9-4-4 15,-13 3-3-15,-13-1-5 16,-16 2-12 0,-11 2-40-16,-10 0-19 0</inkml:trace>
  <inkml:trace contextRef="#ctx0" brushRef="#br0" timeOffset="66612">2726 8175 343 0,'0'0'4'0,"8"4"1"16,9-1 1-16,16-3 1 16,9 0 1-16,16 0-1 15,15 0 1-15,13 0-4 47,4-4-9-47,5 4-27 0,-1 1-45 0,-10 6-5 0</inkml:trace>
  <inkml:trace contextRef="#ctx0" brushRef="#br0" timeOffset="67317">4864 7200 174 0,'0'0'1'16,"0"14"3"-16,0 10 3 15,0 13 5-15,-1 12 5 16,-2 15 2-16,-4 13 3 15,-2 11 2-15,-6 4-2 0,-9 16 1 32,-3-13-4-32,0-12-6 15,1-11-5-15,-1-19-15 0,8-19-31 16,8-9-36-16,1-23-7 15</inkml:trace>
  <inkml:trace contextRef="#ctx0" brushRef="#br0" timeOffset="67944">4521 7452 174 0,'0'0'8'0,"-15"-3"6"16,7 0 1-16,8 3 3 16,-16-9-3-16,16 9 1 15,-10-17 2-15,12 3-4 16,17-6-5-16,9 3-5 0,11-7-2 15,9 0 1-15,12-3 1 16,9 3 2-16,8-3 2 16,-4 8 0-1,2 8 0-15,-4 5-1 0,-6 6 0 16,-8 6-2-16,-8 13-2 0,-14 9 1 15,-9 8-2-15,-15 5-1 16,-7 3 1-16,-8-1 0 16,-14-1 0-16,-10-4 0 0,-9-3 1 15,-8-9-2-15,-4-6-1 16,-1-6 0-16,-1-7 0 15,6-5 0-15,1-2-1 16,11 0-2-16,8-4 1 0,10-1-1 16,15 5 0-16,0 0 1 15,5 4 1-15,14 9 0 16,7 7 1-16,8 6 1 31,2 8 2-31,2 5 1 0,1 4 0 0,-5 6 2 0,-7 6-1 31,-6-1-1-31,-8-5-3 16,-5-5-8-1,-8-8-11-15,0-8-21 0,2-4-40 0,0-12-6 16</inkml:trace>
  <inkml:trace contextRef="#ctx0" brushRef="#br0" timeOffset="68419">5464 7895 300 0,'0'0'5'0,"0"0"3"16,11 12 3-16,5-11 1 15,13-1 1-15,8-9 0 16,5-5 3 15,9-3-1-31,1-11-4 0,-1-4-4 0,-3-2-1 0,-10-3-4 0,-11 3-2 16,-13 2-1-16,-14 4-1 0,-10 6-1 15,-18 9-1-15,-12 11 0 16,-13 9 1-16,-7 20 3 16,-11 18 4-16,0 19 2 15,3 16 2-15,10 12 2 0,17 7 0 16,14-2 1-16,25-6 0 15,16-8-2 1,35-19-3-16,19-15-1 0,24-20-2 16,9-11-4-16,17-12-8 0,0-3-46 15,10-9-32 1,-3-9-4-16</inkml:trace>
  <inkml:trace contextRef="#ctx0" brushRef="#br0" timeOffset="69676">7297 6939 276 0,'0'0'8'16,"0"0"2"-16,2-10 1 16,-2 10 0-16,-8-14 1 15,-12 6 1-15,-12 0 0 0,-11-1 0 16,-13 1-3-16,-12 1-4 15,-6 2 1-15,2-1-1 16,2 2 1-16,8 0-1 16,15 1-1-16,11-1-1 0,9 4-2 15,13 0 0-15,14 0-1 16,0 16 0-16,13 6-2 15,6 5 1-15,5 12 0 16,3 14 1 31,1 18 2-47,-2 10-1 0,-4 17 0 0,-9 15 0 0,-9 17 1 0,-7 10 0 0,-15 11 1 0,-9 9 0 15,-11 0-2-15,-5-1 1 0,-2-8 0 16,1-10 0-16,5-16 0 16,4-15-2-16,12-20 1 15,13-15 0-15,14-24 1 16,27-14 0-16,23-18 0 0,22-12-3 15,19-6-6 17,11-6-12-32,14-10-66 0,9 3-2 0</inkml:trace>
  <inkml:trace contextRef="#ctx0" brushRef="#br0" timeOffset="70594">8184 6774 191 0,'0'0'7'0,"0"0"3"16,8-15 5-16,-1 2 2 15,3 5 0-15,-3-5 0 16,5 5 2-16,-1 1 1 0,0 7-3 15,4 3-3-15,-2 12-2 16,2 9-1-16,0 6 0 16,3 8 1-16,0 5-1 31,1 6-2-31,0 4-1 0,0 3-1 0,0 4-2 0,0-1 0 15,-2 0-1-15,-1-5-1 16,-4-4 0 0,-3-6-2-16,1-9 1 0,-4-9 1 0,-2-5 1 15,-1-11 0-15,-3-10-1 16,4-10 1-16,-1-16-1 15,6-13 1 17,-2-12 0-32,4-13-1 0,5-12-2 0,2-8 0 0,4 1 0 0,-1 5-2 15,0 10-2-15,-1 6-6 16,6 18-12-16,-8 10-32 15,4 18-34-15,-1 11-5 16</inkml:trace>
  <inkml:trace contextRef="#ctx0" brushRef="#br0" timeOffset="71076">9068 7229 211 0,'0'0'5'0,"0"0"6"15,-13 12 5-15,1 9 1 16,0 6 4-16,5 5 1 0,3 5 2 16,4-2 0-16,12-1-2 15,15-12-5-15,9-7-4 16,10-15-2-16,8-12 0 15,-3-13-2 1,-5-7-1-16,-9-6-2 0,-14-1 0 0,-18 3-2 16,-10 2 0-16,-21 7-1 15,-15 9-1-15,-9 10-2 16,-11 8-2-16,-1 7-4 0,0 10-6 47,10 12-36-47,9 10-39 0,10 2-2 0</inkml:trace>
  <inkml:trace contextRef="#ctx0" brushRef="#br0" timeOffset="71941">8002 7812 263 0,'0'0'4'0,"9"5"3"15,16 0 3-15,14 0 1 16,24 1 4-16,20-1 1 16,28-2 1-16,20-1 2 0,20-2-3 15,15 0-3-15,2-4-3 16,0 0-3-16,-11-1-4 15,-14-1-6 1,-21 4-11-16,-22 0-24 0,-30 2-43 16,-12 1-4-16</inkml:trace>
  <inkml:trace contextRef="#ctx0" brushRef="#br0" timeOffset="72427">8373 8211 314 0,'0'0'1'15,"0"0"0"-15,2 15 2 16,4 4 4-16,-2 6 2 0,2 8 3 16,-2 11 1-16,-1 7 4 15,-3 9-1-15,-1 4-1 16,-8 0 0-16,-6 2-4 0,1-6-3 31,-2-7-1-31,2-7-4 0,1-12-3 0,4-7-5 16,1-16-16-16,8-11-62 15,0-8-2-15</inkml:trace>
  <inkml:trace contextRef="#ctx0" brushRef="#br0" timeOffset="72941">8263 8306 283 0,'0'0'3'0,"9"-9"3"15,10 1 5-15,5-2 3 16,11-4 3-16,8 1 0 16,8-1 4-16,7 2 0 0,-1 4-4 15,3 5-2-15,-3 3-5 16,-6 4-3-16,-6 10-2 15,-9 1-3-15,-10 4 0 16,-8 0-1-16,-10 2-1 0,-8-1 0 16,-10 0-1-1,-10-6-2-15,-8 0 0 0,-7-3-1 16,-6 0-1-16,-5-3-1 0,-1-1 1 15,0 0-1-15,5-2 2 16,5 4 2-16,6 2 2 16,8 8 3-16,12 0 2 15,10 7 2-15,10 4 1 0,18 6 0 16,13 1 1-16,9 3 0 15,12-1-1 17,6 0-2-32,5-3-1 0,2 2-2 0,-3-3-1 0,-4-4-2 15,-3 3-4-15,-10-5-10 16,-4 3-33-16,-8-1-39 31,-10-7-5-31</inkml:trace>
  <inkml:trace contextRef="#ctx0" brushRef="#br0" timeOffset="74075">12768 4238 217 0,'0'0'5'16,"6"-4"3"-16,-6 4 3 15,12-9 1-15,-6 0 1 16,-6-6 0-16,0-1 0 0,0-3 1 15,-15-1-1-15,1-2-3 16,-11 0-3-16,0-3-1 16,-8 3-1-16,-1 3 0 15,-5-1 1-15,-4 3-4 16,-3-1-1-16,-5 1 0 15,-2-1-1-15,-4 4 0 0,-2-2-1 16,-11 0-1-16,-1 3 2 16,-6 1 0-16,-5 4 2 15,-6 3-1-15,-6 3 2 16,-6 2-2-16,7 10 2 0,3 0-1 15,16 2-4-15,10 1-4 16,21 3-2-16,16-3-9 16,24-1-17-16,20 4-41 31,20-11-7-31</inkml:trace>
  <inkml:trace contextRef="#ctx0" brushRef="#br0" timeOffset="74324">11316 3928 245 0,'0'0'4'0,"-17"18"4"47,0-2 1-47,0 6 1 0,4 2 6 0,5 1 3 0,8-1 2 0,24-2-1 0,22-8-3 15,32-2-19-15,13-3-30 16,16-3-37-16,8 1-10 0</inkml:trace>
  <inkml:trace contextRef="#ctx0" brushRef="#br0" timeOffset="75471">11289 3933 350 0,'0'0'4'0,"5"-20"0"15,6 2 3-15,13-10 0 16,10-7-1-16,14-5 2 15,10-2-3-15,6 0-12 0,2 6-40 16,-4 6-29-16,-7 2-6 16</inkml:trace>
  <inkml:trace contextRef="#ctx0" brushRef="#br0" timeOffset="78721">11238 6982 196 0,'0'0'8'0,"0"0"3"16,0 0 3-16,0 0-1 15,0 0 0-15,0 0 1 16,0 0 3-16,5 10 2 0,-2 2-7 16,2 8 0-16,1 6-3 15,2 8 1-15,0 4 0 16,2 7-1-16,-2 4 0 0,3 2-2 15,-2-2-1-15,-3-2-1 16,-2-4 0-16,-2-8 1 16,-2-2 0-16,-2-8 0 15,-6-5 0-15,-6-4 0 16,-3-5 0-16,-5-4-1 0,0-4 0 15,-6-3-1-15,-3-2 0 16,-1-7 0-16,-5-5-1 16,3-3 1-16,-1-2-1 15,5-5 0-15,1-2 0 0,3 1-3 16,5-2-4-16,7 3-6 15,5-5-11-15,9-1-33 16,11 2-35-16,7-8-3 16</inkml:trace>
  <inkml:trace contextRef="#ctx0" brushRef="#br0" timeOffset="78884">11204 6616 395 0,'0'0'2'0,"0"0"1"16,0-9-1-16,0 9-2 15,0 0-7-15,0 0-11 16,0 0-18-16,0 0-39 0,0 0-9 16</inkml:trace>
  <inkml:trace contextRef="#ctx0" brushRef="#br0" timeOffset="79454">11499 6895 308 0,'0'0'5'15,"0"0"-2"-15,0 0 1 0,0 0 3 16,5 7 1-16,-5 7 0 15,1 8 3-15,-1 7 0 16,0 10-2-16,8 7 1 16,-2 1-1-16,7 0-1 15,4-4-1-15,5-8 1 0,5-10-2 16,5-11-1-16,-1-12 0 15,3-7 1 1,-6-13-2-16,-1-7-1 0,-7-2 0 0,-3 0-2 16,-9 2 0-16,-3 4-1 15,-4 4 0-15,-1 9-1 16,0 8 0-16,0 0 0 0,0 14 0 15,5 2 1-15,11-4 1 16,5-4 1-16,2-7 1 16,7-4 2-16,-2-10-1 15,0-11 1-15,-7-9-1 16,-5-4 0-1,-12-2-1-15,-10-2-1 0,-10 6-2 0,-11 0-1 16,-2 4-4-16,-6 1-5 16,6 11-14-16,2 6-22 15,-1 9-41-15,20 4-5 0</inkml:trace>
  <inkml:trace contextRef="#ctx0" brushRef="#br0" timeOffset="79897">12524 6774 309 0,'0'0'2'0,"0"0"2"0,13 14 4 15,-3 1 2-15,-2 13 2 16,-1 5 2-16,-2 10 3 0,1 7 1 47,-6 6-3-47,0-3-2 0,-1 1-3 0,-6-10-2 0,1-5-3 0,2-9-1 15,0-10-1-15,2-8-3 16,2-12-4-16,0 0-4 0,0 0-7 15,0-5-16-15,0-10-37 16,3 5-19-16</inkml:trace>
  <inkml:trace contextRef="#ctx0" brushRef="#br0" timeOffset="80353">12405 6840 303 0,'0'0'3'16,"0"0"2"-16,1-15 0 0,7 7 3 15,5-2 1-15,11-2 2 16,7-4 1-16,9 1 2 15,11 5-3-15,1 1 0 0,5 6-3 47,0 3-1-47,-2 3-2 0,-12 9-3 0,-10 8 0 0,-12 1-1 0,-14 2-1 16,-9 2-1-16,-18-1 1 0,-11-4-1 15,-11-1 0-15,-5-7 0 16,-7-4 0-16,0-2 0 16,2-5-1-16,8 1 1 15,7-2 0-15,7 4 1 0,12 4 2 16,13 6 0 15,12 6 1-31,21 4 1 0,11 5 0 0,12 5 1 0,8-2 0 16,5 4-1-16,6-5-1 15,-1-4 0-15,-7-3-2 16,-7-9-3-16,-10-1-4 0,-15-8-8 15,-4-1-17-15,-8 4-46 16,-18-9-11-16</inkml:trace>
  <inkml:trace contextRef="#ctx0" brushRef="#br0" timeOffset="80754">13738 6619 219 0,'0'0'2'0,"0"0"1"16,-7 0 4-16,-6-1 5 15,-8 2 5-15,-7 6 4 16,-9 10 3-16,-6 10 2 0,-8 7-2 15,1 11 2-15,5 6-3 16,11 8-5-16,15 1-4 16,18 0-3-16,11-6-2 15,27-8-2-15,20-10-1 16,15-10-2-1,15-7 0-15,9-6-2 0,6-5-5 0,-7-7-8 16,4 3-20-16,-5-3-56 16,-16-1-3-16</inkml:trace>
  <inkml:trace contextRef="#ctx0" brushRef="#br0" timeOffset="81388">10540 7836 377 0,'0'0'1'16,"11"0"0"-16,17 0 0 15,23-3 0-15,24 2 2 0,33-2-1 16,30 1 1-16,43-1 3 16,36 1 1-16,40 0 0 15,33 1 1 16,29-4 0-31,21 3 0 0,14 0-1 0,9-4-2 0,-1 1-2 0,-9 1-2 16,-20-1-8-16,-28 2-14 16,-35-11-56-16,-37 12-9 15</inkml:trace>
  <inkml:trace contextRef="#ctx0" brushRef="#br0" timeOffset="81923">11251 8254 319 0,'0'0'1'0,"0"0"4"16,3 16 1-16,1 5 3 0,0 8 2 15,2 7 3-15,-1 12 2 16,-2 8 1-16,-4 10-1 16,-1 1-2-16,-9-1-1 0,-3-1-3 15,-3-9-2-15,0-8-3 16,-1-9-3-16,5-14-4 15,7-9-10-15,6-16-43 16,0 0-31-16,19-24-4 0</inkml:trace>
  <inkml:trace contextRef="#ctx0" brushRef="#br0" timeOffset="82057">11701 8505 438 0,'0'0'1'15,"29"-1"0"-15,0-1-3 16,11 2-7-16,-3 0-15 0,11-3-37 15,3 3-20-15</inkml:trace>
  <inkml:trace contextRef="#ctx0" brushRef="#br0" timeOffset="82282">11802 8293 435 0,'0'11'3'0,"0"11"-3"16,0 10 3-16,0 10 1 15,2 9 0-15,0 9 1 0,-2 6 0 16,5 6 0-16,-2-6 0 16,0-8-1-16,-1-8-1 15,2-9-5 16,4-8-6-31,-1-12-16 0,-7-7-62 0,18-11-1 0</inkml:trace>
  <inkml:trace contextRef="#ctx0" brushRef="#br0" timeOffset="82782">12348 8476 287 0,'0'0'3'0,"0"0"1"15,15 13 4-15,0-1-1 16,5 8 3-16,1 2 0 15,4 7 2-15,0 7 2 0,0 2 0 16,-4 4-2-16,-7-2 0 16,-3 3-1-16,-5-5-1 15,-3-3 1-15,-3-5-2 16,-1-5 0-16,-7-6-2 0,-5-5 0 15,-4-6 0-15,-7-4 0 16,-9-2 0-16,-5-2 0 16,-4 0-1-16,0-4 0 0,-3-3-1 46,5-6 0-46,2-1-1 0,10-3-4 0,6-2-3 0,9-10-10 0,10-6-43 16,3-1-33-16,11-9-3 0</inkml:trace>
  <inkml:trace contextRef="#ctx0" brushRef="#br0" timeOffset="82874">12283 8146 410 0,'0'0'0'0,"0"0"-10"16,7 0-56-16,5-5-14 15</inkml:trace>
  <inkml:trace contextRef="#ctx0" brushRef="#br0" timeOffset="83403">12718 8277 383 0,'0'0'1'0,"0"0"-1"0,-1 12 3 16,0 2 1-16,0 7 2 15,3 5 2-15,6 7 0 16,4 4 1-16,7 0 1 16,5-2 0-16,10-8-2 31,8-6-2-31,5-10-1 0,3-10-2 0,3-7-2 0,-8-9-1 15,-1-5 0-15,-9-1-3 16,-10 4 0-16,-12 7 0 16,-13 10 1-16,0 0 0 0,-8 15 2 15,-1 7 1-15,2 6-1 16,6-2 1-16,15-4 3 0,11-7 0 15,9-10 1 17,11-7-1-32,0-16 0 0,0-10 0 0,-9-9 1 0,-11-3-2 15,-17-2-1-15,-12-2-2 16,-16 4-3-16,-13 1-4 15,-6 7-6-15,-4 3-14 0,2 0-52 16,6 18-10-16</inkml:trace>
  <inkml:trace contextRef="#ctx0" brushRef="#br0" timeOffset="84004">13855 8195 247 0,'0'0'6'16,"1"6"4"-16,2 8 2 0,2 6 7 15,0 9 2-15,1 11 2 16,0 9 1 0,-2 9 2-16,-1 6-7 0,-3 1-3 15,0-4-5-15,-1-6-3 0,-2-8-4 16,-2-11-3-16,-1-12-4 15,4-11-6-15,2-13-11 16,0-6-26-16,10-13-38 16,-3-10-3-16</inkml:trace>
  <inkml:trace contextRef="#ctx0" brushRef="#br0" timeOffset="84456">13683 8320 256 0,'0'0'3'15,"0"0"3"-15,14-5 3 16,3-2 4-16,11 2 3 16,10-4 3-16,13-2 1 0,11 4 0 15,6 1 1 16,6 3-5-31,-4 3-4 0,-2 2-3 0,-12 5-3 0,-11 6-4 0,-16-1-1 16,-16 5-1-16,-13-2-2 16,-14-1 1-16,-14-3-1 15,-7-3 1-15,-9 0 0 16,-6-6 0-16,-3-2 0 0,1 0-1 15,5 0 1-15,6-2 0 16,8 0-1-16,6 2 1 16,10 3 1 15,10 6 0-31,7 7 0 0,7 4 2 0,11 4 1 0,6 5 1 0,6 6 0 15,6 4-1-15,4 0 0 16,2 2-1-16,-2 0 0 16,-2-2 0-16,-1-1-2 0,-5-5-3 15,-5-7-3-15,-3-2-8 16,-4-8-14-16,-8-12-47 15,3-1-10-15</inkml:trace>
  <inkml:trace contextRef="#ctx0" brushRef="#br0" timeOffset="84885">14903 8247 222 0,'0'0'3'0,"0"0"2"15,0 0 4-15,-11 6 3 16,-3 6 4-16,-9 6 3 16,-8 9 3-16,-10 10 3 15,-4 6-1-15,-3 11-2 31,3 5-2-31,8 2-2 0,12-2-2 0,19-4-3 0,16-7-1 16,26-9-3 0,19-10-1-16,15-9 1 0,15-10-2 15,8-8-1-15,3-2-2 0,-4 0-1 16,-10-5-1-16,-12-1-1 15,-13 2 1-15,-13 0-2 16,-15 0 0 15,-13 2-3-31,-16 2-3 0,0 0-7 0,-2-9-18 0,-11 7-59 0,13 2-2 16</inkml:trace>
  <inkml:trace contextRef="#ctx0" brushRef="#br0" timeOffset="86344">16073 7830 285 0,'0'0'3'0,"14"6"3"16,8-3 2-16,9-2 0 16,12-1 2-16,14-4 2 15,10-8 0-15,9-4 0 0,2-4-3 16,-5-7-1-16,-7-2-6 15,-11-4-4-15,-11 0-6 16,-21 3-3-16,-13 2-1 31,-18 2 0-31,-18 0-1 0,-14 6 1 0,-8 5 2 0,-9 7 4 16,-5 8 7-16,-5 16 4 15,-3 14 4-15,4 16 2 16,8 14 3-16,3 14 1 16,12 14 1-16,10 6 1 0,16 5 0 15,17-9-1-15,26-5-3 16,23-10-1-16,18-13-2 15,23-18-1-15,10-14-5 16,14-12-7-16,-1-16-14 0,-7-2-67 16,2-11-2-16</inkml:trace>
  <inkml:trace contextRef="#ctx0" brushRef="#br0" timeOffset="86997">17373 7120 207 0,'0'0'8'16,"0"0"4"-16,1 14 5 0,2 1 3 15,2 7 0-15,3 7 3 16,1 6 0 15,3 7-1-31,-3 5-4 0,3 3-5 0,-1-2-4 0,-4-5-1 16,-3-4-1-16,-1-7 0 0,-3-7 0 15,-10-9 0-15,-6-11 0 16,-10-5 0-16,-7-15 0 15,-8-3 0-15,-7-10-2 0,-4-1 0 16,1-2-2 0,3-1 0-16,5 1-2 0,14-1-7 15,6-3-16 1,7 6-64-16,24-6-2 0</inkml:trace>
  <inkml:trace contextRef="#ctx0" brushRef="#br0" timeOffset="87139">17442 6677 443 0,'0'0'1'0,"0"0"0"16,0 0-3-16,-10-13-7 0,10 13-11 16,0 0-31-16,0 0-30 15,0 0-7-15</inkml:trace>
  <inkml:trace contextRef="#ctx0" brushRef="#br0" timeOffset="87590">17775 7031 375 0,'0'0'1'0,"0"0"0"16,0 7 2-16,0 5 0 16,0 9 1-16,2 6 0 0,8 7 0 15,5-3 1 32,10 1 0-47,8-8-1 0,9-7 0 0,7-10-2 0,-1-7 0 0,3-8 0 0,-9-11-1 16,-4 0 0-16,-12 1-1 0,-9 5-1 15,-17 13 1-15,0 0 0 16,0 0 0-16,-15 13 1 15,5 3 1-15,5 2 1 0,5-4 2 16,0-14 2-16,19 6-2 16,2-10 0-16,3-15 1 46,-1-9 0-46,-4-2-1 0,-10-7-3 0,-5 1-1 0,-6 2-3 0,-8 2-5 0,-9 1-9 16,2 5-41-16,2 8-29 16,4 4-7-16</inkml:trace>
  <inkml:trace contextRef="#ctx0" brushRef="#br0" timeOffset="87945">18716 6873 272 0,'-6'10'6'0,"-2"11"2"15,-7 8 6-15,-3 8 1 31,-1 11 4-31,1 4 1 0,4 5 2 0,4 2 2 0,10-9-6 16,13-9-2-16,14-8-5 16,11-11-5-16,10-9-4 15,3-9-6-15,1-4-9 16,-6-9-20-16,-17 1-51 0,6-4-5 15</inkml:trace>
  <inkml:trace contextRef="#ctx0" brushRef="#br0" timeOffset="88142">18432 7053 419 0,'0'0'1'0,"10"-1"1"16,14-1-1-16,10 2 0 15,13 0 0-15,14 0-3 32,16 0-11-32,0 6-37 0,12-1-30 0,-7 0-8 0</inkml:trace>
  <inkml:trace contextRef="#ctx0" brushRef="#br0" timeOffset="88606">18044 7199 316 0,'0'0'6'15,"0"0"-1"-15,0 15 3 16,0-5 0-16,2 1 0 0,1 2 0 15,-1 2 2-15,5 4-2 32,-3-7-15-32,-4-12-64 0,17 14-7 0</inkml:trace>
  <inkml:trace contextRef="#ctx0" brushRef="#br0" timeOffset="89322">18060 7230 362 0,'0'0'3'0,"0"0"-3"15,0 0 1 32,0 0 2-47,0 0-2 0,0 0 3 0,0 0 0 0,0 0 4 0,0 0-1 0,7 0 2 0,-7 0 0 16,0 0 0-16,7-11-1 0,-1-1-1 15,1-3 0-15,3 1-4 16,-2-3-2-16,1 2-1 16,1 5 0-16,2 8 0 15,-2 2 0-15,0 15 0 31,-4 6-1-31,-2 6 1 0,1 4 0 0,-1 1 1 0,-3-3-3 16,0-1-10-16,-1 8-58 0,0-22-12 16</inkml:trace>
  <inkml:trace contextRef="#ctx0" brushRef="#br0" timeOffset="90130">18981 6585 395 0,'0'0'2'0,"0"0"0"15,0 0 1-15,0 0 1 16,8 7 1-16,8 0 1 15,10-2 0-15,11 2 1 0,8-3-1 16,10 1 1-16,4-1-1 16,3 1-1 30,-2 0 0-46,-3 1-1 0,-9 4 1 0,-9 7-2 0,-9 8-1 0,-8 7 0 0,-3 10 0 16,-5 9 1-16,-5 10-1 0,-1 14 0 16,-3 12 1-16,0 8 0 15,-3 15-1-15,0 8 1 0,-2 11-1 16,0 3 1-16,-1 4-1 15,1-1 2-15,5-3-1 16,-1-6-1-16,4-9-2 0,2-11 0 16,0-12 0-16,-1-14 0 15,-4-10 0-15,-4-12 0 16,-6-10 0-16,-17-9 0 15,-12-7 0 1,-14-9 0-16,-13 1 0 0,-19-3 0 0,-10 3 0 16,-11-7 0-16,-1 0-85 15,2 6-9-15</inkml:trace>
  <inkml:trace contextRef="#ctx0" brushRef="#br0" timeOffset="97296">19531 4163 326 0,'0'0'3'0,"0"0"5"15,0 0 3-15,8 0 2 16,17-3 0-16,18 1 2 15,17-4-2-15,23-3 1 0,17 3-3 16,15-2-6-16,4-4-6 16,0 6-7-16,-12-6-8 15,-14 8-24-15,-16 4-35 16,-26 0-11-16</inkml:trace>
  <inkml:trace contextRef="#ctx0" brushRef="#br0" timeOffset="97788">20024 4206 133 0,'0'0'10'0,"3"-10"5"0,-3 10 8 16,1-13 4-16,-1 13 4 15,0-16 0-15,0 16 0 16,3-16-1-16,-3 16-10 15,0 0-6-15,0 0-6 0,0 0-2 16,0 15-2-16,-3 8-1 31,-4 9 0-31,-1 10 2 0,-7 11 1 0,1 6 1 16,-3 5 0-16,-1 1-1 0,-1-2-1 15,4-5-1-15,5-10 2 16,10-6-1-16,12-11 2 16,19-8-2-16,11-8 1 15,14-4-2-15,9-4-2 16,1-3-4-16,7-1-7 0,-9-3-10 15,-5-8-52 1,-9 8-16-16</inkml:trace>
  <inkml:trace contextRef="#ctx0" brushRef="#br0" timeOffset="98268">20797 4272 358 0,'0'0'2'16,"0"0"1"-16,0 0 3 0,10 0 1 15,11 0 1-15,11-1 0 16,8 0 1-16,14-6 1 31,9 5-1-31,6-4-1 0,2 0-3 0,-1 2 0 0,-9-3-5 16,-14 4-4-16,-9 1-8 15,-15 1-11 1,-8 1-19-16,-5 0-41 0,-10 0-5 16</inkml:trace>
  <inkml:trace contextRef="#ctx0" brushRef="#br0" timeOffset="98548">20838 4521 334 0,'0'0'6'0,"0"0"4"31,11 3 2-31,9-3 3 0,11 0 0 0,11 0 0 15,10 0 1-15,9 0 0 16,3 0-5-16,3-4-6 0,1-2-3 16,-8-1-2-16,-6 3-5 15,-11-4-5-15,-5 2-16 16,-11 6-58-16,-2-6-5 15</inkml:trace>
  <inkml:trace contextRef="#ctx0" brushRef="#br0" timeOffset="98731">20940 4763 419 0,'0'0'2'0,"25"0"2"0,12 0-1 0,10 0 1 0,15-8-1 16,10 2 1-16,13-1-2 0,3-5-5 15,4 4-18-15,-10-1-62 16,-17-2-2-16</inkml:trace>
  <inkml:trace contextRef="#ctx0" brushRef="#br0" timeOffset="99067">22132 3916 420 0,'0'0'-2'16,"0"0"-2"-16,0 5 2 15,0-5 0-15,0 24 4 16,-1-2 0-16,1 11 2 0,-2 9 0 16,-3 7 4-16,0 12 1 15,-5 8-1-15,0 6-1 16,-4 0-2-16,1-4-1 15,0-6-1-15,1-10-2 16,5-8-4-16,-3-14-7 0,6-8-17 31,7-10-58-31,-3-15-3 0</inkml:trace>
  <inkml:trace contextRef="#ctx0" brushRef="#br0" timeOffset="99682">21993 4088 345 0,'0'0'4'0,"0"0"3"16,-7-8 2-16,7 8-1 15,-3-14 2-15,3 5-1 0,7-2 1 47,6-2 2-31,13 3-3-16,6-3-2 0,12 3 1 0,7 2-3 0,10 3 1 0,3 5-1 0,3 0-1 15,-1 6-2-15,-4 9-2 0,-5 4 0 16,-9 4-2-16,-10 1 1 15,-8 5 0-15,-11-2 1 16,-13 0 1-16,-7-1 0 0,-11-4 1 47,-15-6 0-47,-8-2 2 0,0-4-2 0,-7-3 1 0,-4-6-2 15,-3-1 0-15,0-4-2 0,8-4 2 0,4 5-2 16,8-2 0-16,4 1-1 16,6 0-2-16,7 3 2 15,12 1-1-15,-3 9 3 16,8 8-2-16,14 5 3 0,4 6 0 15,4 9 1-15,5 5 1 32,6 8 0-32,2 1 0 0,4-2-1 0,-4-1 1 15,-4-7-2-15,-4-6 0 0,-3-6-3 16,-2-5-6-16,-10-10-9 15,1-6-37 1,-3-2-34-16,-4-6-4 0</inkml:trace>
  <inkml:trace contextRef="#ctx0" brushRef="#br0" timeOffset="100182">23414 4183 341 0,'0'0'4'16,"11"-15"4"-16,-1 5 4 15,2-6 2-15,2 0 1 16,1-4 2-16,3-1 0 0,-2-1 2 16,-2 6-4-16,-7 1-6 15,-1 1-4-15,-6 14-2 16,-8-10-1-16,-13 10-2 15,-13 10-1-15,-7 8-1 32,-13 9 2-32,-12 8 0 0,-3 6 2 0,1 8 0 0,6 4 1 15,10 2 1-15,16 2 1 0,16-4 1 16,22-3-1-16,25-7 1 15,21-4-6 32,17-7 0-47,20-7 0 0,10-7 0 0,8-6 0 0,7 1 0 0,-4-4 0 0,2 5-18 0,-11-2-73 16,-3-8-3-16</inkml:trace>
  <inkml:trace contextRef="#ctx0" brushRef="#br0" timeOffset="109008">3095 10264 230 0,'0'0'7'0,"-9"-2"5"0,9 2 3 16,-9-2-3-16,9 2 4 15,0 0 1-15,0 0 1 16,5 5 2-16,22 0-6 0,16 2-4 16,13-2-1-16,9-1 1 15,12-3-2-15,5-1-3 16,-2 0-1-16,-2-2-3 15,-13-5-4-15,-10 2-8 16,-18 0-6-16,-7 1-21 16,-8 3-43-16,-22 1-6 0</inkml:trace>
  <inkml:trace contextRef="#ctx0" brushRef="#br0" timeOffset="109176">2989 10719 292 0,'0'0'7'0,"10"6"3"0,12-3 4 16,16-3 1-16,15 0 1 31,20-3 2-31,15-3 0 0,22-3-1 0,10 0-6 16,5-2-5-16,-1 3-8 0,-4 5-20 15,-3 3-59-15,-21 0-4 16</inkml:trace>
  <inkml:trace contextRef="#ctx0" brushRef="#br0" timeOffset="110454">4310 6709 252 0,'0'0'0'0,"10"2"0"15,-4 12 1-15,4 13 5 16,-3 12 5-16,-3 19 3 16,-5 10 2-16,-8 20 1 0,-8 7 1 15,-10-7-1 16,1-6 2-31,3-16-3 0,9-16-4 0,14-23-4 0,20-20-1 16,32-21-3-16,19-15-8 0,26-3-32 16,13 3-43-1,11 1-6-15</inkml:trace>
  <inkml:trace contextRef="#ctx0" brushRef="#br0" timeOffset="111950">5045 9893 246 0,'0'0'6'15,"0"0"0"-15,5-10 1 16,-5 10 2-16,14 0 3 0,-5 6 3 15,5 7 0-15,3 9 3 16,-2 7-5-16,5 12 0 16,-3 2 1-16,4 5-1 0,-2-2-3 15,-1-1-1-15,-2-2-3 16,-3 0 0-16,1-6-1 15,-1-1 0-15,-2-4-1 16,1-3-1-16,-2-2 0 0,-2-1-2 16,2-5 1-16,-3-2-1 15,-1-5 1-15,-2-1 0 16,-4-13 2-16,5 14 1 15,-5-14 0-15,2-6 0 0,1-13 0 16,3-8-1-16,3-9 0 16,6-12 0-1,4-7-3-15,3-9 0 0,4-1 0 16,1 1 1-16,3 4-2 15,-4 5-1-15,-2 11-3 0,-1 8-3 16,-3 11-3-16,-6 6-8 47,2 14-10-47,-7 5-32 0,3 10-28 0,2 7-7 0</inkml:trace>
  <inkml:trace contextRef="#ctx0" brushRef="#br0" timeOffset="112319">5822 10287 288 0,'0'0'5'16,"-7"17"2"-16,1-2 1 0,4 1 2 16,1 4 3-16,13-3 0 15,7-3 2 1,7-2 1-16,12-12-2 0,2-7-3 15,6-12-1-15,-2-5 0 16,-9-7-2-16,-10-1-2 16,-16 0-1-16,-12 3-1 0,-20 10 0 15,-13 4-2 32,-12 9-1-47,-9 6 0 0,-3 6-2 0,5 10-3 0,5 9-4 0,9 0-7 0,16 2-18 0,16 6-51 16,13-10-5-16</inkml:trace>
  <inkml:trace contextRef="#ctx0" brushRef="#br0" timeOffset="112728">5054 10725 325 0,'0'0'3'15,"-8"5"0"-15,8-5 4 47,0 0 4-47,-1 9 3 0,22-9 1 0,20 0 2 0,23-4 0 0,25-9-2 16,22-3 0-16,25-4-4 0,10-2-4 15,4 1-2-15,-6 1-1 16,-11 2-2-16,-20 5-3 15,-22 1-6-15,-21 12-5 0,-25-2-11 16,-21 2-39-16,-19 7-25 16</inkml:trace>
  <inkml:trace contextRef="#ctx0" brushRef="#br0" timeOffset="113140">5257 10980 289 0,'0'0'1'16,"0"0"1"-16,0 14 5 0,0 7 1 16,0 7 3-16,-1 12 5 15,1 10 1-15,-1 10 3 16,-4 8 0 15,0 3-1-31,-2 4-3 0,-1-6-3 0,-4 1-1 0,2-12-4 0,1-5-3 16,-1-13-1-16,3-8-3 15,4-10-4-15,3-22-9 16,0 0-41-16,5-4-32 0,5-21-4 15</inkml:trace>
  <inkml:trace contextRef="#ctx0" brushRef="#br0" timeOffset="126393">5160 11153 95 0,'0'0'4'16,"0"0"2"-16,0-7 1 0,0 7 0 15,0 0-1-15,0-10 1 16,0 10 0-16,10-14 1 16,-10 14-3-16,18-11 0 0,-5 4-3 15,5-4 3-15,3 0 0 16,5-4 3-16,2 0 3 15,4-2 1-15,3 3 3 16,5-6 0-16,0 9-1 0,3 0-1 31,-5 7-1-15,1 1-2-16,-8 6-4 0,-2 5-1 0,-8 5-3 0,-2 3-1 15,-8 2 1-15,-7-1 0 0,-3 1 0 16,-6 3 1-16,-6-2-1 16,-8 3 2-16,-4-1 0 15,-8 2 0 48,-3-1-1-63,-8-3 0 0,1 2-1 0,-4-6-1 0,5 2 0 0,5-6-1 0,4-3-2 0,5-3 0 0,8-1-3 0,8-1 3 15,10-3-1-15,0 0 0 0,14 7 1 16,7-3 0-16,9 3 3 15,6 2 2-15,7 7 3 63,3 6 1-63,0 4-1 0,1 6 1 0,-4 5 0 0,-3 7-1 0,-4-4-1 0,-5 4-1 0,-3-5-2 0,-4-1-6 15,-2-11-7-15,-2 0-31 16,3 1-33-16,-6-10-4 0</inkml:trace>
  <inkml:trace contextRef="#ctx0" brushRef="#br0" timeOffset="127206">7266 10559 107 0,'0'0'3'15,"0"0"-3"-15,0 0 0 16,0 0 4-16,1 13 6 0,1 5 5 16,1 10 1-16,-2 11 3 15,0 9-2-15,0 9 3 16,-1 5 0-1,-1 6-4-15,0-2-6 0,-6 1-1 16,2-8-2-16,-4-7-1 0,2-10-4 16,1-10-5-16,0-6-17 15,6-26-38-15,-4 11-10 16</inkml:trace>
  <inkml:trace contextRef="#ctx0" brushRef="#br0" timeOffset="127819">6870 10664 137 0,'0'0'6'0,"0"0"-1"0,0 0 2 15,0 0 0-15,-4-9 0 16,12 1 1 15,5-2 1-31,17-4 1 0,14-2-4 0,4-4 1 0,12-3 3 16,5 1 0-16,11 2 0 0,3 3 0 15,1-1 2 1,-3 9-2-16,-1 4-1 0,-4 5-3 15,-9 8 0-15,-10 11-3 16,-6 7 1-16,-14 1-2 0,-9 9 1 16,-18 1-1 15,-8 2 0-31,-19-1 1 0,-9 1-1 0,-7-5-1 0,-10-7 0 15,-4-3-2-15,-4-5-3 0,0-8-1 16,0-3-1-16,5-6-1 47,6-2-1-47,8 0 2 0,6-5-2 0,7 0 3 0,8 3 0 0,15 2 3 0,0 0 1 15,0 0 2-15,18 10 2 16,4 2 2-16,6 2 1 16,8 6 2-16,1 4 0 15,7 8 1-15,-6 0-1 0,0 9-2 16,-9 2 1-16,-1 2-1 15,-11-1-3 17,-9-5 0-32,-4-2-2 0,-4-7-6 0,-2-4-17 0,-5-15-33 0,7 0-20 15</inkml:trace>
  <inkml:trace contextRef="#ctx0" brushRef="#br0" timeOffset="128383">7943 11014 182 0,'0'0'6'0,"-4"9"3"0,1 1 3 16,3 0 4-16,0 2 3 15,0 0 2-15,7 1 1 16,6 0 1 15,8-9-5-31,7-3-4 0,8-2-3 0,5-7-2 0,4-5-4 0,-1-4-1 16,-3-3-2-16,-3-1-2 15,-9-1-2-15,-12 1-2 16,-11 1 0-16,-7 5 0 0,-16 3-1 16,-8 10 0-16,-14 2 2 15,-6 16 3-15,-3 9 3 16,3 12 1-16,-2 11 4 0,10 10 2 47,10 0 0-47,18 4 2 0,14-6-3 0,20-7-1 0,22-11-5 0,10-11-5 15,21-10-19-15,15-12-57 16,2-10-4-16</inkml:trace>
  <inkml:trace contextRef="#ctx0" brushRef="#br0" timeOffset="129390">9600 9789 283 0,'0'0'5'0,"0"0"2"16,0-10 1-16,0 10 0 0,-5-12-1 16,5 12 2-16,-18-18-1 31,1 9-1-31,-2 0-3 0,-11-1-2 0,-1 3 1 15,-8 0 1-15,4 0-1 0,-2 4 0 16,5 2 1-16,3-1 0 31,7 2-1-31,6 0-2 0,7 0-1 0,9 0 0 16,-10 13-1-16,9-4 1 15,1 6 1-15,2 6 0 0,1 6 0 32,2 14 1-32,-5 12 1 0,0 13 0 0,-4 7-1 15,-3 14 1-15,-7 8-1 16,-7 8 0-16,-2 10-2 0,-4-1 1 15,0 0 0-15,-1-3 0 16,4-6-1-16,0-7 1 16,5-6 1-16,6-9 0 0,2-6 1 15,4-6 0-15,0-8-1 16,2 0 2-1,-3-3-1-15,-3-1 0 0,-5-3-1 16,-4-2-1-16,-3-8 1 0,1 1-2 16,-3-4 0-16,5-7-1 15,6-1 1-15,8-8 1 16,14-4 0-16,19-9 0 15,22 0 0-15,21-10 0 16,14-2-6-16,20 0-13 0,6 0-36 16,6-2-27-16,-1-7-6 15</inkml:trace>
  <inkml:trace contextRef="#ctx0" brushRef="#br0" timeOffset="130175">11313 9842 98 0,'0'0'2'16,"0"0"5"-16,0 0 4 15,0 0 4-15,0 0 3 16,-3 7 3-16,3 6 2 16,0 6-1-16,4 7 1 0,2-1-4 15,3 11-3-15,-3-3-4 16,2 9-4-16,1-4-1 15,1-1-2-15,-2 2-1 16,0-3-1-16,1 0 0 31,-5-6 2-31,0-3 0 0,2-2 2 0,-6-2 0 0,0-2 1 16,-7 0 1-16,-6-3 2 15,-4-1 0-15,-4-3-1 16,-6-3 0-16,1-4-1 0,-5-6-1 16,1-1 0-16,-1-5 0 15,3-9 0-15,2-3-3 16,2-5 0-16,1-1-1 0,2-3-1 31,5 0-1-31,1 0-3 0,7 1-3 0,2 0-5 16,6 0-9-16,3 1-16 15,6-5-43-15,13 7-11 0</inkml:trace>
  <inkml:trace contextRef="#ctx0" brushRef="#br0" timeOffset="130333">11290 9515 313 0,'0'0'-8'0,"0"0"-16"31,0 0-43-31,0 0-7 0</inkml:trace>
  <inkml:trace contextRef="#ctx0" brushRef="#br0" timeOffset="130962">11668 9738 233 0,'0'0'0'15,"0"0"0"-15,0 0 3 16,-3 10 4-16,2 6 3 31,-1 2 3-31,0 10 3 0,-3 6 2 0,4 6 0 0,-1 5 1 16,1 0-2-16,1 1-4 0,3-8 1 15,6-5-3 32,6-10-4-47,7-13 0 0,7-9-2 0,6-5 0 0,1-11 0 0,2-4-1 0,-1-1-1 0,-8-2-2 16,-3 5-2-16,-9 5 0 15,-7 10 0-15,-10 2 0 16,3 17-1-16,-3 7 1 15,0 3-1-15,4 1 2 0,5-3 1 16,5-8 0-16,10-12 2 16,6-10 0-16,1-16 0 31,2-12 0-31,-5-13 1 0,-4-5-1 0,-12-4 0 0,-10 1-1 15,-7 3-1-15,-10 6-1 16,-5 6-6-16,-7 6-11 16,8 9-23-16,4 9-43 15,6 10-5-15</inkml:trace>
  <inkml:trace contextRef="#ctx0" brushRef="#br0" timeOffset="131408">12486 9714 299 0,'0'0'4'0,"0"0"1"16,18 9 1-1,4-6 3-15,16 2-2 0,13-3 1 16,14-2 0-16,12 0 1 0,11-2-5 15,-1-6-1-15,-1-1-8 16,-8-1-11 15,-13 0-20-31,-9 7-39 0,-23-3-7 0</inkml:trace>
  <inkml:trace contextRef="#ctx0" brushRef="#br0" timeOffset="131914">12797 9810 243 0,'0'0'6'0,"0"0"4"0,0 0 3 15,0 0 1-15,1-11 0 16,-1 11 0-16,0 0 2 16,0 0-1-16,0 0-5 46,0 0-4-46,0 0-2 0,0 0-2 0,0 0 2 0,-4 7-2 0,4-7 0 0,-4 14 1 16,1-2 0-16,1 5 1 16,-3 4-1-16,-1 3 1 0,-2 6 0 15,-1 2-1-15,-1 0 0 16,1-1 0-16,3 0 0 15,1-4 0-15,5-3 1 16,3-6 1-16,14 0 0 16,10-6-1-16,13-2 1 0,9 0-1 15,9-3-2-15,12 3-8 16,2-4-10-16,5-1-32 15,5 5-36-15,-14-4-5 16</inkml:trace>
  <inkml:trace contextRef="#ctx0" brushRef="#br0" timeOffset="133212">10688 11052 301 0,'0'0'-1'16,"0"0"0"-16,0 12 2 15,4 2 3-15,0 13 4 0,1 7 4 16,1 9 0-16,-3 10 2 16,-2 5 3-16,-2 6 3 15,-4 1-4-15,-8 2-1 0,-9-9-4 16,-3-4-2-16,-2-8-3 15,-1-11-2-15,5-6-1 16,1-9-3-16,8-8-5 16,6-11-8-1,8-1-21-15,24 0-49 0,1-11-3 16</inkml:trace>
  <inkml:trace contextRef="#ctx0" brushRef="#br0" timeOffset="133463">11084 11512 316 0,'0'0'6'0,"18"0"2"16,8-1 3-16,12-3 1 15,10-2 0-15,9-2 2 16,6-2-1-16,5-1-1 0,-2-3-9 16,-6-4-10-16,-6 0-30 15,0 0-41-15,-24-7-7 16</inkml:trace>
  <inkml:trace contextRef="#ctx0" brushRef="#br0" timeOffset="133663">11306 11287 370 0,'1'11'2'0,"3"14"2"16,-1 6 0-16,1 11 2 15,-1 6 0-15,1 8 1 16,-4 5 0-16,0 7 0 0,0-10-2 15,-7-9-2-15,2-7-3 16,2-8-9 15,-1-8-22-31,-5-9-48 0,15-7-6 0</inkml:trace>
  <inkml:trace contextRef="#ctx0" brushRef="#br0" timeOffset="134143">12156 11353 187 0,'0'0'7'0,"8"18"4"0,0-2 6 16,4 8 3-16,1 8 3 16,4 5 0-16,1 9 1 31,5 5 1-31,0 5-7 0,-2 0-4 15,-3 1-6-15,-2-6-1 0,-8-5-3 0,-3-4 0 16,-6-9 1-16,-11-8-1 16,-15-13 1-16,-8-8 2 15,-12-6 0-15,-8-9 2 16,-7-10 0-16,-3-3 0 0,0-5 0 15,7 0-1-15,5 0-1 16,12-3-3 15,15 1-6-31,11-6-10 0,17-5-45 0,14 5-30 0,8-9-4 0</inkml:trace>
  <inkml:trace contextRef="#ctx0" brushRef="#br0" timeOffset="134264">12103 10997 393 0,'0'0'1'0,"0"0"-10"31,0 0-17-31,-5-12-41 0,5 12-16 0</inkml:trace>
  <inkml:trace contextRef="#ctx0" brushRef="#br0" timeOffset="134737">12465 11160 288 0,'0'0'1'15,"-4"8"5"-15,0 9 2 0,-2 8 2 16,-1 8 1-16,2 6 0 16,2 5 1-16,2 5 1 15,5-2 1-15,9-12-3 16,7-9-4-16,9-9-1 0,6-14-1 15,5-6-1-15,-3-12-1 16,-2-2-1-16,-6-1-2 31,-6 2-2-31,-8 8 1 0,-15 8 1 0,9 8 1 0,-9 13 0 16,-1 4 1-16,3 4 1 15,11-6 2-15,6-4 2 16,10-12-1-16,2-8 0 0,6-19-1 16,-3-12 0-16,-1-10-1 15,-9-7-2-15,-11-4-3 16,-13 1-7-16,-8 0-10 15,-12 10-21-15,4 9-46 32,-11 8-5-32</inkml:trace>
  <inkml:trace contextRef="#ctx0" brushRef="#br0" timeOffset="135074">13359 11098 405 0,'0'0'1'0,"7"0"0"0,11 0 1 15,8 0-1-15,9 0 1 16,10 0 0-16,8-5 0 15,8-4 0-15,3 1-1 16,-5-3-2 0,-1 2-7-1,-13-4-12-15,-5-2-42 0,-5 9-21 0</inkml:trace>
  <inkml:trace contextRef="#ctx0" brushRef="#br0" timeOffset="135422">13644 11200 317 0,'0'0'7'0,"0"0"3"15,0 0 2-15,0 0-1 16,9-3 2-16,-9 3 0 16,0 6 1-16,-3 3 2 15,-13 8-5 1,-3 9-3-16,-7 4 0 0,-4 7-1 0,-3 5 2 15,0 1-2-15,7-2 0 16,9-4-1-16,14-4 0 16,14-8-1-16,21-8-2 46,20-5-1-46,13-3-3 0,15-1-5 0,7-4-14 0,9-4-53 0,-3 4-17 0</inkml:trace>
  <inkml:trace contextRef="#ctx0" brushRef="#br0" timeOffset="136152">15828 10901 334 0,'0'0'3'0,"17"0"3"16,10 0 1-16,7-7 2 0,11-5 2 31,9-3 0-31,6-4 1 0,5-7 0 0,-5 1-4 16,-6-7-3-16,-7 2-4 15,-12-1-4-15,-13 1-2 16,-17 3-1-16,-6 3-1 0,-15 2-2 16,-12 4 1-16,-9 7 1 15,-10 7 0-15,-1 4 5 16,-10 15 0-16,1 12 4 0,-1 11 2 15,2 15 2-15,1 13 0 32,4 6 3-32,11 8-1 0,9 4 3 0,18-4 0 15,11-5 0-15,27-12-2 16,19-12 0-16,24-13-2 0,16-13-2 15,18-10-4-15,6-10-11 16,7-5-30-16,5 0-45 16,-16-13-5-16</inkml:trace>
  <inkml:trace contextRef="#ctx0" brushRef="#br0" timeOffset="136879">17057 9736 356 0,'0'0'-14'15,"0"0"-34"-15,0 7-27 0</inkml:trace>
  <inkml:trace contextRef="#ctx0" brushRef="#br0" timeOffset="138141">17725 10214 264 0,'0'0'5'16,"0"12"2"-16,3 5 3 15,-1 4 2-15,3 7-1 0,-2 0 2 16,3 5 0-16,1-2 3 15,2-4-2-15,3-10-3 16,6-12-1-16,4-6-1 16,1-14-2-16,4-9 0 15,-3-8-2-15,-4-1-2 0,-2-1-3 16,-6 3 0-16,-8 7-1 15,-4 6 0-15,0 18-1 16,-11-2 1-16,3 17-1 16,2 7 1-16,5 8 0 0,3-1 0 15,12-1 2-15,10-10 1 31,6-7 0-31,3-11 1 0,1-8 1 0,1-13 0 16,-6-11 0-16,-11-1-1 0,-10-6 0 16,-8 2-3-16,-6 1-5 15,-10 2-8-15,2 5-30 16,1 12-39-16,0 3-6 15</inkml:trace>
  <inkml:trace contextRef="#ctx0" brushRef="#br0" timeOffset="138692">18450 10195 355 0,'4'0'1'16,"13"0"0"-16,10 0 0 15,7-1 0-15,9 1-6 16,5-2-16-16,0-4-53 0,10 4-4 15</inkml:trace>
  <inkml:trace contextRef="#ctx0" brushRef="#br0" timeOffset="145478">10756 10839 158 0,'0'0'2'0,"-10"4"0"15,10-4 1-15,-14 6 3 16,14-6 9-16,-3 9 3 0,3-9 3 15,33 7 2-15,18-4 1 16,21-3-2-16,25 0 0 16,34-1-2-16,32-9-9 0,32-3-3 15,28-4 0-15,18-2 0 31,12-4 0-31,10-2 2 0,0-2-1 0,-12 2 1 0,-12 1-1 16,-17 3 0-16,-19 1-1 16,-20 3-6-16,-20-1-13 46,-17-5-58-46,-23 13-14 0</inkml:trace>
  <inkml:trace contextRef="#ctx0" brushRef="#br0" timeOffset="146740">17250 10190 117 0,'0'0'1'0,"0"0"0"16,0 0 3-16,0 0 1 0,-10 3 5 16,10-3 2-16,-22 22 3 15,11-1 4-15,-5 8 3 16,-1 7 1-16,0 2-1 15,-1 9-2-15,2 2-1 16,0-3-3-16,6-5-3 0,-1-6-1 16,6-4-1-16,4-9-1 15,6-3 1-15,16-9-2 16,13-4-2-16,13 4-6 0,3-2-16 15,7-2-34-15,0 7-30 16</inkml:trace>
  <inkml:trace contextRef="#ctx0" brushRef="#br0" timeOffset="148312">17143 10324 117 0,'0'0'6'16,"0"0"4"-16,6-5 7 15,-6 5 1-15,7-10 6 0,-7 10 1 16,5-15 2-16,-5 15 0 15,0-16-6-15,0 16-3 16,0-10-5-16,0 10-5 16,0 0-3-16,0 0-1 0,0 0-2 15,0 13 1-15,2 3 0 16,2 10 1-16,2 4 2 15,2 8 1-15,-1 8 1 16,2 5-1-16,-3 3 1 0,0 1-3 16,-5-2 1-16,-1-2-2 15,0-5 1-15,-5-3-2 16,-8-6 2 15,-5-5-1-31,-5-5 1 0,-5-3 0 0,-3-5-1 0,-2-4 0 0,0-1-2 16,1-8-4-16,9-1-13 15,-1 1-64-15,13-20-6 16</inkml:trace>
  <inkml:trace contextRef="#ctx0" brushRef="#br0" timeOffset="148745">17105 9835 190 0,'0'0'2'16,"0"0"4"-16,0 0 7 15,0 0 3-15,-8-3 3 32,8 3 0-32,-14-4 2 15,4-1 1-15,0 1 0 0,-7-4-4 0,1 0-5 0,2-1-5 16,2 0-4-16,12 9-4 0,-12-16-13 15,19 11-27-15,20 5-38 16,3 0-6-16</inkml:trace>
  <inkml:trace contextRef="#ctx0" brushRef="#br0" timeOffset="149365">18550 10063 161 0,'0'0'1'16,"0"0"3"-16,0 5 3 15,0 3 4-15,0 7 4 0,1 7 6 16,0 5 0-16,0 6 2 15,-1 7 0-15,2 3-1 16,-4 2-3-16,5-1-3 0,2-2-2 16,1-6-1-16,10-5-3 15,7-7 0 16,11-5-3-31,7-8-3 0,12-2-9 0,-4-9-31 0,6 5-42 16,4-5-7-16</inkml:trace>
  <inkml:trace contextRef="#ctx0" brushRef="#br0" timeOffset="150160">18733 9573 309 0,'0'0'3'0,"0"0"1"16,0 0 2-16,15-9 1 15,11 6 0-15,9-2 1 0,17 1 1 16,13 1 1-16,9 1-1 16,7-1-3-16,1 3 1 15,-5 0-3-15,-7 5-1 16,-11 2 0-16,-14-1-1 0,-14 5-1 15,-9 2 0-15,-11 6-1 16,-5 2 1 0,-4 6-1-16,0 5 1 0,1 6 0 0,1 13 0 15,0 7 0-15,2 10 0 16,-1 7 0-16,1 7 0 15,1 8 0-15,-3 6 1 16,-2 8 0-16,-4 0 1 16,2 5 1-16,0 0-1 0,0 5 0 15,2 0 3-15,2 0-1 16,1 0 0 15,3-5-1-31,5-1 0 0,1-8-1 0,4-4-1 0,-2-8 2 0,1-9-3 16,-6-7 1-16,-9-6 0 15,-8-12 0-15,-22-7 0 16,-19-3 0-16,-29-9 0 15,-24 0 0-15,-28-3-5 0,-23-6-13 16,-8-16-60-16,-4 16-10 16</inkml:trace>
  <inkml:trace contextRef="#ctx0" brushRef="#br0" timeOffset="365467">2821 13772 148 0,'0'0'0'15,"0"0"0"-15,0 0 2 16,0 0 1-16,10 14 4 15,5-9 1-15,12 0 1 0,6-1 2 16,19 1 1-16,11-5 1 16,7 0-1 15,8-2-2-31,3-5-1 0,-3-3 0 0,-7 0-2 0,-4-2 0 0,-15 3 0 15,-11 1-2-15,-8 3-3 16,-10 1-8-16,-5 4-15 16,-6 7-27-16,-12-7-24 15</inkml:trace>
  <inkml:trace contextRef="#ctx0" brushRef="#br0" timeOffset="365780">2937 14140 180 0,'0'0'6'16,"4"1"5"-16,13-1 4 0,13 0 4 16,8-2 1-16,20-7 0 15,14-3 2-15,15-5 0 31,9 0-4-31,5-2-6 0,-3 1-3 0,-4 6-6 16,-7 2-8-16,-12 7-12 0,-15 6-29 16,-13 7-31-16,-12 5-5 15</inkml:trace>
  <inkml:trace contextRef="#ctx0" brushRef="#br0" timeOffset="366753">4668 12997 168 0,'0'0'7'0,"0"0"4"0,-1-9 2 15,1 9 2-15,0 0 0 16,0 0 1-16,0 0 0 15,4-4 3 1,9 8-6-16,1 6-3 0,5 8-2 0,2 4 1 16,0 7 0-16,6 2-2 15,0 4 0-15,-2 3-2 16,0 4 0-16,-3-4-1 15,-1 1 0 1,-1-4-2-16,-3-2 2 0,-1-1 1 0,-6 0-1 16,-2 0-1-16,-3-2 2 15,-4 1-1-15,-2-3 0 16,1-3-1-16,-2-3 1 15,-1-5 0-15,1-4 1 0,2-13 0 16,-5 9 0-16,5-9 1 16,1-17-1-16,0-12 0 15,7-9 0 1,6-17-2-16,1-14-1 0,9-12 0 0,2-8-1 15,2 0 1-15,-2 3 0 16,-2 8 0-16,-4 14-2 16,-3 13-3-16,-7 15-4 0,0 16-6 46,-6 11-4-46,-4 9-9 0,5 8-16 0,-3 9-30 0,2 10-18 0</inkml:trace>
  <inkml:trace contextRef="#ctx0" brushRef="#br0" timeOffset="367142">5359 13266 152 0,'0'0'2'15,"0"0"5"-15,-3 6 6 16,-4 7 4-16,-1 4 4 15,0 6 2-15,1 2 1 0,1 7 1 16,5 0-1-16,1-3-3 16,11-6-6-16,9-8-3 15,7-10-3-15,4-7-1 16,3-16-2 15,4-9 1-31,-6-8-2 0,-6-4 0 0,-12 3-1 0,-9 1-1 0,-11 7 0 16,-17 9 0-16,-12 11-1 0,-6 9-2 15,-5 12-6-15,4 11-10 16,5 11-36-16,10 2-29 15,11 1-7-15</inkml:trace>
  <inkml:trace contextRef="#ctx0" brushRef="#br0" timeOffset="367486">4647 13929 202 0,'0'0'7'0,"9"5"7"16,12 0 4-16,13-4 1 0,13-1 3 15,24-3 1-15,14-5 1 16,19-6-1-16,12-4-5 31,2 1-8-31,-3 1-10 0,3 3-26 0,-4 4-48 16,-30 3-9-16</inkml:trace>
  <inkml:trace contextRef="#ctx0" brushRef="#br0" timeOffset="367994">4747 14304 265 0,'0'0'6'16,"1"14"4"-16,2 9 1 0,0 7 4 15,0 7 1-15,-1 6 1 16,0 6 1-16,-1 6 2 15,-2 3-5-15,-1-12-4 16,-3-1-2-16,-2-8-3 0,-1-7-2 16,2-4-5-16,-1-8-6 15,7-7-13-15,0-1-47 31,0-10-16-31</inkml:trace>
  <inkml:trace contextRef="#ctx0" brushRef="#br0" timeOffset="368455">4618 14425 128 0,'0'0'5'0,"0"0"5"0,13-17 7 15,4 2 6-15,3-2 6 16,15-4 2 15,9-5 1-31,11-2 2 0,10 2-4 0,1 5-6 0,0 8-6 16,-5 8-3-16,-3 5-7 0,-11 5-2 15,-13 11-2 1,-13 6-3-16,-16 6 0 0,-11-2-1 16,-12 0-1-16,-8-2 0 15,-7-3-2-15,-11 0-1 0,-2-5-2 16,-4-3 0-16,2-5 1 31,2-2 0-31,7-1 0 0,9 1 3 0,7 1 4 16,16 2 3-16,7 3 3 0,22 2 2 15,14 1 1-15,9 0 0 16,13 2 2-16,5 1-5 47,2 0 0-47,-3-1-2 0,-2 2-2 0,-9 0-1 0,-8 5-2 0,-14 2-3 0,-6 4-4 15,-9-3-10-15,-3-7-48 16,-6 13-22-16</inkml:trace>
  <inkml:trace contextRef="#ctx0" brushRef="#br0" timeOffset="369090">6232 13542 259 0,'0'0'6'16,"-1"24"0"-16,3 1 5 31,2 34 7-31,-3 12 1 0,0 6 2 15,-2 10 0-15,1 3 3 16,-5-3-6-16,-6-3-1 16,-1-14-4-16,-1-29-8 15,0-14-3-15,4-11-9 16,9-16-19-16,0 0-55 0,0-9-4 15</inkml:trace>
  <inkml:trace contextRef="#ctx0" brushRef="#br0" timeOffset="369598">5954 13733 235 0,'0'0'4'0,"0"-10"1"0,0 10 2 16,10-17 1-16,5 5 3 15,8-5 2-15,11-2 3 16,13-5 0 15,11 6-1-31,10-3-2 0,10 6 0 0,4 3-3 0,-2 7 0 0,-1 5-3 16,-11 5-2-16,-8 10-2 15,-13 3-1-15,-17 10-1 16,-27 7 0-1,-10-1 0-15,-20-2-1 16,-14 0-1-16,-14-7-1 16,-8-4-1-16,-12-6 0 0,-2-2 0 15,15-13-3 1,6 0 2-16,11 0 2 0,15 1 3 15,13 8 1-15,17 4 2 16,14 8 2-16,18 4 1 16,10 4 2-16,7 6 1 0,2 2-1 15,2 4-1-15,-2 2-1 16,-6-1 0-16,-3-2-3 15,-8-1-3-15,-6-7-6 16,-9 0-7 0,-5-14-21-16,-14-2-49 0,3-7-4 0</inkml:trace>
  <inkml:trace contextRef="#ctx0" brushRef="#br0" timeOffset="369960">6792 14162 326 0,'0'0'4'0,"15"-3"2"15,2 0 3-15,8-6 1 47,5-2 1-47,5-5 1 0,6-4 0 0,1-5 0 0,-5-3-3 0,-9-4-5 0,-12-1-1 16,-16 1-3-16,-12 4-1 15,-19 6 0-15,-13 9 1 0,-10 9 0 16,-4 8 2-16,0 17 2 15,3 12 2-15,13 10 1 16,14 10 2-16,19 3 1 16,16 2 0-16,20-4-1 31,17-9-2-31,16-9-1 0,13-8-2 0,11-9-5 0,3-12-12 15,8-7-66-15,-4 0-10 16</inkml:trace>
  <inkml:trace contextRef="#ctx0" brushRef="#br0" timeOffset="370932">8021 12597 253 0,'0'0'1'15,"0"0"-1"-15,-8 0 1 0,-5 0 0 16,-10 1 1-16,-5 3 1 15,-10-1 4 17,-9 1 1-32,-8-1 2 0,-5-2 2 0,-2-1-2 0,2 0 1 15,3 0 0-15,7-4-2 0,6 2-3 16,10-1-2-16,5 2-2 15,11 1-1-15,5 0 0 16,3 5-1-16,5 6 1 16,3 4 0-16,2 10 2 0,2 8-1 15,4 11 3-15,2 9-1 16,2 17 2-1,0 18-1-15,3 13 1 0,-3 15-2 16,-2 12-1-16,-4 42 2 16,-5 5 0-1,-5 0-2 32,-4-1 0-47,-10-6 0 0,-7-4 0 0,-3-9 1 0,-3-10 0 0,3-38-2 0,2-10 0 0,9-6 1 16,8-16 3-16,13-12-1 15,27-17 1-15,24-11-1 0,25-17 0 16,19-7-5-16,19-4-11 15,4 8-46-15,12-12-28 16</inkml:trace>
  <inkml:trace contextRef="#ctx0" brushRef="#br1" timeOffset="391594">8677 13184 53 0,'0'0'1'0,"0"0"0"16,0 0 3-16,0 0-1 15,0 0 5-15,0 0 3 0,-3-9 1 16,3 9 2-16,0 0-2 15,0 0 1-15,0 0 1 16,0 0 0-16,-1 5 1 16,1 8-1-16,0 2 1 0,-1 6 1 15,1 3 1-15,1 3 1 16,4 5-2-16,2-5-2 15,0-1-4-15,3-7 1 16,2-2-4-16,2-9 0 0,-1-4-1 16,4-4-2-16,-2-9-1 15,0-6 0-15,-4-1-2 16,2-2 0-16,-7 2-2 15,-2 1-2-15,-2 3 0 16,-1 1-1-16,-1 11-1 0,0 0 1 16,0 13 2-16,6 4 1 15,8 3 0-15,4 1 3 47,10-3 0-47,5-4 0 0,6-7 3 0,0-7 0 0,2-10-1 0,-9-9 1 0,-2-8-1 16,-9 1 1-16,-13-6-1 15,-8 3 0-15,-8 0-4 0,-5 3-5 16,-7 4-14-16,-3-3-50 15,6 11-10-15</inkml:trace>
  <inkml:trace contextRef="#ctx0" brushRef="#br1" timeOffset="392208">9349 13099 240 0,'0'0'5'15,"0"0"5"-15,10 0 4 16,6-1 0-16,15-4 2 15,12-4-2-15,14-3 3 16,10-2-2-16,8 2-4 0,4-5-5 16,3 4-5-16,-5-2-5 15,-12 7-11-15,-15-2-14 16,-10 5-21-16,-13 7-26 47</inkml:trace>
  <inkml:trace contextRef="#ctx0" brushRef="#br1" timeOffset="392658">9698 13125 118 0,'0'0'8'0,"0"0"4"16,0 0 5-16,0 0 4 16,0 0 2-16,0 0 2 0,0-4 0 15,0 4-1-15,0 0-8 16,0 0-4-16,0 0-4 15,-4 4-4-15,2 9-2 0,-1 3-1 16,-2 5-1-16,-1 7 2 31,-2 3 4-31,-2 3-1 0,-2 2 2 0,2-1 0 16,4-2 2-16,2-4 2 15,6-5 1-15,16-6 0 16,16-7-2-16,12-3-2 0,18-8-1 16,9 0-1-16,14 0-5 15,5 0-9-15,9 0-17 0,-6 17-53 16,-8-7-6 15</inkml:trace>
  <inkml:trace contextRef="#ctx0" brushRef="#br1" timeOffset="393334">7992 13712 204 0,'0'0'0'0,"0"0"0"31,-14 16-1-31,10-6 1 0,3 2 2 16,5 2 4-16,13-2 0 15,17-1 3-15,13 2 1 16,33-12 1 15,19-1 1-31,30 0 0 0,22-4-1 0,19-2-1 0,15 1-2 0,19-5 1 16,15 3 2-16,10-3 1 15,7-3 0-15,9-3 0 16,7 1 1-16,10-4-1 0,7-1-1 15,3-1-3-15,1 2-2 16,-5 2-2-16,-6 3-2 16,-17 5-5-16,-16 1-6 15,-22 8-14 1,-28 4-41-16,-31 5-19 0</inkml:trace>
  <inkml:trace contextRef="#ctx0" brushRef="#br1" timeOffset="395171">8539 14350 287 0,'-1'9'5'0,"1"8"3"16,-2 5 2-16,-1 5 2 16,-5 5 1-16,0 2 0 15,-2 4 1-15,-4 1 1 0,3-11-5 16,-6-4-4-16,5-3-6 15,-2-7-12-15,4-4-17 16,4 1-30-16,6-11-22 16</inkml:trace>
  <inkml:trace contextRef="#ctx0" brushRef="#br1" timeOffset="395533">8759 14458 292 0,'9'0'7'16,"12"0"3"-16,11-1 1 15,11-2 3-15,10-5 0 0,7-1 0 16,7-3 2-16,3 1 0 16,-6 1-9-16,-9-5-4 15,-12 2-8-15,-14-4-16 16,-10-1-51-1,-11 10-9-15</inkml:trace>
  <inkml:trace contextRef="#ctx0" brushRef="#br1" timeOffset="395782">9008 14216 305 0,'0'0'3'15,"0"0"4"-15,5 10 3 0,0 5 1 16,-2 6 0-16,1 6 0 15,-3 3 3-15,1 9-1 16,-2 1-3-16,-2 3-3 16,-5 2-3-16,0-2-1 0,-1-3-3 15,4-2-5-15,0-7-10 16,4-16-54-16,11 8-11 15</inkml:trace>
  <inkml:trace contextRef="#ctx0" brushRef="#br1" timeOffset="396454">9681 14257 199 0,'0'0'6'0,"0"0"1"15,0 0 3-15,0 0 3 16,0 0 6-16,-1 6 3 0,1 6 2 15,-2 9 0-15,4 6-4 16,2 2 1-16,1 6-1 16,4-2-5-16,0 1-5 15,2-5-3-15,2-6 0 31,3-8-2-31,2-10-2 0,3-5-1 0,1-4-2 0,-2-10-2 16,1-7-3-16,-2 0-1 16,-6 1-1-16,-3 1-1 15,-5 5 1-15,-5 14 2 0,0 0 3 16,0 0 3-16,-7 14 3 15,6 9 2-15,1 3 1 16,5-2 1-16,8-5 0 31,5-6-1-31,5-10-2 0,3-6-1 0,1-15 0 0,-3-11-1 16,-5-6 1-16,-7-4-2 15,-8-1-1-15,-4 1-1 16,-13 3-1-16,-3 5-3 0,-1 4-4 16,1 8-6-16,0 4-7 15,16 15-11-15,-9-7-22 16,9 7-32-16,7 12-4 15</inkml:trace>
  <inkml:trace contextRef="#ctx0" brushRef="#br1" timeOffset="396713">10260 14200 350 0,'0'0'2'16,"23"-6"0"-16,1 0 1 16,7-2 1-16,8-6 0 0,7 2 2 15,6-3-2 1,2-2-2-16,-1 3-7 0,-15 3-10 15,-3 4-9-15,-15 2-20 16,-20 5-34-16,0 0-6 16</inkml:trace>
  <inkml:trace contextRef="#ctx0" brushRef="#br1" timeOffset="397054">10416 14251 280 0,'0'0'6'0,"0"0"5"16,0 0 1-16,0 0 2 15,0 0-1-15,0 0 3 16,0 0 2-16,-6 7 2 0,-4 10-6 16,-1 4-3-16,-3 5-1 15,0 4-1-15,3 6 1 16,5-2-2 15,6 1-1-31,5-5-2 0,14-6 0 0,9-9-2 0,7-3-1 0,7-7-3 16,5-5-3-16,4 0-7 15,-6-9-11-15,1-4-36 16,-1 0-28-16,-10-4-7 0</inkml:trace>
  <inkml:trace contextRef="#ctx0" brushRef="#br1" timeOffset="397336">10742 13986 305 0,'0'0'5'0,"14"10"3"0,11 4 5 0,7 6 0 0,11 9 2 15,4 8 2-15,3 10 0 16,4 12-2-16,-2 4-4 0,-14 4-3 16,-12-1-3-16,-14 0-2 15,-15-1-3-15,-20-7-4 16,-19-4-7-16,-14-9-37 15,-10-1-32-15,-27-11-7 16</inkml:trace>
  <inkml:trace contextRef="#ctx0" brushRef="#br1" timeOffset="397683">9437 14079 270 0,'0'7'6'0,"-3"12"6"15,-4 16 1-15,-3 14 2 16,2 17 2-16,0 12 0 16,7 14 2-16,3 7-1 0,13-5-7 31,9-8-13-31,20-11-25 0,16-13-48 0,3-20-6 15</inkml:trace>
  <inkml:trace contextRef="#ctx0" brushRef="#br1" timeOffset="398447">11287 14030 272 0,'0'0'3'0,"0"0"3"16,10 0 0-16,1-2 2 16,8-4 3-16,0 0-1 15,7 2 2-15,4 0-2 16,-2 0-2-16,1 4-1 0,-7 0-1 31,-4 10 0-31,-9 4-2 0,-9 5 1 0,-10 4 0 16,-10 0 3-16,-6 3-1 15,-1-4 0-15,5 3 0 16,1-6 1-16,9-4 0 31,15-3-1-31,21-8 0 0,19-2-2 0,14-2-2 0,9-1-4 16,11 0-14-16,-3 1-66 15,4-1-2-15</inkml:trace>
  <inkml:trace contextRef="#ctx0" brushRef="#br1" timeOffset="399606">13972 13448 114 0,'0'0'1'0,"0"0"-1"16,-5-1 3-16,5 1 5 15,0 0 5-15,0 0 3 16,-9 8 4-16,8 4 2 0,-1 2 2 15,2 6 1-15,4 5 0 16,0 5-4-16,7 7-6 16,4 16 2-1,4 2-3-15,-1-5-2 16,0 0 1-16,-7-6 1 15,4-4 1-15,-12-7-2 16,-4-8 0-16,-16-18-2 16,-5-7-1-16,-14 0-2 0,-4-6-1 15,-8-2-4-15,0-4 0 16,-2-3-2-16,5 0 1 15,3-1-2-15,10-3-4 0,10 1-5 16,8-5-17-16,1-2-59 31,17-2-3-31</inkml:trace>
  <inkml:trace contextRef="#ctx0" brushRef="#br1" timeOffset="399728">13804 13138 341 0,'0'0'-14'0,"3"12"-43"0,5-3-18 31</inkml:trace>
  <inkml:trace contextRef="#ctx0" brushRef="#br1" timeOffset="400064">14179 13516 333 0,'0'0'2'0,"0"0"1"0,7 4 3 16,11 1 2-16,11-1 2 15,10-1 2-15,12-1 0 16,12-2-1-16,8 0 0 15,2-4-3-15,2-1-7 0,-9-6-10 32,-9 2-28-32,-10 0-44 0,-20-6-5 0</inkml:trace>
  <inkml:trace contextRef="#ctx0" brushRef="#br1" timeOffset="400288">14441 13339 344 0,'0'0'3'0,"0"24"1"15,2 0 3-15,1 10 1 16,3 7 2-16,-2 5 1 16,0 5-2-16,2 5 2 0,-1-5-3 15,-3-5-2-15,2-8-5 16,-1-9-3-16,4-3-9 15,-5-9-19-15,-2-6-50 16,7-5-6-16</inkml:trace>
  <inkml:trace contextRef="#ctx0" brushRef="#br1" timeOffset="400737">14942 13329 292 0,'0'0'8'0,"2"7"3"15,1 5 5-15,1 8-1 16,2 7 2-16,1 5 2 15,4 3 1-15,2 6-1 0,4-2-7 32,-1-7-3-32,2-6-3 0,3-9 0 0,0-8-2 15,-1-6-1-15,-4-8 0 16,0-5 0-16,-4-3-2 0,-3 2-1 15,-3 1-1-15,-6 10 0 16,0 0-1-16,0 0 1 16,13 12-1-16,-4 5 1 0,7 3 1 15,6-3 1-15,8-5 0 16,6-8 0 15,3-4 0-31,3-15 1 0,-1-11-1 0,-7-6 1 0,-8-6-1 16,-14-5 0-16,-12 4-1 0,-5-2-2 15,-13 7-3-15,-11 0-5 16,0 11-10-16,-4 2-24 15,-4 10-42-15,20 6-7 16</inkml:trace>
  <inkml:trace contextRef="#ctx0" brushRef="#br1" timeOffset="401005">15660 13162 376 0,'0'0'0'0,"7"0"1"15,7 0-1-15,10 0 0 16,3 0 1-16,11 0 0 0,12-3 1 15,6-1 1-15,7-1-3 16,-5 1-7-16,-5-2-20 16,-16 1-48-16,2 3-5 0</inkml:trace>
  <inkml:trace contextRef="#ctx0" brushRef="#br1" timeOffset="401541">15867 13276 310 0,'0'0'6'0,"0"0"4"16,0 0 2-16,0 0 2 16,5-10 0 15,-5 10 3-31,0 0-2 0,0 0-1 0,7-8-4 0,-7 8-5 0,0 6-1 15,0 5-2-15,-1 5 0 16,-5 2 1-16,0 6-2 16,-1 3 2-16,-1 4 0 0,-5 1 0 15,0 2 0-15,-1 2 0 16,2-2 0-16,2 1-1 15,2-2 1-15,8-4-1 16,4-3 0-16,15-6 0 0,12-6-1 16,12-5 1-16,5-6-3 15,11-3 0-15,2-4-4 16,6-4-4-16,-2-4-11 15,-1 1-30-15,-7 3-38 32,-12-5-5-32</inkml:trace>
  <inkml:trace contextRef="#ctx0" brushRef="#br1" timeOffset="401825">16352 12782 258 0,'0'0'11'15,"22"24"4"-15,9 7 4 16,8 11 3-16,11 18 0 0,3 15 1 15,2 17 0-15,-2 20-1 16,-7 4-8-16,-12 7-5 16,-19-2-7-16,-16-8-2 15,-23-8-2-15,-19-14-4 0,-20-11-8 16,-21-19-20-16,-32-10-49 15,-9-10-4-15</inkml:trace>
  <inkml:trace contextRef="#ctx0" brushRef="#br1" timeOffset="402265">13616 12773 297 0,'-12'4'9'0,"-7"18"4"15,-9 14 4-15,-6 20 1 16,2 19 2-16,3 24 1 16,5 19-1-16,9 20 1 15,15 7-8-15,25-4-5 16,23-6-5-16,15-11-5 0,15-15-10 15,-1-22-38-15,13-20-35 16,8-18-4-16</inkml:trace>
  <inkml:trace contextRef="#ctx0" brushRef="#br1" timeOffset="404093">17842 12628 200 0,'0'0'3'16,"0"0"2"-16,0 0 1 0,0 0 1 15,0 0 1-15,0 0 4 16,0 0 2-16,7 9 3 15,1 5-2-15,2 6 0 16,0 6-3-16,3 7 2 16,1 8-2-16,0 1-3 0,-4 4-2 15,0-5-1-15,-4-2 2 16,-3-6-1-16,-3-4 2 15,-7-6 0-15,-5-9 0 16,-9-2 0-16,-7-7 0 16,-5 0 0-16,-7-2-2 0,-4 1-2 31,1-3-1-31,2-1-3 0,8 0-7 0,2-5-18 15,8 0-60-15,19-10-3 16</inkml:trace>
  <inkml:trace contextRef="#ctx0" brushRef="#br1" timeOffset="404240">17797 12431 402 0,'0'0'-1'0,"0"0"-9"16,1-14-43-16,8 14-26 15</inkml:trace>
  <inkml:trace contextRef="#ctx0" brushRef="#br1" timeOffset="412534">18214 12634 158 0,'0'0'4'0,"0"0"2"16,0 0 1-16,0 0 0 0,0 0 2 15,0 0 2-15,0 0 1 16,0 0 4-16,3 8-2 15,-3 3 0-15,1 4 2 0,-1 2 2 16,1 4-3-16,0 3 1 16,1 1-3-16,1 4-2 15,0 1-2-15,1 0-2 16,-1-4 0-16,1 1-3 0,0-3 0 15,2-5-2 17,-3-3 2-32,2-4-1 0,-5-12 0 0,11 12 0 0,-11-12 0 15,14 0 0-15,-6 0-1 16,2 0 1-16,0-2-2 0,2-1 0 47,-2 0-1-47,0 2 0 0,0-2 0 0,-10 3 0 0,17-4 0 0,-17 4-1 0,10-5 1 15,-10 5 0-15,8-9 0 16,-3-1 1-16,-1 0-1 15,1-4 0-15,1-3-1 16,2-3 1-16,1-2-1 16,0-2 1-16,0 2-1 0,0 0 2 15,-2 3-1 16,-2 1 0-31,0 5 0 0,-2 0 1 0,-3 13-1 0,2-12-1 0,-2 12 0 16,0 0 0-16,0 0-1 16,0 0 1-16,12 12 1 15,-5 3-1-15,2 2 1 16,2 4 1-16,3 4 1 0,2 0 0 15,5 0-1-15,4-3 1 16,3-2-1-16,1-6 0 47,0-7 0-47,3-6 1 0,-1-3 0 0,-4-12 1 0,-4-7 0 0,-4-3 1 0,-9-5 0 15,-7-5-1-15,-2-5 1 16,-8 1-2-16,-7-1 0 16,-4 5-2-16,-1 0-3 0,4 10-8 15,0 0-9-15,6 9-26 16,9 15-37-16,0 0-5 15</inkml:trace>
  <inkml:trace contextRef="#ctx0" brushRef="#br1" timeOffset="413128">19164 12545 177 0,'0'0'3'0,"0"0"1"15,0 0 4-15,0 0 5 16,6 1 1-16,-6-1 1 16,11 13 2-16,-3 0 1 0,-2 4 0 15,-1 3-3-15,-3 5-2 16,-3 5-1-16,1 2-2 15,-4 2-1-15,-9 3-1 16,2 0-2-16,-1 1 0 16,-4 0 0-16,8-2-1 0,2-1-1 15,4-6 1-15,6 0-1 16,11-7 0-16,11-4 0 15,5-2-1-15,9-8-2 16,1 1-3-16,5-4-6 0,-5-1-10 16,-3-4-24-16,-5 5-22 15,-11-5-22-15</inkml:trace>
  <inkml:trace contextRef="#ctx0" brushRef="#br1" timeOffset="413506">18963 12792 288 0,'0'0'4'0,"0"0"2"15,19-3 2-15,9-2 1 32,9 0 2-17,7-2-1-15,10 1-1 0,6 0-1 0,5 1-10 0,-2 3-27 0,4 2-40 16,-19 0-11-1</inkml:trace>
  <inkml:trace contextRef="#ctx0" brushRef="#br1" timeOffset="414410">19513 12342 292 0,'0'0'7'0,"0"0"2"15,0 0 2-15,0 0 1 16,0 0 1-16,0 0 2 0,16 8 0 16,7-4 1-16,16-1-8 15,7 1-2-15,10 4-1 16,6-2-1-16,3-1-2 15,-7 2 0-15,-2-1-2 16,-11-1 1-16,-13 1-1 0,-9-1 0 16,-9 0-1-16,-14-5 1 31,7 12 0-31,-7-3-1 0,0 2 1 0,-4 3-1 15,2 5 1-15,-2 6 1 0,1 8-1 16,0 6 1-16,1 12 0 16,-3 6 1-16,1 11 0 15,-1 4-1-15,3 9 1 16,-2-1 0-16,3 6-1 0,0 0 0 15,0-3 0-15,4 0 1 16,2 0-1-16,1-2 0 31,3 1 1-15,-1 0 1-16,1 0-1 0,2 0 1 0,1 0 1 0,3 0-1 0,0 0 0 15,0-3-1 1,-1-5-1-16,1-8-1 0,-3-8 0 16,-7-10 1-16,-5-12-1 0,-7-9-1 15,-17-12 1-15,-11-11 1 16,-18-4 0-16,-22 0 0 31,-19 0-1-31,-18-2-4 0,-17 12-12 0,-2 4-68 16,-15 0-1-16</inkml:trace>
  <inkml:trace contextRef="#ctx0" brushRef="#br2" timeOffset="425596">9018 12821 161 0,'0'0'4'0,"-9"-7"0"16,-2 4 2-16,-3-3-1 15,-7 4 1-15,-2 0-1 16,-7 2 1-16,-5 3-1 16,-6 7-3 15,1 9-1-31,-6 2-2 0,-6 11 1 0,-1 4 0 0,-6 10 1 0,-3 3-1 15,-3 6 2-15,-2 6 0 0,-1-1 2 16,0 8-1-16,3-3 2 16,5 7-1-16,2-2 0 15,9 3-1-15,3 10 1 16,11 2 0-16,5 2-2 15,10 4 1-15,4-7-1 32,5 9-1-17,2-6 2-15,5 1-2 0,4-13 0 0,-1-3 1 0,9-1-2 16,4-4 2-16,1-1-1 0,8-3 1 15,4-5 1-15,5 7-1 16,1 0-1-16,5 3 0 16,-4 2 0-16,5 1 0 15,-3 0-1-15,7-4 0 0,0 3 2 16,0-8-1 15,7-5 2-31,-3 0 1 0,10-8-1 0,-5 1 0 0,8-3 1 16,-3-2-1-16,0-1-1 0,5-5 2 15,-4 3-1 16,10-8 0-31,2 3 0 0,4-10 2 0,8-3 1 0,4-8 2 16,7-2-1-16,6-5 0 0,10-8 0 16,0-1-1-16,2-9-1 31,4-6-2-31,3-4 1 0,4-5-2 0,6-5 1 15,1-3-2-15,-2-4-2 0,4-4 0 16,5-5-2-16,-3-2 2 16,0-3-2 15,-1-5 0-31,-9-1 1 0,0-4 0 0,-3-2 2 0,-10 1 0 0,-4-4 1 15,-9-1 0-15,-7 2-1 16,-12-2 0-16,-1 0-1 16,-11-2-1-16,-5-1 0 15,-8-5 0-15,-1 1 0 0,-9-6 1 16,-2-3 1-16,-10-1 0 15,-3-2 1-15,-7-4 1 47,-8 0 2-47,-4-1-1 0,-5 1 2 0,-2 0-2 0,1 0 2 0,0 1 0 0,-1-1 0 16,1 1 0-16,3 6-2 47,4 0 0-47,-3 2-1 15,1 5-1-15,-5 4 1 0,0 4-2 0,-6 4 1 0,-2 1-1 0,-4 1 1 0,-3-1-1 16,3 0 1-16,-4-1-1 15,1 2 1-15,-2 0 0 0,-4 3 0 16,-6 4-1-16,-8 3 0 16,-6 5 0-16,-14 5 1 15,-11 4-1-15,-18 8 0 31,-21 7 1-15,-24 7 1-16,-26 10 0 0,-27 9 0 0,-33 17 1 0,-25 12-1 0,-18 18-2 16,-17 11-6-16,3 10-10 15,9 6-25-15,16 2-38 0,34-1-6 16</inkml:trace>
  <inkml:trace contextRef="#ctx0" brushRef="#br2" timeOffset="426630">9048 13024 269 0,'0'0'1'16,"0"0"-1"-16,0 5 1 16,0-5 0-16,0 0 1 0,0 0 0 31,-15 7 1-31,15-7 0 0,-15-14 2 0,4 1 1 15,-4-6 2-15,-6-3 0 0,-2-9 0 16,-4-1 2-16,-4-5-1 16,-4-1 0-16,-2-5 0 15,-3 2-2-15,1-4-1 16,2 3 1-16,-4 0-2 0,-1-1 1 15,-1 1-3-15,1-1 0 32,-3 3-1-32,-1 0 0 0,-2-3-1 0,-1 2 0 15,3-1-1-15,-3 4 1 0,4-2-1 16,0 3 0-16,3 0 1 15,5 3-1-15,-1 5 1 16,-2 0 0-16,0 7 0 16,-3 1 0-16,3 4 0 15,-7 4 1-15,-2 4-1 0,-2 2 0 31,-3 4 0-31,3 0-1 0,-2 3 1 0,1 0 0 16,-2 4-1-16,2 4 0 0,-3 7-1 16,-1 2 1-16,-5 3 0 15,0 3-1-15,-4 3 0 16,0 2 1-16,-2 1-1 15,2 0 1-15,-1 5-1 0,3 0 0 16,3 5 1-16,2 4 0 16,0 3 0-16,2 8 0 15,0 2-1-15,-2 1 1 16,2 1 0-16,-1 1 0 0,-3-2 0 15,5-1 0-15,-5-5 0 16,6-3 0-16,0-4 0 16,4-5-1 15,7-2-2-31,6-7-4 0,8 1-8 0,8-8-9 0,6-7-16 0,13-2-29 15,2-14-16-15</inkml:trace>
  <inkml:trace contextRef="#ctx0" brushRef="#br2" timeOffset="426873">5932 12663 239 0,'0'0'4'0,"11"-14"1"16,0 4 1 15,3 3 0-31,2 2 1 0,2 5 4 0,0 5 3 0,-1 13 2 0,-2 16-1 16,-8 18-1-16,-6 16 1 15,-4 14 2-15,-10 8-1 16,-4 1-4-16,0-11-3 16,5-9-1-16,10-21-1 0,13-20-2 15,25-21-1-15,29-19-1 47,28-23-6-47,38-6-30 0,27 7-48 0,9 1-2 0</inkml:trace>
  <inkml:trace contextRef="#ctx0" brushRef="#br0" timeOffset="434516">4175 16191 255 0,'0'0'2'0,"0"0"1"16,0 0 5-16,10 13 3 15,8-9 2-15,6 1 0 16,11 0 4-16,7 0-1 0,13-5 0 16,7 2-1-16,4-2-4 15,-1 0-1-15,-4 0-4 16,-4 0-1-16,-8-2-2 15,-9 2-1-15,-10 0-3 16,-6 0-3-16,-5 0-9 0,-10 0-18 16,-9 0-47-16,13 2-7 15</inkml:trace>
  <inkml:trace contextRef="#ctx0" brushRef="#br0" timeOffset="434924">4143 16716 325 0,'0'0'1'15,"0"0"3"-15,0 0 3 16,8 3 2-16,11-3 2 16,12 0 1-16,13 0 0 0,18-7 2 15,13 1-1-15,13-1-4 16,5 0-2-16,2 2-3 15,-6 1-2-15,-7 3-3 16,-15 1-6-16,-10 8-12 0,-21 9-50 16,-8-5-17-16</inkml:trace>
  <inkml:trace contextRef="#ctx0" brushRef="#br0" timeOffset="437689">6785 15833 227 0,'0'0'7'0,"0"0"4"16,0-10 3-16,0 10 2 15,0-11 1-15,0 11 2 16,0-15 1-16,0 5 1 0,0 10-6 15,-2-14-3-15,2 14-2 16,0 0-5-16,-2-11-1 16,2 11-2-16,0 0 0 15,0 0-1-15,5 13 0 16,2 2 1-16,3 3 0 0,-1 8 3 15,3 6 0-15,3 3 0 16,0 4 0-16,0 1 0 16,-1 0 0-16,0-4-2 0,-1 0 0 15,-2-4-1-15,-1-5-1 16,-4-3 1-16,0-5-1 47,-2-2 0-47,-1-5 0 0,-2-4 1 0,-1-8-1 0,2 13 2 0,-2-13-1 0,0 0 0 15,0 0 1-15,0 0-1 16,0 0 1-16,7-11-1 15,-1-6 0-15,2-8-1 16,5-9 0-16,3-10 0 0,4-11 0 16,7-5 0-16,1-6 0 15,2-1 0-15,-1 4 0 31,-5 5-2-31,-3 9-3 0,-1 9-6 0,-6 8-9 0,-1 3-48 16,-3 22-21-16</inkml:trace>
  <inkml:trace contextRef="#ctx0" brushRef="#br0" timeOffset="439515">7257 16097 191 0,'0'0'6'15,"0"0"4"-15,-12 9 4 16,6 4 1-16,2-2 2 16,-2 4 0-16,5 2 0 0,0 0 2 15,3 0-3-15,8-2-5 16,6-8-2-16,7-5-2 15,1-2-1-15,5-9 0 16,-3-4 0-16,2-4 0 16,-8-2-1-16,-3 0 1 0,-8-2-1 15,-9 3-1-15,-6 1 1 78,-13 5 0-78,-6 3-1 16,-10 8-1-16,-3 1-2 0,-2 11-5 0,0 3-10 0,9 3-40 0,6 12-27 0</inkml:trace>
  <inkml:trace contextRef="#ctx0" brushRef="#br0" timeOffset="439961">6611 16460 320 0,'0'0'8'0,"-11"0"2"16,11 0 0 15,-15-3 2-31,15 3 1 0,6-4 2 0,17-1-1 0,20-2 2 16,24 2-7-16,20-6-2 0,19-3-1 15,13 2 0-15,5 0-1 16,-5 0-2-16,-9 6-2 15,-17 0-3-15,-17 6-6 16,-21 0-11-16,-18 0-57 0,-17 6-10 16</inkml:trace>
  <inkml:trace contextRef="#ctx0" brushRef="#br0" timeOffset="440419">6754 16697 273 0,'0'0'0'0,"0"0"3"15,0 7 7-15,1 7 4 16,1 4 2-16,3 13 2 16,-1 6 2-16,-1 8 2 0,0 4 1 15,-1 5-4-15,-1 0-4 16,-2-3-5-16,1-2-2 47,-3-10-1-47,0-8-3 0,1-7-2 0,1-7-1 0,0-5-4 0,1-12-4 0,0 0-7 15,15 0-12-15,-7-2-36 63,0-13-25-63</inkml:trace>
  <inkml:trace contextRef="#ctx0" brushRef="#br0" timeOffset="440849">6702 16824 226 0,'0'0'9'0,"0"0"4"46,0 0 2-46,0 0 0 0,0 0 0 0,-2-13 3 0,11 4 3 0,11-3 0 0,13-7-5 16,10 1-2-16,11-4-2 16,6 3 0-16,5 2-2 15,-4 4-1-15,-4 6-3 16,-8 5-2-16,-12 4-2 0,-12 10-1 15,-17 5-1-15,-11 5 0 47,-16 2 0-47,-12 0-1 0,-11-1 1 0,-6-2-2 0,-6-2 0 0,0-2 0 0,1-2 0 16,9-1 0-16,7-4 1 15,8-1 1-15,8 1 2 16,12 1 3-16,11-2 1 16,19 3 1-16,16-3 2 0,12 3 0 15,10 0-1-15,6 2 0 16,6 2-2 15,1 5-2-31,2-1-1 0,-7 6-1 0,-6 0-1 0,-4 4-2 16,-4 2-4-16,-5 0-6 0,2 5-23 15,37-1-54 1,-53-5-2-16</inkml:trace>
  <inkml:trace contextRef="#ctx0" brushRef="#br0" timeOffset="459886">9052 15732 183 0,'0'0'7'0,"0"0"5"16,0 0 0-16,0 0 1 16,0 0 2-16,0 0 2 15,0 0 2-15,0 9 0 0,0-9-6 16,0 15-1-16,-1-5-2 15,0 3 0-15,1-1 0 16,-1 2-2-16,1 2 1 16,0 1-2-16,0 2 1 0,1 1-1 15,1-1-1-15,4 3-1 16,2 0 0-16,1-4-1 15,2 3-1-15,5-5 1 16,-2-3-1-16,-2-1 0 0,2-3 0 47,-3-4 1-47,-1-3-1 0,1-2 1 0,-3-3-1 0,2-5 0 0,0-5 0 15,-1-1-1-15,-1-5 0 16,4-3-1-16,-6 2 0 0,3-5 0 16,-2 4-1-16,-2 0 1 15,0 4 0-15,-2 4-1 16,-2 1 0-16,-1 12-1 0,2-12 1 15,-2 12-2 17,0 0 1-32,7 8-1 0,-1 5 1 0,1 4 0 0,4 2-1 15,2 4 2-15,4-1-1 0,-1 2 1 16,5-4 1-16,2-3-1 15,0-6 1-15,-2-4 0 16,0-6 0-16,-2-2 0 0,-1-10 0 16,-4-6 1-16,-3-3-1 15,-4-6 0-15,-5-3 0 16,-2-6 1-1,-2 1-1-15,-6-1 0 0,0 1-1 16,-1 5-3-16,-3 4-10 0,7 6-23 16,3 6-46-16,2 4-5 15</inkml:trace>
  <inkml:trace contextRef="#ctx0" brushRef="#br0" timeOffset="460369">9779 15723 275 0,'0'0'3'0,"0"0"4"16,10-1 2-16,6-1 4 0,11-1 0 16,9 1 3-16,9-4-1 15,11-1 1 16,5 0 1-31,1 0-7 0,-4 0-4 0,-1 0-6 0,-11-1-10 16,-10 3-33-16,2 2-35 0,-29-1-5 16</inkml:trace>
  <inkml:trace contextRef="#ctx0" brushRef="#br0" timeOffset="460798">9946 15719 207 0,'0'0'5'16,"0"0"2"-16,0 0 3 0,2 11 1 15,1 0 3-15,2 2 0 16,-1 6 3-16,0 2 1 47,-2 6-3-47,-2 2 1 0,-2 3-2 0,-6 2-1 0,-2-1 1 0,-2-1-2 0,0-1-2 15,1-5-2-15,6-2 0 16,5-3-1-16,12-4-2 15,18-6-2-15,15-3-7 0,16 1-16 16,18-3-59-16,2-4-5 16</inkml:trace>
  <inkml:trace contextRef="#ctx0" brushRef="#br0" timeOffset="461468">8166 16387 133 0,'0'0'5'16,"0"0"5"-16,12 3 6 15,1-1 4-15,16 0 4 16,13 0 2-16,17-1 4 0,20-1-1 15,24-1-2-15,28 1-3 32,23 0-6-32,28-1-1 31,23-1-3-31,17-4-4 0,21 6-2 0,6-4 0 0,1 1-2 0,-7-4-1 0,-15 2-1 15,-23-2 0-15,-31 4-3 16,-32-1-5-16,-29 4-17 16,-23 15-56-16,-39-9-7 15</inkml:trace>
  <inkml:trace contextRef="#ctx0" brushRef="#br0" timeOffset="471823">8611 16726 287 0,'0'0'3'0,"0"0"2"15,0 0 3-15,0 7 3 16,0 7 3-16,0 4 1 0,1 11 0 15,0 5 3-15,0 7-1 16,-1 2-3-16,0 6-2 16,-1-4-3-16,-3-2-2 15,-3-5-1-15,-1-7-1 16,3-8-3-16,-3-5-4 0,6-5-6 15,2-13-22-15,-9 3-53 16,9-3-5-16</inkml:trace>
  <inkml:trace contextRef="#ctx0" brushRef="#br0" timeOffset="472355">8934 17001 300 0,'0'0'6'15,"0"0"5"-15,18 0 3 31,0-2 2-31,5-2 2 0,7-1 2 0,5-2-2 0,5-2 0 16,2 4-5-16,-6-3-5 16,1 1-4-16,-7 0-3 15,-3 4-4-15,-9-4-3 0,-3 7-11 16,-15 0-31-16,0 0-36 15,0 0-6-15</inkml:trace>
  <inkml:trace contextRef="#ctx0" brushRef="#br0" timeOffset="472621">9096 16774 313 0,'0'0'1'0,"0"7"1"0,0 5 2 16,-2 9 5-16,2 7 1 15,0 4 2-15,-1 6 0 16,1 8 2-16,0 0 0 31,-1-5-2-31,1-2-4 0,4-7-7 0,-4-7-11 0,8-12-45 16,0 2-25-16</inkml:trace>
  <inkml:trace contextRef="#ctx0" brushRef="#br0" timeOffset="473602">9735 16803 243 0,'0'0'5'15,"0"0"5"-15,0 0 2 16,-9-4 3-16,9 4 1 0,-8-3 1 15,8 3 1-15,-10-3 1 16,10 3-5-16,-10 0-4 16,10 0-1-16,-9 7-4 31,9 4 0-31,0 8-3 0,0 3-1 0,3 3 1 0,5 2-1 15,0 0 1-15,3-2 0 16,-2-1 0-16,3-5 0 16,-1-3 1-16,-2-7-1 0,-1-2 1 15,3-7-1-15,-1 0 1 16,1 0-1-16,1-6-1 15,0-3-1-15,-2-3 0 16,2 2 0-16,-4 1 0 16,-8 9-1-16,12-15-1 0,-12 15 0 15,0 0 1-15,0 0 1 16,9 12 1-16,-6 3 0 15,-2 3 0-15,7 0 1 16,1-1 1-16,4-2 1 0,0-6 0 16,2-6 0-16,0-3 0 15,1-12-1-15,-1-5 1 16,-2-3-1-16,-5-4-1 15,-3-3 1-15,-2 0-2 16,-3 0-1-16,-3 2-2 0,-4 2-3 16,-1 2-9-16,1 7-11 15,-1 3-38-15,8 11-24 16</inkml:trace>
  <inkml:trace contextRef="#ctx0" brushRef="#br0" timeOffset="473878">10113 16794 406 0,'0'0'2'0,"0"0"1"15,0 0 2-15,12 4 1 16,6-3 1-16,7-1-1 15,11 0 1-15,6-2-1 16,2-4-4-16,7 2-9 16,-4-7-19-16,-14 4-58 0,6 0-3 15</inkml:trace>
  <inkml:trace contextRef="#ctx0" brushRef="#br0" timeOffset="474617">10647 16607 358 0,'0'0'1'15,"0"0"1"-15,14 8 3 47,1 6 5-47,7 8 0 0,7 9 1 0,1 12-2 0,3 9 1 0,-2 8 1 0,-3 5-3 16,-6 6-3-16,-10-2-3 15,-7 0-4-15,-12-9-6 16,-7-4-12-16,-10-3-60 0,-6-13-4 15</inkml:trace>
  <inkml:trace contextRef="#ctx0" brushRef="#br0" timeOffset="475200">9508 16826 312 0,'0'0'5'16,"-12"25"4"-16,3 0 3 16,-3 9 1-16,-1 4 1 0,2 11 0 15,3 5 2-15,5 6-2 16,11-7-5-16,20-7-11 15,10-7-42-15,20-13-35 16,15-7-6-16</inkml:trace>
  <inkml:trace contextRef="#ctx0" brushRef="#br0" timeOffset="480603">10337 16931 173 0,'0'0'3'0,"0"0"2"0,0 0 1 15,0 0 2-15,0 0 2 16,0 0 5-16,0 0 2 15,0 0 3-15,0 0-1 16,0 0 2-16,-3 6-3 16,3-6 1-16,-8 12-5 0,0 0-1 15,0 0-2-15,2 5-3 16,-3 5-1-16,0 2-1 15,1 5-1-15,3-1 0 16,-2-1-1-16,1 1 0 0,5-4 1 16,1-1-1-16,0-6 1 15,7-5-1 1,5 0 1-16,11-7-1 0,6-2 1 15,7-3-5-15,4 0-3 0,7 0-9 16,-4-4-27-16,0-2-45 16,0-1-4 15</inkml:trace>
  <inkml:trace contextRef="#ctx0" brushRef="#br0" timeOffset="481340">10939 16694 226 0,'0'0'6'0,"0"0"2"0,0 0-1 15,0 0 4-15,0 0 2 16,0 0 2-16,0 0 2 16,11-1 0-1,5 0-4-15,1-1-2 0,5 2-1 0,1 0-2 16,-2 0-1-16,0 3-4 15,-3 2-1-15,-8 1-1 16,-6 6 0-16,-4 0 1 16,-11 4-1-16,-7 2 3 0,-1 2 0 15,-4 1-1-15,0-1 1 16,2-3 1-16,7-1 0 15,10-6 1-15,10-7 0 32,16-3-1-32,13 0-2 0,8-7-1 0,9-1-2 0,3-6-6 15,5 6-13-15,-7 4-44 16,-2-1-21 15</inkml:trace>
  <inkml:trace contextRef="#ctx0" brushRef="#br0" timeOffset="483005">12024 15900 173 0,'0'0'2'0,"0"0"5"15,0 0 6-15,1 15 6 0,0 4 4 16,2 9 4-16,2 11-1 16,0 9 1-16,-3 11-1 15,3 7-4-15,0 6-6 16,0-2-4-16,-3-2-6 0,-2-7-2 15,0-8-1-15,-2-8-3 16,-5-10-4-16,0-12-10 16,2-9-37-16,5-2-29 15,0-12-5-15</inkml:trace>
  <inkml:trace contextRef="#ctx0" brushRef="#br0" timeOffset="483536">11891 16058 224 0,'0'0'5'0,"0"0"2"16,-10-6 3-16,10 6 3 16,-6-11 0-16,6 0 2 15,4-2 2 16,11-3 2-31,15-4-3 0,13 0-1 0,16 0-2 0,10 2 0 0,8 4-1 16,5 10-3-16,-2 3-1 0,-7 12-3 16,-11 8-3-1,-13 9-1-15,-15 5-1 0,-21 3-1 16,-14 1-1-16,-12-1-1 15,-19-4 0-15,-7-2-3 0,-12-7-1 16,-5-1-1-16,-4-8-2 31,0-5 0-31,3-3 3 0,12-6 0 0,8 0 2 16,11 0 3-16,17 0 5 0,9 0 5 15,26 15 1-15,11-1 3 16,11 10 0 15,3 2 0-15,4 10-1-16,-3 3-1 0,-1 3-3 0,-8 1-3 0,-6 0-2 0,-12-3 0 0,-6-3-4 15,-5-4-2-15,-7-4-7 16,-2-8-11-16,-5 3-48 16,2-11-15-16</inkml:trace>
  <inkml:trace contextRef="#ctx0" brushRef="#br0" timeOffset="484190">12755 16457 278 0,'0'0'4'16,"0"0"1"-16,0 0 5 15,0 0 2-15,5 3 2 47,9-3-1-47,4-11 1 0,7-2 1 0,4-3-4 0,2-5 0 0,1-3-5 0,-3-4-3 16,-6 2-2-16,-7 0-1 15,-10 4-1-15,-6 3 0 16,-13 9-1-16,-9 3 0 16,-6 7 0-16,-5 15 1 0,-3 9 2 15,-1 10 2-15,2 11 3 47,7 9 1-47,7 2 1 0,15 4 1 0,11-7-1 0,17-7 1 0,19-5-2 0,11-12-2 16,13-8-5-16,3-14-10 15,16-7-39-15,-4-2-36 16,1-12-5-16</inkml:trace>
  <inkml:trace contextRef="#ctx0" brushRef="#br0" timeOffset="485004">14160 15416 253 0,'0'0'3'16,"0"0"2"-16,0 0 3 16,-16-8 2-1,6 3 0-15,-5 2 2 0,-9-4 0 16,-7 0 3-16,-7 0-3 0,-6-1 0 15,-3 0-1-15,-3 3-2 16,1-1 0-16,2-1 1 47,5 3-3-47,7 0-1 0,9 1-2 0,6 2-2 0,4 1-1 0,16 0 0 0,-8 11-2 15,8 6 1-15,7 5 0 16,2 8 0-16,4 12 2 0,2 10 0 16,-1 13 0-16,0 13 0 15,-4 13 0-15,-2 13 0 16,-4 12-1-16,-6 10 0 15,-3 5-1-15,-6 1 0 0,-3 2-2 16,0-8 2-16,3-12-1 16,4-15 0-16,7-18 2 15,11-18 0-15,13-18 0 16,16-14 0-16,9-19-3 15,17-4-11-15,7-1-40 16,7-7-29-16,5-1-5 0</inkml:trace>
  <inkml:trace contextRef="#ctx0" brushRef="#br0" timeOffset="486678">15310 16131 209 0,'0'0'4'0,"0"0"2"16,0 0-2-16,0 0 2 0,-9 7-2 15,9-7 2-15,-3 16-1 16,3-3 0-16,5 9-1 15,4 5-1-15,1 7 1 0,4 7 3 16,-2 0 0-16,4 7 3 16,-3-1 1-16,-3 2 2 15,-2-7 1-15,-5-5 0 16,-3-2 1-16,-2-10-1 15,-7-1 2-15,-4-10-2 0,-6-6-1 16,-3-6-1-16,-6-2-2 16,-5-9 0-16,-3-5-2 15,-3-5-2-15,2-1-1 16,2-1-2-16,4 0-1 0,5 2-5 15,7 1-8-15,8-3-13 16,8-3-58-16,7 4-5 47</inkml:trace>
  <inkml:trace contextRef="#ctx0" brushRef="#br0" timeOffset="486807">15099 15820 359 0,'0'0'1'0,"4"-13"-6"15,10 7-22 17,10-3-45-32,0-3-7 0</inkml:trace>
  <inkml:trace contextRef="#ctx0" brushRef="#br0" timeOffset="487204">15629 16141 302 0,'0'0'4'15,"20"3"1"-15,3-2 2 0,13 4 1 16,9-7 1-16,8 4 0 31,7-2-1-31,5 0-4 0,-7 0-11 0,-9-5-27 16,0 1-39-16,-25-4-9 0</inkml:trace>
  <inkml:trace contextRef="#ctx0" brushRef="#br0" timeOffset="487385">15788 15877 211 0,'0'0'10'16,"3"23"5"-16,2 2 6 15,0 11 3-15,-2 10 0 16,2 9 3 31,-2 12-1-47,2 4 4 0,-5-2-12 0,-2-6-4 0,2-8-6 0,-1-9-4 0,1-10-5 0,0-14-9 15,6-10-35-15,11-7-37 0,-4-5-5 16</inkml:trace>
  <inkml:trace contextRef="#ctx0" brushRef="#br0" timeOffset="487874">16239 15977 305 0,'0'0'8'0,"-4"14"4"15,0 4 2-15,2 9 2 16,-3 7 2-16,5 8 1 15,-3 8 0-15,3 4 0 16,6-4-7-16,9-6-4 0,3-9-2 16,5-14-2-16,8-8-1 15,-1-14-1-15,5-12-3 16,-4-8 0-16,-4-6 0 0,-9 1-1 31,-4 4-1-31,-7 5-1 0,-6 8 1 0,-1 9 1 16,-9 11 1-16,2 8 1 0,4 6 0 15,3 0 1-15,5-4 2 31,11-4 0-31,4-12 0 0,3-8 0 0,2-15 0 16,-7-9-1-16,-3-8 1 16,-8-4-1-16,-7-2-2 15,-11-2-2-15,-6 3-3 0,-4 2-7 16,5 9-14-16,-4 6-45 15,13 1-16-15</inkml:trace>
  <inkml:trace contextRef="#ctx0" brushRef="#br0" timeOffset="488155">16854 15866 376 0,'0'0'2'15,"0"0"0"-15,11-4 2 16,6-1 0-16,9-2 1 0,5-3 0 15,16-1 1-15,4-2-1 47,9 1-4-47,-6 2-10 0,-2 3-22 0,-2 4-46 0,-19 3-5 0</inkml:trace>
  <inkml:trace contextRef="#ctx0" brushRef="#br0" timeOffset="488454">17003 15874 343 0,'0'0'4'0,"0"0"0"16,0 0 2-16,-7 8 3 15,2 6 4-15,-6 10 1 16,2 5 1-16,-4 9 1 16,5 9-2 15,1 6-2-31,7 1 0 0,7-1-4 0,14-7-2 0,10-7-1 0,9-10-2 15,7-8-2-15,9-9-4 16,5-7-8-16,-3-5-13 16,-10-7-63-16,0-3-2 0</inkml:trace>
  <inkml:trace contextRef="#ctx0" brushRef="#br0" timeOffset="488733">17503 15386 323 0,'0'0'6'0,"26"5"4"16,4 11 3-16,10 10 1 15,6 14 3-15,1 14-1 0,1 18-1 16,5 16 0 0,-14 12-5-16,-11 7-4 0,-18 4-3 15,-15 0-3-15,-24-5-4 31,-12-8-6-31,-17-14-14 0,-24-12-59 0,-8-11-3 0</inkml:trace>
  <inkml:trace contextRef="#ctx0" brushRef="#br0" timeOffset="489242">14999 15483 94 0,'0'0'6'0,"0"0"7"15,-10 18 5-15,10-18 2 16,-11 22 5-16,1-7 4 0,-6 9 3 15,-2 9 5-15,-4 5-2 16,-1 16-5-16,-5 8-3 16,-1 19 0-16,-2 9-5 15,6 13-4-15,9 4-3 16,8 3-5-1,14-4-3-15,18-8-2 0,22-10-2 0,23-16-4 16,25-7-10-16,13-6-50 16,40-27-27-1</inkml:trace>
  <inkml:trace contextRef="#ctx0" brushRef="#br0" timeOffset="490132">18181 15980 266 0,'0'0'7'0,"0"0"4"16,11 7 2-16,6-6 2 15,9-1 2-15,12 0 1 16,11-7 1-16,8-5 2 0,6-3-8 16,0-5-3-1,-6-3-3-15,-3-3-2 0,-14 0-3 16,-11 1-3-16,-16 2-1 15,-13 2-1-15,-10 1 0 16,-13 3-2-16,-9 5 2 0,-8 8-1 16,-9 4 3 30,-6 15 0-46,-3 11 2 0,-1 12 2 0,3 13 1 0,8 8 2 0,7 9 0 0,12 4 1 0,19-2 0 16,12-2 0-16,24-11-1 16,16-8-2-16,19-12 0 15,8-11-2-15,18-12-5 0,5-11-11 16,3-3-70-16,7-3-1 15</inkml:trace>
  <inkml:trace contextRef="#ctx0" brushRef="#br0" timeOffset="490811">19051 15159 268 0,'0'0'6'0,"0"0"4"16,0 0 4-16,0 0 1 16,-11-6 0-16,11 6 0 0,0 0 2 15,-2 6 2-15,2 7-3 16,5 9-6-16,2 8-1 15,-1 8-2-15,3 8 0 16,1 6 0-16,2 0-1 16,-5 1-1-16,4-5-1 0,-4-7 1 15,-4-7 0-15,-1-10-1 16,-4-4 1-1,-3-10 0-15,-4-3 0 0,-5-4 0 16,-1-3-1-16,-3-3-1 0,-3-4-1 16,1-3-1-16,0-4 0 15,4-5-1-15,-1-1-3 47,6-2-4-47,0-6-15 0,0-2-65 0,13-6-3 0</inkml:trace>
  <inkml:trace contextRef="#ctx0" brushRef="#br0" timeOffset="490942">18971 14868 407 0,'0'0'1'0,"7"-7"-2"16,3 1-3 15,-1-3-12-31,8-4-42 0,4 9-23 0</inkml:trace>
  <inkml:trace contextRef="#ctx0" brushRef="#br0" timeOffset="491515">19310 15063 334 0,'0'0'4'0,"0"0"0"15,0 0 2 1,0 0 2-16,-8 12 1 0,6 1 4 15,1 8 1-15,1 4 0 16,0 5-3-16,5 1 0 0,5 0-1 16,4-6-2-16,4-7-1 46,6-5-2-46,-1-13-1 0,0-3-2 0,-1-13 0 0,-4 1 0 0,-2-3-2 0,-7 1-1 16,-2 6 0-16,-7 11-1 16,0 0 0-16,0 0 1 15,0 14 0-15,6 4 0 0,5 0 1 16,5-4 2-16,4-4 1 15,4-9 0-15,0-3 0 16,-5-12 1 15,-1-11-1-31,-10-4 0 0,-8-3 0 0,-5-2-2 0,-9 2-2 0,-4 6-3 16,-3-2-7-16,6 10-19 15,-1 9-43-15,16 9-16 16</inkml:trace>
  <inkml:trace contextRef="#ctx0" brushRef="#br0" timeOffset="491933">19932 14952 302 0,'-4'10'7'16,"-2"11"3"-16,-1 5 5 15,0 11 1-15,7 3 1 16,0 6 3-16,14 2-1 15,5 2 0-15,12-11-6 0,6-8-4 16,9-11-3 0,1-8-3-16,-2-7-2 0,-7-5-4 15,-3 0-6-15,-11-7-8 16,-2-3-32-16,-2 1-35 0,-12-1-5 15</inkml:trace>
  <inkml:trace contextRef="#ctx0" brushRef="#br0" timeOffset="492143">19804 15050 411 0,'0'0'1'0,"4"0"1"15,12 0 0-15,6 0 0 16,10 0 1-16,13 0 0 16,8 4-2-16,10 0-5 0,2-2-19 15,-14 1-57-15,13 0-3 16</inkml:trace>
  <inkml:trace contextRef="#ctx0" brushRef="#br0" timeOffset="501258">20256 15084 265 0,'0'0'0'16,"0"0"0"-16,0 0 3 15,0 0 1-15,9 6 3 16,15-3 0-16,6 4 0 15,10-4 2-15,9 2-1 16,0-1-1-16,4 0 0 0,-3 2-4 16,-4 1-1-16,-8 1-1 15,-6 3 0-15,-9 4-1 16,-4 4 0-16,0 4 0 15,-5 6 1-15,3 6-1 0,-7 5 1 16,3 10-1 31,-2 4 2-47,-3 10-1 0,0 7 2 0,0 1 0 0,-3 6 1 0,-2 5 1 0,0 3 1 0,-4 5 2 15,0 6-2 1,0-1 0-16,-2 4 0 0,-1-2-2 16,1-2 0-16,3-4-1 0,2 0-2 15,4-12 2-15,2-2 1 16,1-11 1-16,1-6 1 15,-7-2 0-15,-1 0 1 16,-5-8 0-16,-16-2 2 16,-11-3-2-16,-14-2-1 0,-25-1-1 15,-20 1-1-15,-16-2-4 16,-18-6-12-1,-1-5-67-15,-3 2-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30T19:13:34.05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5512 2176 239 0,'0'0'5'16,"0"0"4"-16,8-12 3 16,-8 12-1-16,7-9 3 15,-7 9 0-15,0 0 1 0,12-7 3 16,-7 14-5-16,1 12-2 15,-1 8 2-15,2 11-2 16,-4 10-1-16,0 9 0 16,-1 11-1-16,0 4-1 0,-2 3 1 15,-3 0-2-15,-5-3-2 16,-3-7 2-16,-4-6 0 15,-6-8 0-15,-4-10 1 16,-8-8-2-16,-6-11 1 0,-8-10-1 16,-2-9 0-16,-5-3-2 15,-2-8 0-15,1-10 0 16,3-6-2-1,3-8-2 1,9-7-6-16,14-2-9 0,4-3-47 0,19-21-28 0,10-10-4 16</inkml:trace>
  <inkml:trace contextRef="#ctx0" brushRef="#br0" timeOffset="149">5363 1489 452 0,'0'0'0'0,"0"0"-3"16,0 0-6-16,0 0-24 15,16-8-52-15,-16 8-4 0</inkml:trace>
  <inkml:trace contextRef="#ctx0" brushRef="#br0" timeOffset="697">5790 1855 345 0,'0'0'4'16,"0"0"-2"-16,0 0 0 15,0 0-1-15,1 14 2 16,0 6 0-1,2 8 2-15,3 11 2 0,2 7-2 0,5 8 3 16,2 4 1-16,4-3 1 16,0-9 2-16,6-7 0 0,-2-13-1 15,1-17-2 32,-1-10-2-47,1-16-2 0,-1-13-1 0,-6-3-1 0,2-3-3 0,-6 3-3 0,0 8-1 0,-5 13 1 16,-8 12 0-16,11 15 1 15,-2 17 2-15,1 3-1 16,3 6 3-16,8-3 2 15,2-9 1-15,6-14 1 16,3-15-1-16,-2-15 0 0,-2-21-2 47,-4-7 1-47,-10-8-3 0,-10-7-1 0,-6 2-3 0,-17 2-1 0,-2 9-3 15,-7 2-11-15,7 13-26 0,7 11-43 16,3 2-5-16</inkml:trace>
  <inkml:trace contextRef="#ctx0" brushRef="#br0" timeOffset="977">6613 1639 398 0,'0'0'1'0,"0"0"2"0,11 0-2 15,1 0 1-15,10-4 1 16,2-1-1-16,7 1 0 16,3-4-2-16,4 0-9 0,1-1-18 15,0-1-46 1,3 3-11-1</inkml:trace>
  <inkml:trace contextRef="#ctx0" brushRef="#br0" timeOffset="1300">6875 1578 299 0,'0'0'1'0,"0"0"4"15,-1 10 2-15,0 4 1 16,-3 7 4 0,1 12 2-16,-6 13 2 0,-1 12 2 0,2 3 0 15,-1 5-5-15,2-5 0 16,6-2 1-16,2-8-3 15,16-10-2-15,13-14-2 16,14-12-1-16,15-4-1 0,11-6-5 16,15 0-6-16,8-4-14 15,10-1-40-15,1 6-30 16,-9 6-5-16</inkml:trace>
  <inkml:trace contextRef="#ctx0" brushRef="#br0" timeOffset="1811">2934 3404 408 0,'0'0'1'0,"23"6"0"15,16 0 0-15,22 1 2 16,34-2 1-16,35-2 3 0,47-3 2 15,47-6 1-15,52-11 1 16,66-6 0-16,11-12 0 16,35-5 0-16,20-6-2 15,13 1-3-15,-8-1 0 16,-2 4-4-16,-25 4-2 31,-48 7 0-31,-7 12 0 0,-41 2-5 0,-35 11-47 0,-41 7-39 16,-46-1-1-16</inkml:trace>
  <inkml:trace contextRef="#ctx0" brushRef="#br0" timeOffset="2455">4055 4155 248 0,'0'0'4'15,"0"0"7"-15,5 11 2 16,-1 10 6-16,3 16 3 16,1 12 2-16,-1 17 2 0,2 17 2 15,-1 16-3-15,-3 1-7 16,-2 1-4-16,-2-2-4 15,-2-11-3-15,1-11-2 16,-2-15-2-16,0-18-2 0,-2-12-2 16,4-9-2 15,-1-13-6-31,1-10-25 0,14-3-53 0,-10-18-3 0</inkml:trace>
  <inkml:trace contextRef="#ctx0" brushRef="#br0" timeOffset="2926">4347 4533 446 0,'0'0'3'15,"16"-1"0"-15,17-6 1 16,16-1 0-16,14 0 1 15,22-4 0-15,9-2-2 16,7 1-1-16,5-5-5 0,-7 2-5 16,-17-6-14-16,-14 1-64 15,-17-1-3-15</inkml:trace>
  <inkml:trace contextRef="#ctx0" brushRef="#br0" timeOffset="3107">4860 4093 443 0,'0'9'1'0,"0"6"0"0,6 14 0 16,1 10 1-16,2 14 1 16,-2 14 0-16,0 13 0 15,-3 13 1-15,1-1 0 16,-5-3-2-16,2-2-5 0,0-13-13 15,9-27-66-15,5 2-4 16</inkml:trace>
  <inkml:trace contextRef="#ctx0" brushRef="#br0" timeOffset="3563">5753 4178 319 0,'0'0'1'16,"0"4"1"-16,0 9 2 0,9 6 4 15,2 10 3-15,3 10 2 32,5 9 4-32,0 10 2 0,3 4-1 0,-2 4 0 15,-1 0-2-15,-4-6-2 16,-4-4-2-16,-8-11-1 15,-3-7-3-15,-12-10 0 0,-11-11-2 47,-15-7 0-47,-9-10-6 0,-12-6 0 0,-6-10 0 0,-4-6 0 0,1-7 0 16,9-8 0-16,5-8-8 0,20-20-63 15,8 8-21-15</inkml:trace>
  <inkml:trace contextRef="#ctx0" brushRef="#br0" timeOffset="3692">5596 3787 467 0,'0'0'1'0,"0"0"-1"16,0 0-5-16,1-12-13 0,-1 12-65 15,12 1-3-15</inkml:trace>
  <inkml:trace contextRef="#ctx0" brushRef="#br0" timeOffset="4182">6094 3912 357 0,'0'0'4'0,"-3"12"4"16,0 6 0-16,2 11 3 15,1 12 1-15,-1 10 0 16,7 9 0-16,3 5 0 0,10-3-3 15,7-10-2 17,7-15-1-32,7-12-3 15,3-18 0-15,-1-12-1 0,-4-19-1 0,-1-7 1 0,-11 0-2 16,-6 1 0-16,-10 11-1 0,-10 19 1 15,0 0-1-15,0 10 2 16,3 16-1-16,1 8 1 16,11-4 2-16,7-1 2 15,7-13 0-15,4-13 1 0,4-9-1 16,-2-19 1 15,-8-12 0-31,-8-7 0 0,-13-5-6 0,-11-2 0 0,-15 4 0 16,-11 3-7-16,-4 10-11 0,-8 0-30 15,6 8-45-15,12 7 0 16</inkml:trace>
  <inkml:trace contextRef="#ctx0" brushRef="#br0" timeOffset="4622">7024 3699 398 0,'0'0'4'0,"17"0"0"15,8-6 2-15,12 3 0 16,12 0 1-16,8-3-1 15,10-1 1-15,1 0-5 16,0 3-8-16,-13-3-21 0,-12 1-54 16,-7 4-5-16</inkml:trace>
  <inkml:trace contextRef="#ctx0" brushRef="#br0" timeOffset="4983">7299 3670 320 0,'0'0'7'15,"0"0"2"-15,0 0 2 16,6-11 2-16,-6 11 2 0,0 0 0 16,0 0-1-16,0 0 2 15,0 0-5-15,1 18-3 0,-4 11-2 16,-11 10-1-16,-3 14 1 15,-5 12 0 1,1 7 1-16,0 5-1 0,5 2 0 16,11-4 2-16,6-10-2 15,25-8 0-15,17-13-1 0,13-10-3 16,16-12-3 31,8-10-6-47,13-2-23 0,11-10-60 0,-15-10-3 0</inkml:trace>
  <inkml:trace contextRef="#ctx0" brushRef="#br0" timeOffset="5638">6706 1562 285 0,'0'0'5'16,"0"0"4"-16,0 0 2 0,0 0 6 16,0 0-1-16,-10 0 1 15,10 0 1-15,0 0 2 16,15-13-5-16,3 5-2 0,6 0-1 15,8-2-7-15,5 0 0 16,7-2-1-16,3 0-6 16,4 0-18-16,3 1-64 15,3-2-3-15</inkml:trace>
  <inkml:trace contextRef="#ctx0" brushRef="#br0" timeOffset="6733">6546 1639 227 0,'0'0'2'0,"0"0"0"16,0 0 3-16,17-7 4 15,4 1 3-15,7-5 2 0,11 1 0 16,6-2 0-16,8 0-1 15,3-2 0-15,-1 2-3 16,2-1 1-16,1 1 1 16,-1-4-3-16,-2 3 1 15,-4-1-1-15,-6 2-1 0,-7 0 0 16,-12 2-1-16,-12 5-5 15,-14 5-1-15,-22-4 0 16,-12 3 0 0,-11 2-2-1,-3 4-9-15,-7-1-34 0,3 3-36 0,5 0-7 0</inkml:trace>
  <inkml:trace contextRef="#ctx0" brushRef="#br0" timeOffset="10268">10702 1468 215 0,'0'0'1'0,"0"0"3"16,0 5 1-16,0 6 5 0,0 19 2 15,0 12 2-15,-6 18 3 16,-3 14 0-16,-4 7 1 15,-4 11 0-15,-2 1-4 16,-3-15-3-16,0-8-1 16,0-10-6-16,1-15-14 0,8-19-36 15,21-24-32 1,18-14-5-1</inkml:trace>
  <inkml:trace contextRef="#ctx0" brushRef="#br0" timeOffset="10681">11153 1721 337 0,'0'0'2'0,"0"0"1"15,0 0 2 1,21 0 1-16,15 0 0 0,23-2 1 15,22-5-6-15,22 2-19 0,13 1-51 16,4-2-9-16</inkml:trace>
  <inkml:trace contextRef="#ctx0" brushRef="#br0" timeOffset="11335">12649 1484 166 0,'0'0'0'16,"0"0"-1"-16,0 0 1 15,7 11 1-15,-7-11 2 16,19 38 2-16,-6-2 1 0,9 10-2 31,-4 10 2-31,10 11 1 0,3 6-1 0,-2 2-1 16,-5-8-2-16,-5-10 2 15,2-7 8-15,-10-8 7 16,3-13 3 15,-14-8-1-31,-6-13 1 0,-12-8 0 0,-13-3-2 0,-9-12 1 0,-12-1-7 16,-4-8-8-16,-4-1 0 15,1-4-2-15,4-6-3 0,11 2-10 16,9-5-28-16,15-2-44 16,18-3-4-16</inkml:trace>
  <inkml:trace contextRef="#ctx0" brushRef="#br0" timeOffset="11572">12718 846 414 0,'0'0'1'16,"0"0"-2"-16,0 0-7 0,0 0-2 15,0 0-10 1,0 0-15-16,0 0-35 0,-5 17-15 16</inkml:trace>
  <inkml:trace contextRef="#ctx0" brushRef="#br0" timeOffset="12140">13081 1199 247 0,'0'0'0'0,"0"0"-4"0,0 0 1 15,0 0 2-15,0 7 3 16,0 6 1-16,4 0 4 16,-1 7 2-16,1 3 2 15,2 4 4-15,3 13 2 0,8 24-2 47,3 1 2-47,5-3-2 0,6-3 0 0,-14-38-4 0,3-4-1 0,1-5-1 16,0-5-2-16,-1-7-2 0,-1 0-3 15,0-7-3-15,-4-3-5 16,1 1 3-16,-3-1-2 15,1 5-1-15,-3 5 3 16,14-5 1-16,-1 3 3 16,3 3 3-16,-14-1 2 31,4 0 2-31,0 0 1 0,3-4 1 0,-2-1-2 0,-2-4-2 15,2-5-2-15,-5-1-3 16,-5-7-2-16,-1-2-3 16,-4-4-5-16,-3 1-10 0,0 1-27 15,-6 1-37-15,0 3-8 16</inkml:trace>
  <inkml:trace contextRef="#ctx0" brushRef="#br0" timeOffset="12488">14037 1083 411 0,'0'0'1'0,"8"0"-1"16,11 0 1-16,8-1 0 16,12-2 1-16,6 0-1 15,5 0 1 16,6 1 0-31,4-5-2 0,2 3 0 0,5-2-5 0,-1-2-11 0,2-7-33 16,-1 10-20-16,-3 0-17 16</inkml:trace>
  <inkml:trace contextRef="#ctx0" brushRef="#br0" timeOffset="13008">14509 1090 312 0,'0'0'3'0,"0"0"0"15,0 0-1-15,0 0 2 16,0 0 0-16,0 0 1 16,0 0 4-16,-1-11 0 0,1 11-1 15,0 0 2-15,0 0-1 16,0 0 1-16,0 0-1 47,-7-9-1-47,7 9-1 0,0 0-1 0,-9-7-2 0,9 7 2 0,0 0-1 0,-9-7 1 15,9 7-1-15,0 0-1 16,-12-9-2-16,12 9-1 15,0 0 0-15,-14 0-1 0,14 0 0 16,-16 12-2-16,8 2 0 16,-3 6 0-16,2 6 2 31,2 1-1-31,1 4 2 0,3 3 0 0,3 2 1 0,2 2 1 15,17 16 3-15,18 26-1 16,16-5 0-16,22-10 1 16,18-14-3-16,8-19-4 15,1-10-8-15,-10-3-7 16,-16-5-37-16,-14 3-36 0,-26-3-5 15</inkml:trace>
  <inkml:trace contextRef="#ctx0" brushRef="#br0" timeOffset="13578">9619 2806 303 0,'0'0'0'0,"-11"0"-1"15,11 0 3-15,-4 11 4 16,8-3 4-16,22 3 5 16,24-1 4 15,28-7 4-31,46 0 2 0,42-6 1 0,81-9-1 0,18-9-4 0,60-2-3 15,45-4-5-15,62-1-7 16,13 2-6-16,17 1 0 16,6 5 0-16,-37 4 0 0,15 3 0 15,-34 4 0-15,-39 6 0 16,-64 1 0-16,-31 4 0 15,-52 6-30-15,-55 4-58 32,-33 8-3-17</inkml:trace>
  <inkml:trace contextRef="#ctx0" brushRef="#br0" timeOffset="14252">11086 3241 312 0,'0'0'0'0,"0"12"2"15,0 8 3-15,0 13 3 16,-6 14 1-16,-1 17 2 0,-7 17 1 15,-5 13 2-15,-5 7 2 16,-5 4-4-16,2-6-2 16,-1-8-1-16,3-16-3 15,1-16-1-15,8-15-3 16,4-18-5-16,6-9-10 0,0-8-66 15,8-14-4-15</inkml:trace>
  <inkml:trace contextRef="#ctx0" brushRef="#br0" timeOffset="14503">11301 3785 434 0,'0'0'-2'16,"0"0"-1"0,0 0 3-16,15 0 2 0,13 0 2 0,17-9 0 15,18-4 0-15,17-3 1 16,13-3 1-16,8 0 0 15,1-6-7-15,3 5-15 16,-14 17-50-16,-17-8-19 0</inkml:trace>
  <inkml:trace contextRef="#ctx0" brushRef="#br0" timeOffset="15043">12632 3498 287 0,'0'0'-1'16,"0"0"1"-16,0 0-3 0,6 11 2 15,1 9 3-15,6 5 3 16,3 10 1-16,6 11 5 15,5 9 3-15,3 5 1 16,1 7 0-16,-2 1 0 31,2 0-2-31,-9 0 0 16,0-2-2-16,-10-10 0 0,-7 0-2 0,-10-13 1 0,-10-5 1 15,-17-9-1-15,-15-10 1 16,-13-10-1 31,-9-9-1-47,-8-5-3 0,-5-11-1 0,3-7 0 0,7 0-1 0,9-9-2 0,14 1-3 0,16-1-8 0,9-9-16 15,14-2-62-15,25-9-4 16</inkml:trace>
  <inkml:trace contextRef="#ctx0" brushRef="#br0" timeOffset="15184">12759 3138 511 0,'0'0'0'0,"0"0"0"15,0-13-7 1,0 13-11-16,0 0-32 0,0 0-38 0,11 0-3 15</inkml:trace>
  <inkml:trace contextRef="#ctx0" brushRef="#br0" timeOffset="16170">13376 3269 327 0,'0'0'5'15,"0"0"1"-15,0 0 2 16,-2-9 2-16,2 9 3 0,0 0-1 16,-8-10 0-16,8 10-2 15,0 0-4-15,-14 6 0 16,8 13 0-16,-1 10-1 15,-1 9-1-15,-4 8-1 0,2 7 2 16,3 6-1-16,4-3 2 16,2-6-2-16,7-10 0 15,8-7 0-15,7-16 0 16,10-13 0-16,5-8 1 15,0-12-1 17,4-6-1-32,-3-2 1 0,-4-4-2 0,-3 6-1 0,-5 2-3 0,-9 7 1 15,-5 12-3-15,-1 4 1 0,-1 14 0 16,0 5-1-1,2 7 0-15,8-5 2 0,3-2 3 16,8-8 1-16,7-11 3 16,5-11 0-16,-4-16 3 31,-1-7-1-31,-9-12 0 0,-6-1-1 0,-10-5-2 0,-12 1-2 15,-10 3-2-15,-16 3 0 16,0 5-6-16,-3-1-7 16,5 13-17-16,1 6-16 15,5 9-37-15,18 10-9 0</inkml:trace>
  <inkml:trace contextRef="#ctx0" brushRef="#br0" timeOffset="16466">14336 3084 378 0,'0'0'5'0,"0"0"-1"16,0 0-1-16,0 0 1 16,0 0 2-16,25-8 0 15,8 1 1-15,10-2 0 16,21-1-4-16,4 0 1 31,9 1-2-31,3-2-7 0,-3 6-11 16,-9 4-34-16,-17 0-27 0,-6 1-9 0</inkml:trace>
  <inkml:trace contextRef="#ctx0" brushRef="#br0" timeOffset="16857">14550 3146 323 0,'0'0'4'0,"0"0"3"16,0 0 1-16,0 0 1 15,0 0-1-15,6-7 3 16,-6 7-1-16,0 0 2 0,14 7-2 15,-7 7-1 32,-3 9 1-47,-4 11 0 0,0 9 2 0,-10 7-1 0,1 2 0 0,0-1-1 0,6-1-1 16,6-7-2-16,25-7-1 0,27-8-3 15,32-9-7-15,42 5-14 16,24-2-67-16,25-4-4 16</inkml:trace>
  <inkml:trace contextRef="#ctx0" brushRef="#br0" timeOffset="20968">2072 7200 264 0,'0'0'2'0,"6"3"2"15,15-3 1-15,16 0 3 16,16-3 1-16,19-2 3 0,17-3 0 15,14-1 1-15,8-1-1 16,4-2-2-16,-5 2-2 16,-7 3-1-16,-13 2-1 15,-17 3-3-15,-16 2-3 16,-7 0-6-16,-13 2-13 0,-9-2-28 15,-2 2-32-15,-12-1-6 16</inkml:trace>
  <inkml:trace contextRef="#ctx0" brushRef="#br0" timeOffset="21243">2238 7733 353 0,'0'0'5'0,"4"2"2"16,18-2 2-16,16-7 2 0,22-6-1 16,20-6 1-1,22-3 0-15,22-1 0 0,14-4-4 16,10 6-4-16,-3 3-9 15,-8 14-14-15,-17 11-54 16,-19 4-11-16</inkml:trace>
  <inkml:trace contextRef="#ctx0" brushRef="#br0" timeOffset="22722">3428 4102 81 0,'-3'6'8'0,"-6"14"7"15,-5 10 5-15,-8 15 6 16,-5 19 4-16,-8 11 3 15,-2 25 1-15,-2 15 1 16,5 2-6-16,12 4-6 0,12-5-5 16,11-10-3-1,24-14-2-15,16-15-3 0,17-22-2 16,15-16-4-16,14-9-9 15,-2-17-21-15,9-7-52 0,9-6-4 16</inkml:trace>
  <inkml:trace contextRef="#ctx0" brushRef="#br0" timeOffset="23174">7630 3446 307 0,'0'0'0'0,"0"0"-1"16,16 0-1-16,15 9 0 15,9 11-2-15,12 11 1 16,8 11 1-16,11 19 2 0,4 14 2 16,-9 12 4-16,-7 15 2 15,-22 4 3-15,-25 6 1 16,-21-2 0-16,-24-6-3 0,-22-6-7 15,-14-14-21-15,-14-13-53 32,9-9-8-32</inkml:trace>
  <inkml:trace contextRef="#ctx0" brushRef="#br0" timeOffset="23712">10537 3278 75 0,'0'0'6'0,"-22"28"6"15,-3 5 12-15,-8 24 6 0,-5 14 6 16,-7 22 2-16,-1 11-1 16,2 17 2-16,13 1-4 15,23-11-6-15,21-1-7 0,30-20-7 16,30-12-6-16,29-15-8 15,19-14-19-15,19-23-58 32,17 0-6-32</inkml:trace>
  <inkml:trace contextRef="#ctx0" brushRef="#br0" timeOffset="24227">15008 2763 357 0,'0'0'3'0,"0"0"-2"16,5-11-1-16,7 11 0 15,8 0 1-15,11 12 2 0,6 6-1 16,15 15 4-16,3 19-2 15,1 21 3-15,-5 19 1 32,-11 18-1-32,-19 17 0 0,-21 9 0 0,-17 13-1 0,-34 1-3 15,-22-1-6-15,-19-1-15 16,-10-3-63-16,-23-6-3 15</inkml:trace>
  <inkml:trace contextRef="#ctx0" brushRef="#br0" timeOffset="44435">6732 6749 139 0,'0'0'7'16,"0"0"2"-16,0 0 7 15,0 0 4-15,-4-9 2 16,4 9 0-16,0 0 1 0,0 0-2 15,0 0-7-15,0 0-3 16,0 0-6-16,0 0-3 16,0 0-2-16,6 6-1 15,3 5 0-15,2 2 2 16,3 5 3-16,4 6 2 0,0 8 2 15,1 6-1-15,2 4 1 16,-1 9 0-16,-3 2 0 0,-1 5 0 16,-3 2 0-16,-7 0-2 15,-1-5 0 1,-5-3 0-16,-1-5 0 0,-8-4 0 15,-6-5 1-15,-7-5-1 16,-7-4 0-16,-7-8 0 16,-7-7 0 15,-3-7-1-31,-9-7 0 0,-4-9 0 0,1-11 0 0,0-8-1 0,6-8-1 15,3-7 0-15,12-3-2 0,12 0-7 16,9-4-10 0,17-13-62-16,15 17-8 0</inkml:trace>
  <inkml:trace contextRef="#ctx0" brushRef="#br0" timeOffset="44695">6572 6211 448 0,'0'0'2'0,"0"0"-1"15,-11-6-1-15,11 6-2 16,0 0-7-16,0 0-8 16,15 3-31-16,5 7-35 0,0 4-5 15</inkml:trace>
  <inkml:trace contextRef="#ctx0" brushRef="#br0" timeOffset="45456">7121 6619 165 0,'0'0'7'0,"0"0"7"16,-1-10 4-16,1 10 2 16,0 0-1-16,0 0 1 0,0 0 1 15,0 0 3-15,-4 20-4 16,4 6-6-16,1 9-3 15,4 8-1-15,1 9 3 16,5 1-1-16,1 2-3 0,1-6-2 16,3-4 1-16,1-14 0 15,3-9 0 1,4-15-1-16,3-12-1 0,2-13 0 15,0-10 0-15,-3-3-1 0,-2-1-3 16,-1 2-2-16,-6 8-1 16,-7 7-1-16,-10 15 0 15,5 7-1-15,-5 15 1 16,2 10 1-16,5-1 0 0,6-5 3 15,9-11 1-15,7-12 1 16,7-11 0 0,4-21 1-16,2-15 0 0,-9-10-1 15,-8-8 1-15,-15-1-2 16,-9 0-1-16,-19 8-2 0,-12 4-1 15,-7 7-2-15,-4 9-6 32,6 11-6-32,7 6-14 0,9 13-57 0,19 5-2 0</inkml:trace>
  <inkml:trace contextRef="#ctx0" brushRef="#br0" timeOffset="45843">7916 6471 361 0,'0'0'2'16,"0"0"2"15,16-1 2-31,7-2 1 0,14-4 2 0,12-1-1 0,19-2 1 0,9-2 0 15,6 2-2-15,-4-2-4 16,-4 3-7-16,-10 0-8 16,-14-4-47-16,-16 10-21 0</inkml:trace>
  <inkml:trace contextRef="#ctx0" brushRef="#br0" timeOffset="46333">8129 6532 337 0,'0'0'-1'16,"0"0"-1"-16,0 0 1 15,0 0 1-15,0 5 1 16,3 9 4-16,2 4 3 16,-3 10 0-16,-1 8 3 15,-1 5 3-15,0 5 0 0,-3 0-3 16,-2 1 0-16,0-6-2 15,5-5 0-15,3-8-2 16,17-7 0-16,16-7 0 0,16-8-2 16,18-1-4-16,12-5-12 15,12 0-70-15,8 0-5 16</inkml:trace>
  <inkml:trace contextRef="#ctx0" brushRef="#br0" timeOffset="46901">10732 6454 348 0,'0'0'3'0,"6"14"1"15,1 6 2-15,3 9 3 0,1 5-1 16,-1 11 2-16,0 7 1 15,-4 6 0-15,-3-3-2 16,-3-2-2-16,-9-4-2 16,-5-9 0-16,-2-7-3 15,1-4-4-15,0-10-6 0,8-4-19 16,7-15-55-1,10 0-3-15</inkml:trace>
  <inkml:trace contextRef="#ctx0" brushRef="#br0" timeOffset="47034">11009 6740 425 0,'0'0'3'0,"23"-3"0"0,12-4 1 0,16 0 0 16,14-1-2-16,6 0-7 0,10 4-12 15,7 5-48 1,5-3-18-16</inkml:trace>
  <inkml:trace contextRef="#ctx0" brushRef="#br0" timeOffset="47600">11869 6522 310 0,'0'0'1'0,"0"0"-1"16,11 7 2-16,0 0 1 16,5 6 5-16,3-1-1 0,5 8 1 15,3 3 1-15,3 5 2 31,2 7 3-31,-2 6 0 0,0 3-3 0,-1 7-2 16,-4 5-2-16,-6-2 0 0,-3 0-1 16,-12-1 0-16,-4-7-1 15,-9-6-1 16,-14-8 0-31,-13-7 2 0,-11-5 0 0,-4-11 1 0,-10-4-2 0,-3-5 0 16,-3-8-1-16,3-8-1 16,3-5-1-16,9-4-1 15,13-4-3-15,12-3-5 16,14-3-9-16,13-14-60 0,16 12-13 15</inkml:trace>
  <inkml:trace contextRef="#ctx0" brushRef="#br0" timeOffset="47727">11874 6152 446 0,'0'0'0'0,"0"0"-7"16,0 0-17-16,0 0-56 15,8 0-4-15</inkml:trace>
  <inkml:trace contextRef="#ctx0" brushRef="#br0" timeOffset="48248">12297 6401 351 0,'0'0'1'0,"0"0"0"16,0 0 2-16,-6 10 0 15,3 4 3 1,0 4 2-16,3 7 0 0,0 5 2 0,5 1 0 15,7 0 0-15,7-7-1 16,8-6-1-16,5-7 0 16,4-10-2-1,0-4-2-15,-2-12 0 0,-4-3-1 16,-9-1-1-16,-6 2-2 0,-12 7 0 15,-3 10 0-15,-13 0-1 16,-4 17 0-16,4 7 1 16,0 5 0-16,13-2 0 0,14-7 2 15,13-8 1-15,11-10 1 16,11-10-1-16,4-13 1 15,0-14-1-15,-8-3 0 16,-13-6-1-16,-17 1-2 0,-15 5-4 16,-17-2-7-16,-13 10-9 15,-8 2-18-15,-5 7-49 16,11 6-3-16</inkml:trace>
  <inkml:trace contextRef="#ctx0" brushRef="#br0" timeOffset="48564">13092 6212 433 0,'0'0'1'0,"7"-1"-1"15,12-2 1-15,13-2 0 16,12-2 1-16,17-1-2 16,9-6 1-16,8 3 0 0,4-3 0 15,-5 3-8-15,-9-2-16 16,-20 8-58-16,-5 1-3 15</inkml:trace>
  <inkml:trace contextRef="#ctx0" brushRef="#br0" timeOffset="48827">13463 6216 365 0,'0'0'1'16,"0"0"0"-16,0 0 2 15,0 0 1 1,0 9 2-16,-4 5 2 0,-11 10 1 0,-6 5-1 16,-7 8 0-16,-2 6 0 15,-2 6 1-15,4 0-1 16,7-2-3 15,10-3 3-31,15-8-1 0,23-7 0 0,21-6-1 16,22-5 0-16,11-3-5 0,17-1-9 0,0-6-20 15,-3 2-59-15,9-3-2 16</inkml:trace>
  <inkml:trace contextRef="#ctx0" brushRef="#br0" timeOffset="49299">10286 6296 356 0,'-12'13'5'0,"-9"14"4"31,-9 16 1-31,-6 15 2 0,-2 18-2 0,1 15 2 0,9 9 0 16,9 10 0-16,23-6-4 16,30-9-5-16,30-12-9 15,23-22-27-15,33-12-49 0,26-21-4 16</inkml:trace>
  <inkml:trace contextRef="#ctx0" brushRef="#br0" timeOffset="49618">14165 5624 376 0,'15'8'2'0,"18"14"1"15,18 12 3-15,20 12 1 16,10 16 1-16,12 16 0 15,6 15 0-15,3 17 0 32,-14 2-1-32,-21-2-2 0,-23 0-1 0,-25-6-5 0,-19-10-6 15,-19-2-21-15,-16-10-54 16,-27-14-5-16</inkml:trace>
  <inkml:trace contextRef="#ctx0" brushRef="#br0" timeOffset="50260">4071 7892 317 0,'0'0'1'0,"15"0"0"16,18 0 0-16,14-2 2 0,24-1-2 15,27-5 1-15,34-1-1 16,26-5 1-16,42-4 1 16,23-1 0-16,40-7 2 0,64-1-1 15,-1-7 2-15,30 1 0 16,47-3 0-16,20 0 2 31,20-4-2-31,34 2-1 0,21 1 1 0,-6 0-1 16,58 3-1-16,9 2 0 15,41 5-1-15,-10 2 0 0,20 5 1 16,3 3 0-16,41 3 1 15,-35 4 1-15,0 5 1 16,-2 5 1-16,-53 0-1 0,20 4 1 16,-34 5-2-16,-23 4-1 46,-81 1-2-46,-6 2-4 0,-56 3-10 0,-51 1-38 0,-44-8-35 0,-52-4-6 16</inkml:trace>
  <inkml:trace contextRef="#ctx0" brushRef="#br0" timeOffset="58713">6140 8294 154 0,'0'0'3'0,"0"0"0"15,0 0 3-15,0 0 2 16,6-3 12-16,-4 9 6 15,1 15 3-15,-1 10 4 16,-2 21-3-16,-1 17-1 16,-5 16-1-16,-2 14-2 0,-2 7-9 15,-1-2-8-15,2-9-3 16,-2-9-2-16,1-20-1 15,1-15 1-15,-1-19-3 32,0-15-2-32,10-17-13 0,-19 8-50 0,12-14-17 0</inkml:trace>
  <inkml:trace contextRef="#ctx0" brushRef="#br0" timeOffset="60460">7543 8676 253 0,'0'0'4'0,"0"0"-1"16,0 0 4-16,0 0 5 15,0 0 2-15,16 7 2 16,19-7 1-16,11 0-1 16,16-8-1-16,17-3 1 0,8-2-3 15,7-2-7-15,2 0-4 16,-4-3-4-16,-14 4-7 15,-13-3-9-15,-15 9-16 0,-5 2-43 16,-24-3-6-16</inkml:trace>
  <inkml:trace contextRef="#ctx0" brushRef="#br0" timeOffset="60685">7836 8364 323 0,'0'0'1'0,"0"0"-1"15,7 12 2-15,0 5 3 16,1 7 3 15,1 9 3-31,-1 13 2 0,-2 8 2 0,-2 9 0 0,-4 5-1 0,0 4-2 16,-4 0-5-16,4-2-15 15,-5 2-51-15,3-17-20 16</inkml:trace>
  <inkml:trace contextRef="#ctx0" brushRef="#br0" timeOffset="61247">9191 8480 245 0,'0'0'-1'0,"0"0"0"15,0 0 0-15,10 2 2 16,-10-2 2-16,15 25 4 15,-5-4 0-15,4 8 4 16,-1 12 4-16,3 3 1 16,-2 7 1-16,0 1 1 0,-1 5-4 15,1-2 0-15,-4 3-2 16,-3-9-2-16,-6-3-1 15,-1-3-2-15,-5-4-1 16,-8-8-1-16,-9-5 1 31,-7-6 1-31,-5-5 0 0,-4-10 0 0,-3-5 0 0,-1-3 0 16,-3-9-2-16,3-9 0 15,6-7-4-15,6-3-7 0,3-10-21 16,2-2-57-16,21-8-4 16</inkml:trace>
  <inkml:trace contextRef="#ctx0" brushRef="#br0" timeOffset="61366">9104 8122 378 0,'0'0'-1'0,"6"-2"-16"16,5 6-53-16,1-4-8 0</inkml:trace>
  <inkml:trace contextRef="#ctx0" brushRef="#br0" timeOffset="61907">9477 8251 202 0,'0'0'3'15,"0"14"6"-15,0 7 8 16,0 6 3 0,-1 11 3-16,2 7 2 0,2 10-1 0,1 5 0 15,3-6-1-15,8-4-3 16,8-13-8-16,10-13-3 15,6-17-1-15,4-7-2 0,2-17 0 16,-1-9-1-16,-6-3-3 16,-7 1-2-16,-11 5-2 15,-11 8 0-15,-9 15-1 16,0 0-1-16,-12 25-1 0,5 6 2 15,7 4 0-15,5-2 3 16,15-5 0-16,11-8 1 16,9-17 1-16,6-9 2 15,2-20 0-15,-4-13 0 16,-10-7 0-16,-9-6-1 0,-14 0-1 15,-11 2-3-15,-15 5-5 16,-11 5-8-16,-1 6-12 16,-4 11-35-16,7 2-24 0</inkml:trace>
  <inkml:trace contextRef="#ctx0" brushRef="#br0" timeOffset="62189">10328 7996 386 0,'0'0'0'0,"8"-5"0"16,13 2 1-16,9-2-1 15,10-1 0-15,13-1 1 16,8-3 0-16,10 0 0 15,7 0 0 17,-4 1-3-32,-7-1-10 0,-7 4-22 0,-5 6-43 0,-20 0-7 0</inkml:trace>
  <inkml:trace contextRef="#ctx0" brushRef="#br0" timeOffset="62584">10657 8068 281 0,'0'0'4'15,"0"0"1"-15,0 0 3 16,0 0 1-16,0 0 2 15,0 0 3-15,0 0 0 16,0 0 1-16,-8 7-2 0,-2-1-1 16,-3 6-3-1,-3 2-2-15,-3 4-1 0,-4 5-1 16,-4 7-1-16,-4 6 1 0,-2 4 1 15,-3 9 0 1,1 0 1-16,2 3-1 0,5 0 2 47,10 0-3-47,9-7 1 0,19-7-1 0,23-9-1 0,24-9-1 0,19-6 0 0,15-7-2 15,16-3-4-15,0-4-3 16,7 0-8-16,-10 0-16 16,-11 0-56-16,-16 6-3 0</inkml:trace>
  <inkml:trace contextRef="#ctx0" brushRef="#br0" timeOffset="64554">11471 8475 334 0,'0'0'6'16,"31"-4"1"-16,9 1 3 15,13-4 0-15,18 0 1 16,9 1 1-16,10-1-1 15,7-2-1-15,-6 1-6 0,-16 4-9 16,-16-2-8-16,-12 6-21 16,-15 1-43-16,-21 1-7 15</inkml:trace>
  <inkml:trace contextRef="#ctx0" brushRef="#br0" timeOffset="64976">12665 8306 128 0,'0'0'2'16,"5"0"2"-16,8 6 8 15,-2 7 9-15,5 11 7 16,2 6 2-16,5 17 2 15,0 9 1-15,-7 12 1 16,3 4-5 15,-7 3-3-15,-1-2-6-16,-13-7-6 0,1-4-2 0,-21-16-1 0,-11-8-1 0,-11-8-2 0,-13-11 0 0,-12-11-2 15,-8-3-1-15,-5-5-2 16,2-10 0-16,5-5-2 16,12-8-3-16,17-5-6 15,11-10-14-15,15-6-64 0,28-6 0 16</inkml:trace>
  <inkml:trace contextRef="#ctx0" brushRef="#br0" timeOffset="65098">12582 7918 372 0,'0'0'1'0,"0"0"-2"16,1-14-6-16,-1 14-19 16,14-2-40-16,-4-1-15 15</inkml:trace>
  <inkml:trace contextRef="#ctx0" brushRef="#br0" timeOffset="65570">12998 8124 327 0,'0'0'3'0,"0"0"-1"16,0 0 2-16,0 0 1 0,-8 20 2 16,6 4 2-16,0 13 3 15,1 9 0-15,0 9-2 16,6 3 1-16,7-3 0 15,4-6-1-15,10-10-3 0,5-11-1 16,4-18-2-16,5-10-1 16,-1-10-2-16,-2-10-1 15,-7 2-2-15,-4 0-1 16,-8 4 0-16,-7 7 0 15,-11 7-1-15,10 12 2 0,-9 4 0 16,0 2 1-16,7 0 3 16,3-5 1-16,7-8 1 0,3-7 1 15,2-15-2-15,2-12 1 31,-7-7 0-31,-3-6-1 0,-10-3-2 0,-5 0-2 16,-13 4-2-16,-7 3-3 16,1 8-7-16,-4 4-11 0,8 7-20 15,15 19-35-15,-4-10-10 16</inkml:trace>
  <inkml:trace contextRef="#ctx0" brushRef="#br0" timeOffset="65849">13807 7913 292 0,'0'0'1'0,"11"0"-1"32,11 0 1-32,8-3 0 0,17 0 2 0,13-2 0 15,11-2 0-15,11-1 1 16,7 0-3-16,-2 1-5 0,-7 0-19 47,0 7-46-47,-21 0-6 0</inkml:trace>
  <inkml:trace contextRef="#ctx0" brushRef="#br0" timeOffset="66182">14214 7957 323 0,'0'0'5'16,"0"0"3"-16,2-9 1 15,-2 9-1 32,0 0 1-47,0 0 2 0,-5 0 0 0,-22 29 4 0,-8 14-4 0,-7 12-1 16,-5 10-1-16,-2 3 0 15,2 3 1-15,13-1 0 0,12-4 0 16,32-25-4-16,26-14-1 15,27-10-2-15,25-9 0 16,23-5-6 15,7-3-6-31,12 4-26 0,3 0-52 16,-16 0-1-16</inkml:trace>
  <inkml:trace contextRef="#ctx0" brushRef="#br0" timeOffset="70645">17519 8064 226 0,'0'0'4'15,"0"0"1"-15,0 0 0 16,0 0-1-16,0 0 3 15,0 0 1-15,0 0 6 16,5 7 3-16,-3 9 1 0,0 14-1 16,-1 6 2-16,2 11 0 15,-1 9 2-15,2 6-5 16,2-2-4-16,6-2-2 15,5-12-3-15,4-12-2 0,8-12-1 16,6-17-1-16,4-10-2 16,4-19 1-16,-1-9-1 15,-5-4-1-15,-5-2 0 16,-9 2-1-16,-4 5-1 31,-8 5 0-31,-7 11 0 0,-4 16 2 0,0 0-2 0,-8 7 4 16,6 8-1-16,2 2 2 15,6-4 1 1,11-11 2-16,5-5-1 0,5-18 1 0,3-8-1 15,-2-11-1-15,-3-8-1 16,-9-2-1-16,-10-2-3 16,-6 5-2-16,-13 2-5 31,-4 7-7-31,-6 0-26 0,1 12-48 0,7 6-2 0</inkml:trace>
  <inkml:trace contextRef="#ctx0" brushRef="#br0" timeOffset="71363">18192 7958 268 0,'0'0'6'0,"0"0"3"16,16 0 2-16,7 0 2 15,12 0 0-15,15 0 2 16,13-4 0-16,9-2 0 0,4 3-5 16,-1-6-4-16,-4 2-7 15,-6 2-9-15,-16-4-18 16,-18 4-40-16,-11 5-14 15</inkml:trace>
  <inkml:trace contextRef="#ctx0" brushRef="#br0" timeOffset="71777">18990 8688 328 0,'0'0'-42'0,"0"0"-29"0,0 0-4 16</inkml:trace>
  <inkml:trace contextRef="#ctx0" brushRef="#br0" timeOffset="72161">18851 7616 358 0,'0'0'4'0,"0"0"1"15,0 0 3-15,0 0 1 16,-8-8 0-16,8 8 1 16,0 0 0-16,-6-9 1 0,6 9-3 31,0 0-2-31,0 0-2 0,0 0-1 0,0 0-1 15,-1-9 0-15,1 9-1 16,0 0 0-16,0 0-1 0,0 0 1 16,0 0 0-16,0 0-1 15,0 0-1-15,0 0-5 16,0 0-6-16,0 12-10 15,4-3-27-15,6 3-35 0,4-1-7 32</inkml:trace>
  <inkml:trace contextRef="#ctx0" brushRef="#br0" timeOffset="72564">18951 7585 285 0,'0'0'7'15,"0"0"4"-15,-7-10 2 16,7 10 3-16,0 0-1 16,-14-10-1-16,14 10 2 0,0 0 0 15,0 0-7-15,2 12-4 16,17 7-1-16,7 6-2 15,11 11 1-15,5 14 1 16,7 12 1-16,9 34 2 16,-8 9-1-16,-3 10 1 15,-12 6-3 1,-14 3 1-16,-21-3 0 0,-11-2-1 0,-21-13-1 15,-16-28-4-15,-8-13-4 16,-4-10-14-16,-2-5-57 16,2-24-9-1</inkml:trace>
  <inkml:trace contextRef="#ctx0" brushRef="#br0" timeOffset="73087">18444 8032 256 0,'0'0'8'15,"12"-9"2"-15,0 1 4 16,2 0 3-16,-1 1 1 15,-1-3 2-15,2 3-1 0,-2-1 2 16,-12 8-8-16,0 0-1 16,0 13-3-16,-21 19 1 15,-7 12-1-15,-6 12-1 16,-1 9 1-16,0 7 1 15,5 3-1-15,8 0 0 16,15 1-3-16,23-16-2 31,21-10-1-31,19-10-1 0,17-7-1 0,9-3-3 16,-1-7-4-16,0-2-9 0,-12-10-19 15,-19 3-54-15,-9-8-3 16</inkml:trace>
  <inkml:trace contextRef="#ctx0" brushRef="#br0" timeOffset="74374">19428 7535 320 0,'0'0'5'0,"0"0"2"15,-13-6 0-15,13 6 2 16,-14-5-1-16,14 5 1 16,-12 0 3-16,12 0 1 15,4 9-4-15,14 4-3 16,10 4 0-16,8 3-1 0,10 4 0 15,4 0 0-15,2-1-2 16,-2 0-1-16,-4-7 0 16,-10-2 0-16,-8-3-1 15,-8-5 2-15,-11-1-1 16,-9-5 0-16,-4 8 0 0,-12 0 1 15,-8 2 0-15,-4 1-1 16,-1 4 0-16,-2 1-2 16,5 1 2-16,8 0-1 0,9-4 2 46,9-1-1-46,27-5 0 0,11-5 0 0,15-2 1 0,7 0 0 0,7 0-1 16,-3 0-4-16,2 0-5 0,-10-4-7 16,-9 4-19-16,-3 7-54 15,-27-3-3-15</inkml:trace>
  <inkml:trace contextRef="#ctx0" brushRef="#br0" timeOffset="75121">17589 7608 286 0,'0'0'4'15,"0"0"3"-15,0 0 1 16,2-12 1 0,-2 12 0-1,0 0 1-15,-8 0 1 0,-2 15 2 0,-6 10-1 0,-7 19-3 16,-9 15 2-16,-20 41 3 15,-5 19 0 1,1 18 0 31,1 8-2-47,7 5 0 0,15-2-1 0,20-11-2 0,17-13-1 0,36-39-3 0,23-20-2 0,18-20 1 15,8-15 0-15,-1-12-2 16,-8-7 1-16,-10-8-2 0,-13-3-1 16,-13 0-2-16,-18-3-4 15,-26 3-10-15,9-19-48 16,-16 16-25 15,-12-6-5-15</inkml:trace>
  <inkml:trace contextRef="#ctx0" brushRef="#br0" timeOffset="82422">15416 8133 243 0,'0'0'9'0,"-11"-1"2"15,11 1 0-15,-10 0 4 0,10 0 3 16,0 0 2-16,0 0 1 16,20 8 1-16,21-5-8 0,14-2-3 15,18-1-1-15,12-3-2 16,7-2-4-16,-1-2-3 15,-7 2-1-15,-10-2-1 16,-14 1-3-16,-17 2-4 16,-15 3-8-16,-15 1-19 0,-13 0-36 15,0 0-16-15</inkml:trace>
  <inkml:trace contextRef="#ctx0" brushRef="#br0" timeOffset="82666">15691 7766 293 0,'0'0'2'15,"0"11"3"-15,5 7 3 16,-2 8 2-16,-3 12 3 15,-5 26 3 1,-3 7 0-16,-1 4 4 16,-5 2-5-16,-2-4-2 31,0-6-7-31,0-4-9 0,7-7-27 0,20-25-50 0,-7-10-4 15</inkml:trace>
  <inkml:trace contextRef="#ctx0" brushRef="#br0" timeOffset="83500">3055 10444 200 0,'0'0'2'0,"0"0"2"15,0 10 7-15,0-10 7 16,24 13 3-16,3-9 3 16,18-2-1-16,16-2 2 0,18-3-1 15,13-3-3-15,11-7-6 16,5 0-6-16,-2 0-4 15,-7 2-1-15,-14 3-2 16,-14 0-3-16,-16 5-4 0,-16-1-9 16,-11 3-20-16,-9 5-44 31,-19-4-8-31</inkml:trace>
  <inkml:trace contextRef="#ctx0" brushRef="#br0" timeOffset="83729">3126 10856 301 0,'0'0'4'16,"14"5"3"-16,11-2 1 31,13 0 3-31,14-2-1 0,13-1 1 0,13 0 0 16,18-1 2-16,4-6-4 0,4 1-6 15,-3 0-11-15,-5 1-27 47,0 5-43-47,-21 0-6 0</inkml:trace>
  <inkml:trace contextRef="#ctx0" brushRef="#br0" timeOffset="84687">7231 10362 146 0,'0'0'1'15,"0"0"2"-15,0 0-3 16,0 0 2-16,0 0 1 0,0 0 4 15,8 0 5-15,1 7 2 16,4 8 2-16,2 7 0 16,2 5 4-16,-1 11-2 0,4 10 2 15,0 3-5-15,-1 10-2 16,0 0-2-16,-3 1 0 15,-3-4-2-15,-4 1 0 16,-5-9 1-16,-4-6-1 0,-3-5 1 16,-9-8 1-16,-10-5-2 15,-5-5 0-15,-4-6-1 16,-7-7-1-16,-5-8-1 15,-3-2-2 1,-4-12 0-16,0-4-1 0,3-3 0 0,3-2-2 16,5-3-3-16,7 2-7 15,14-1-11-15,6 3-40 16,13-9-24-1</inkml:trace>
  <inkml:trace contextRef="#ctx0" brushRef="#br0" timeOffset="84894">7158 9953 392 0,'0'0'1'0,"0"0"-3"15,0 0-5-15,0 0-5 16,0 0-11-16,0 0-19 16,8 8-33-1,0 2-11-15</inkml:trace>
  <inkml:trace contextRef="#ctx0" brushRef="#br0" timeOffset="85570">7588 10219 223 0,'0'0'8'0,"0"0"0"16,0 0-1-16,0 0 3 0,0 0 3 15,1 8 3-15,-1 9 1 16,0 7 1-16,-2 7-5 16,-2 9-1-16,-4 8 2 15,3 6-1-15,3 0-4 31,2-1-1-31,1-4-3 0,9-9 1 0,5-11-1 0,8-9-1 16,8-14-1-16,5-9 0 16,1-14-2-16,2-8-2 0,-1-5-2 15,-4-2-1-15,-4 0-1 16,-7 3-2-16,-8 10 0 15,-4 4-1-15,-11 15 2 16,8 7 3-16,-7 12 2 0,4 10 1 31,1-2 0-31,6 0 3 0,7-8 2 0,7-7 2 16,4-13-2-16,3-17 1 15,-2-13 0-15,-3-10 1 0,-7-6-1 32,-8-4-1-32,-13 1-1 0,-12 2-1 0,-9 6-2 15,-9 3-3-15,-2 8-3 0,1 6-11 16,4 7-17 15,13 11-48-31,14 7-7 0</inkml:trace>
  <inkml:trace contextRef="#ctx0" brushRef="#br0" timeOffset="85998">8443 10090 326 0,'0'0'1'16,"0"0"2"-16,7 1 1 15,10 0 2-15,9-1 1 0,15 0 0 16,10-3 0-16,11-4 2 15,13-3-1-15,-1 0-3 47,2 1-10-47,-9-1-12 0,-8 2-30 0,-8 6-31 0,-25 2-6 0</inkml:trace>
  <inkml:trace contextRef="#ctx0" brushRef="#br0" timeOffset="86458">8664 10117 248 0,'0'0'4'16,"0"0"0"-16,0 0 4 0,0 0 0 16,-6 6 3-1,6-6 0-15,-14 19 3 0,7-7 0 16,-1 2-3-16,0 4 0 15,1 1-2-15,4 0-1 0,-4 6 0 16,3 1-1-16,-2 6 0 16,-1 1-1 15,-1 6 0-31,-2 2-1 0,-3 0-1 0,1 1 0 0,1-3 0 0,0 1-2 15,3-3 0-15,4-3 0 16,4-5 0-16,2-3 0 16,9-4 1-16,12-8 0 15,10-1 1-15,14-8-1 0,7-3 1 16,11-2 0-16,4 0-1 15,2-3-2-15,-1 1-4 16,-5 1-5 0,-7 2-9-16,-15 5-24 0,-14 3-44 0,-6 4-5 15</inkml:trace>
  <inkml:trace contextRef="#ctx0" brushRef="#br0" timeOffset="92655">10270 10044 192 0,'0'0'3'0,"0"0"7"16,-4 11 7-16,-2 6 4 16,2 7 3-16,0 7 1 0,-1 11 0 15,-1 7 2-15,2 5-2 16,-3 5-4-16,4 0-7 15,-4-5-4-15,4-3-2 16,-4-7-1-16,0-11-1 0,-2-6-1 16,-2-5 0-16,1-6-1 15,-1-6-2-15,1-4 0 16,10-6-4-16,-18 5-5 15,18-5-13 17,-10 2-26-32,10-2-40 0,6-7-4 0</inkml:trace>
  <inkml:trace contextRef="#ctx0" brushRef="#br0" timeOffset="92929">10571 10361 377 0,'0'0'2'16,"7"0"2"-16,13 0 1 15,13 0 0-15,12-1 0 16,14-2 1-16,12-1 0 16,10-1 0-1,3-1-2-15,-1-1-4 0,-6-4-7 0,-4 4-19 16,-12 1-56-16,-14-3-3 15</inkml:trace>
  <inkml:trace contextRef="#ctx0" brushRef="#br0" timeOffset="93565">11752 10272 274 0,'0'0'0'0,"10"1"1"16,-2 8 0-16,5 6 3 15,0 6 2-15,4 6 3 16,1 10 4-16,1 8 2 15,-5 2 0-15,-1 6 2 0,-5 0 1 16,-6 3-1 15,-2-7-1-31,-8-4-2 0,-9-8-3 0,-4-4-1 0,-12-9-1 16,-6-5-1-16,-5-9-1 0,-6-7-2 15,-2-3 0-15,4-7-2 16,0-7-1-16,8-6-1 16,7-2-3-16,10-7-3 15,15-2-9-15,7-3-26 0,11-7-49 16,16-2-3-16</inkml:trace>
  <inkml:trace contextRef="#ctx0" brushRef="#br0" timeOffset="93699">11678 9820 412 0,'0'0'1'0,"0"0"-3"16,0 0-6-16,0-12-12 0,0 12-29 15,12 0-32 1,-12 0-6-16</inkml:trace>
  <inkml:trace contextRef="#ctx0" brushRef="#br0" timeOffset="94248">12017 10096 313 0,'0'0'1'0,"0"0"-1"16,0 0 2-16,0 10 2 0,0 4 3 15,0 9 1 32,2 7 1-47,3 7 1 0,0 6 1 0,8 1 0 0,7-1 0 0,9-9-3 0,8-7-1 0,7-13-2 16,8-12-1-16,1-7-1 15,-3-13 0-15,-4-4 0 16,-9 0-2-16,-11 3-1 16,-9 6 0-16,-17 13-1 15,0 0 0-15,-16 8 0 0,3 13 0 31,0 6 1-31,6 0 0 0,7-3 2 0,12-8 1 16,16-8 0-16,9-10 2 16,5-15-1-16,2-12 1 0,-2-6 0 15,-7-7-1-15,-10-4 0 16,-15 2-3-16,-10 0-3 15,-16 6-4-15,-13 3-8 16,-1 7-23-16,5 5-48 0,-5 6-4 16</inkml:trace>
  <inkml:trace contextRef="#ctx0" brushRef="#br0" timeOffset="94546">12893 9869 367 0,'0'0'2'15,"18"1"-1"-15,10-1 1 16,8-4-1-1,12 2 1-15,8-2 0 0,11-2 0 16,4 1 0-16,-2-1-4 0,-9-2-8 16,-8 5-25-16,-6 3-41 15,-23 0-6-15</inkml:trace>
  <inkml:trace contextRef="#ctx0" brushRef="#br0" timeOffset="94883">13144 9918 299 0,'0'0'4'16,"0"0"1"-1,0 0 0-15,0 0 2 0,0 6 4 0,-5 6 1 16,-1 8 2-16,-6 6 2 16,-3 7-2-16,-4 5-2 15,-1 7 1-15,-1-1-2 0,3 0-1 16,3-4-2-16,8-3-1 15,6-9 0-15,12-5-2 16,16-6 0 15,13-5 0-31,12-2-3 0,8-5-4 0,11 0-5 0,2-5-8 0,3 0-16 16,-1 0-55-16,-8-1-6 15</inkml:trace>
  <inkml:trace contextRef="#ctx0" brushRef="#br0" timeOffset="95181">13919 9494 317 0,'0'0'5'16,"32"12"1"-16,2 9 2 15,9 8 1-15,6 10 3 16,3 15 1-16,4 11 0 0,1 11 0 15,-9 6-4-15,-18 6-2 16,-13 0-2-16,-15 2-4 16,-15-7-4-16,-15-5-10 31,-17-3-36-31,-16-14-31 0,-19-11-7 0</inkml:trace>
  <inkml:trace contextRef="#ctx0" brushRef="#br0" timeOffset="95642">10294 9532 286 0,'0'0'0'16,"0"0"0"15,-9 8 0-31,-10 8 6 0,-12 16 5 0,-16 14 3 0,-11 16 4 0,-12 19 0 16,-6 17 2-16,1 12 1 15,9 6-2-15,17 5-4 16,19-7-5-16,29-9-5 0,21-15-2 15,32-12-5-15,22-18-9 16,20-7-25-16,13-14-50 16,-7-10-2-16</inkml:trace>
  <inkml:trace contextRef="#ctx0" brushRef="#br0" timeOffset="96182">5597 11444 220 0,'0'0'3'0,"17"0"0"15,6-1 3-15,23-2 2 0,18 0-1 16,22-2 2-16,19-2 1 16,37-1 2-16,23-4-3 0,33-3-1 15,30-4 1 32,67-5-1-31,0-5 3-16,42-4 0 0,36-5 0 0,63-1 2 0,0-1 2 0,22 1 2 0,20 0-1 0,-2 3-1 0,18 3-2 15,-5 4-1-15,-5 2-1 16,-48 6-3-16,13 5-2 15,11 3-3-15,-59 5-4 16,-58 6-8 15,-20-1-26-31,-35 3-52 0,-37 0-3 0</inkml:trace>
  <inkml:trace contextRef="#ctx0" brushRef="#br0" timeOffset="106652">8230 11757 253 0,'0'0'7'0,"0"7"6"16,0 12 3-16,-1 6 3 15,1 10 2-15,0 11 1 16,-4 8 2-16,-2 10 0 0,-3 6-6 15,-6-8-5-15,2-3-3 16,-4-10-2-16,2-8-2 16,0-12-3 15,2-9-6-31,5-10-7 0,8-10-19 0,-7-5-54 0,16-8-3 0</inkml:trace>
  <inkml:trace contextRef="#ctx0" brushRef="#br0" timeOffset="107087">8639 11975 327 0,'0'0'6'0,"10"0"3"15,12 0 3-15,10-3 0 16,10 0 3-16,10-2-1 16,6-2 0-16,2 1 0 15,0 2-5 16,-7-4-3-31,-13 4-4 0,-6-1-3 0,-13 4-5 0,-10-3-12 0,-11 4-26 16,12-4-37-16,-12 4-6 16</inkml:trace>
  <inkml:trace contextRef="#ctx0" brushRef="#br0" timeOffset="107380">8827 11618 292 0,'0'0'1'0,"0"0"4"0,-6 10 1 15,5 9 5-15,-2 5 2 16,-2 10 2-16,-2 8 2 15,-3 11 2-15,3 5-1 32,-3 2-3-32,2 1-3 0,-1-1-4 0,3-7-5 0,6-4-15 15,-3-6-42-15,3-13-28 16,9-9-5 15</inkml:trace>
  <inkml:trace contextRef="#ctx0" brushRef="#br0" timeOffset="108309">10058 11722 261 0,'0'0'5'0,"0"0"0"0,0 0 0 15,0 0 2-15,0 0-3 16,0 0 1-16,6 3 3 15,-6-3 2-15,4 14-1 0,0 7 1 16,-1 5 0-16,2 10 2 16,1 3 0-16,1 13 2 15,2-1-1-15,1 2-5 16,1-4-1-16,1-7-2 0,3-7-1 15,4-6 0-15,1-14 0 16,5-10-1-16,0-8-1 16,3-11 0-16,-5-8-1 15,4-3 0-15,-6-1-2 16,-3 2 0-16,-5 4-2 0,-4 9 0 15,-9 11 1 17,9 7-1-32,-8 14 2 0,1 9 0 0,1 4-1 0,4 0 3 15,0-6 2-15,7-8 1 0,5-15 1 16,2-9 0-16,1-18 1 15,-2-13 0-15,-3-10 1 16,-6-4-2-16,-3-3-1 16,-8 2-1-16,-8 4-1 0,-5 2-3 15,-5 8-4-15,0 4-6 16,2 8-9-1,5 2-14-15,7 4-40 0,4 18-13 16</inkml:trace>
  <inkml:trace contextRef="#ctx0" brushRef="#br0" timeOffset="108663">10672 11577 340 0,'0'0'1'0,"0"0"2"15,0 0 2-15,17-5 2 16,8 2 2-16,13-5-1 15,12 0 2-15,14-2-2 16,6-1 0-16,6 1-8 16,0-1-9-16,-5 3-22 0,-10 8-43 15,-12-3-8-15</inkml:trace>
  <inkml:trace contextRef="#ctx0" brushRef="#br0" timeOffset="109123">10980 11644 203 0,'0'0'2'15,"0"0"5"-15,0 0 5 16,0 0 4-16,0 0 1 16,0 0 1-1,0 0 4-15,0 0-1 0,0 0 1 0,-2 13-5 16,-5 1-4-16,-1 3-2 15,-4 5-2-15,2 7-2 16,-3 3 0-16,-2 5-1 31,-1 4-1-15,4 3 0-16,-1 1 0 0,3 0 0 0,8-2 0 0,3-3 1 0,13-8-1 15,11-7-1-15,13-7 0 16,7-7-2-16,11-8-6 0,8 0-18 16,3-3-59-16,1-9-4 15</inkml:trace>
  <inkml:trace contextRef="#ctx0" brushRef="#br0" timeOffset="109536">11379 11251 284 0,'0'0'4'16,"0"0"0"-16,0 0-1 16,0 0 1-16,8-3 1 0,5 10 1 15,12 15 1-15,9 10 2 16,4 18-5-16,6 13 1 15,-1 15 0-15,1 11-1 16,-11 9 0-16,-5 1-2 16,-21 2-3-1,-11-7-3-15,-24-1-10 0,-18-7-27 0,-12-9-33 16,-14-4-5-16</inkml:trace>
  <inkml:trace contextRef="#ctx0" brushRef="#br0" timeOffset="109933">9929 11505 289 0,'-5'5'4'0,"-10"14"4"15,-5 16 2-15,-6 10-1 16,-6 25 3-16,-5 11-2 0,-1 19 1 16,4 8 1-16,10 1-7 15,17-4-9-15,14-11-16 16,27-12-53-16,13-23-5 15</inkml:trace>
  <inkml:trace contextRef="#ctx0" brushRef="#br0" timeOffset="111518">11734 11286 239 0,'0'0'3'0,"11"-3"2"16,2-1 2-16,5 0 2 15,8 1-1-15,5 0 2 16,0 3 1-16,6 0-2 0,-6 3-2 15,-4 6-1-15,-4 3 0 16,-7 6 0-16,-10 3 0 16,-6 3 0-16,-10 2 2 0,-9 2 1 15,-4-1 2-15,-3 1 0 16,-1-3 0-16,5-4 0 15,8-3 0-15,14-8 0 16,16-3-2-16,22-7-1 0,18-3-4 16,16-3-6-16,8-5-22 15,10 2-56-15,6-1-5 16</inkml:trace>
  <inkml:trace contextRef="#ctx0" brushRef="#br0" timeOffset="124114">3233 13422 281 0,'0'0'6'0,"0"0"1"16,0 0 3-16,0 0 1 15,0 0 4-15,0 0 0 0,9 8 2 16,12-3 1-16,9 2-4 15,9-2-4-15,12 2-1 16,6-2-2-16,7-2-2 16,1 0-2-16,-1-3-1 0,-2-1-1 15,-6-4-4-15,-8 0-2 16,-7-1-8-16,-9 0-11 15,-8-6-39-15,-2 8-23 16</inkml:trace>
  <inkml:trace contextRef="#ctx0" brushRef="#br0" timeOffset="124402">3329 13863 392 0,'12'0'2'15,"18"0"1"-15,18-2 0 16,16-5 1-16,20-2 1 0,13-4 1 15,12-2-1-15,7-1 1 32,-7 1-2-32,-13 0-2 0,-16 6-6 0,-20 2-8 15,-12 6-26-15,-12 8-45 0,-27 2-5 16</inkml:trace>
  <inkml:trace contextRef="#ctx0" brushRef="#br0" timeOffset="125578">6481 13349 141 0,'0'0'5'0,"0"0"-1"16,0 0 3-16,0 0 2 15,0 0 0-15,0 0 2 16,0 0 3-16,0 0 5 15,0 11-1-15,6 1 1 0,2 8-1 16,6 6 1-16,2 7 0 16,7 10 0-16,3 4-4 15,4 13 0 1,-1 2 0-16,-4-4-2 15,-7-6 0-15,-7-5-2 16,-9-8 0-16,-10-9-1 16,-16-10 0-16,-17-18-2 0,-9-4-2 15,-8-11-3-15,-5-5 0 31,-1-6-2-31,3-7 0 0,6 1-1 0,11-1-3 16,12-1-4-16,15 3-6 0,17 0-16 16,6 7-56-16,17-6-3 15</inkml:trace>
  <inkml:trace contextRef="#ctx0" brushRef="#br0" timeOffset="125778">6420 13029 420 0,'0'0'3'0,"-12"-5"0"0,12 5-1 15,-13-7 0-15,13 7-4 0,0 0-5 16,0 0-15-16,17 0-58 16,-4 5-5-16</inkml:trace>
  <inkml:trace contextRef="#ctx0" brushRef="#br0" timeOffset="127067">6933 13301 134 0,'0'0'7'16,"0"0"3"-16,0 0 3 16,0 0 3-16,0 0 2 15,0 0 3-15,0 0 1 16,0-9 1-16,0 9-5 0,0 0-1 15,-5 8-1-15,5 4 1 16,0 7-3-16,0 5 0 16,-1 8-2-16,7 2 1 15,2 4-3-15,5 2-1 0,3-2-3 16,5-7-1-16,2-9-1 15,2-7 0-15,2-6-1 16,1-9-1-16,0-7 0 16,-2-9 0-16,-3-3-2 0,-4-2 0 15,-2 2 0-15,-6-1-2 31,0 6-1-31,-11 14 0 0,13-7 1 0,-13 7 0 16,15 19 1-16,-3 3 1 0,6-3 0 16,4-1 2-16,8-4 1 15,5-10 1-15,1-6 0 16,1-14 0-16,-2-8 1 0,-4-6-1 15,-9-6 0-15,-9 1 0 16,-12-3-1-16,-7 3-1 16,-13 3-2-16,-9 2-1 15,-5 4-4-15,-5 1-6 16,2 7-16-16,3 12-55 0,3 1-6 15</inkml:trace>
  <inkml:trace contextRef="#ctx0" brushRef="#br0" timeOffset="128123">7804 13243 255 0,'0'0'8'0,"0"0"2"0,0 0 3 16,0 0 4-16,0 0 2 16,16-1 1-16,10-2 3 15,14-4 0-15,14-3-7 0,15-4-2 16,9-1-3-1,8 1-4-15,-7 0-3 0,2 3-8 16,-15 2-8-16,-9 5-20 16,-9 3-50-16,-24 1-5 15</inkml:trace>
  <inkml:trace contextRef="#ctx0" brushRef="#br0" timeOffset="128641">8056 13288 194 0,'0'0'9'16,"0"0"4"0,0 0 6-16,0 0 3 0,0 0 1 15,0 0 0-15,-8-10 1 16,8 10-2-16,0 0-6 0,0 0-6 15,0 0-4-15,0 12-1 16,0 2-3-16,2 1 0 47,0 7 2-47,0 8 0 0,-4 3 1 0,2 8 0 0,-4 3 0 0,-6 4 0 0,-2 12 1 31,0 1 0-31,6-5-1 0,6-6 0 16,10-9-1-16,15-7 0 15,14-7 0-15,11-10-2 16,14-17-5 15,12 0-13-31,-2 10-58 0,5-11-11 0</inkml:trace>
  <inkml:trace contextRef="#ctx0" brushRef="#br0" timeOffset="133321">9104 13379 196 0,'0'0'9'16,"0"0"7"-16,0 0 6 16,19 3 2-16,8-3 1 15,13-3 1-15,13-4 1 16,15-2 1-16,11-3-8 0,6 2-8 15,-1-2-5-15,-5 4-3 16,-10-1-3-16,-12 6-4 16,-12 1-3-16,-15 2-5 0,-10 0-3 15,-7 0-11-15,-13 0-22 16,0 0-34-16,0 0-6 15</inkml:trace>
  <inkml:trace contextRef="#ctx0" brushRef="#br0" timeOffset="133572">9487 13073 217 0,'0'0'8'0,"-3"6"8"0,2 12 2 15,1 4 5-15,-1 10-1 16,1 10 2-16,0 4 0 0,0 10 1 16,4 4-7-16,-4-3-7 15,1-5-4-15,-1-3-6 16,0-8-6-16,4-5-14 0,-2 0-58 15,13-26-6 1</inkml:trace>
  <inkml:trace contextRef="#ctx0" brushRef="#br0" timeOffset="134362">6337 14322 22 0,'26'0'2'15,"16"0"5"-15,29 1 5 0,15-1 6 16,33 0 6-16,23-5 2 16,36 3 0-16,26-5 3 15,12-3 1-15,3 1-1 16,25-2-3-16,14 0-4 0,13-4 2 15,10 1-2-15,10-7 3 16,13 3 0-16,7-2-4 16,15 1-1-16,-4-1-3 15,5 4-3 16,-8-1-4-31,3 3-2 0,-11 5-3 0,-8 3-1 0,-16 2-3 0,-20 0-3 16,-17 4-9-16,-28 1-17 16,-42 6-57-16,-13 1-3 0</inkml:trace>
  <inkml:trace contextRef="#ctx0" brushRef="#br0" timeOffset="134967">8569 14717 263 0,'0'0'8'15,"5"17"5"-15,-1 3 2 16,-1 5 3-16,0 7 2 15,-3 8 1-15,1 3 0 16,-1 3 2 0,-2-3-9-16,-4-6-4 0,0-5-3 15,-1-5-2-15,1-6-4 0,4-6-4 16,2-15-6-16,0 14-17 15,12-14-56-15,-1-3-3 0</inkml:trace>
  <inkml:trace contextRef="#ctx0" brushRef="#br0" timeOffset="135245">8893 14939 371 0,'0'0'4'15,"11"3"2"1,10-3 2-16,15 0 1 0,7-5 1 16,9-2 0-16,7-2 0 15,4-1 1 1,2-4-4-16,-8 1-3 0,-8-1-3 0,-6 5-5 15,-15-4-4-15,-2 8-19 16,-13-1-55-16,-13 6-4 16</inkml:trace>
  <inkml:trace contextRef="#ctx0" brushRef="#br0" timeOffset="135386">9107 14689 394 0,'0'0'3'16,"0"6"1"-16,7 6 3 0,2 6 1 15,-1 4 2-15,3 7 0 16,-2 7 1-16,0 6 0 15,0 1-1-15,-5 3-3 16,-4 1-2-16,0 4-4 31,0-6-7-31,-1 5-16 0,10-7-65 0,0-9 0 0</inkml:trace>
  <inkml:trace contextRef="#ctx0" brushRef="#br0" timeOffset="136058">9934 14639 253 0,'0'0'6'0,"0"0"3"0,0 0 2 15,0 0 4-15,7 3 4 16,-3 11 4-16,3 6 0 15,3 9 3-15,-3 9-6 16,6 8-3-16,4 3-1 16,1-1-6-16,1-5-2 0,3-10-3 15,2-9-1-15,1-15 0 16,4-9-2-16,-3-7 0 15,-2-12 0-15,-4 0-2 16,-3 2 0 0,-3 2-1-1,-5 7-1-15,-9 8 0 0,11 3 1 0,-8 10-1 0,5 6 2 16,0-2 1-16,6-5 2 15,4-6 1-15,2-6 0 0,-1-13 1 16,1-7-1-16,-7-11 0 16,-6-5 0-16,-6-3-1 15,-9-2-3-15,-9 5-3 0,-6 2-2 16,1 9-7 15,1 2-8-31,8 10-13 0,13 13-38 0,0 0-18 0</inkml:trace>
  <inkml:trace contextRef="#ctx0" brushRef="#br0" timeOffset="136308">10547 14643 366 0,'0'0'4'0,"20"0"1"0,13-3 4 15,12-4-1-15,16-5 2 16,9-1 0-16,7-1 0 15,3 0 0-15,-2-1-7 16,-12 0-9-16,-9 6-24 16,-11 3-51-16,-25 0-4 0</inkml:trace>
  <inkml:trace contextRef="#ctx0" brushRef="#br0" timeOffset="136707">10821 14705 244 0,'0'0'7'16,"0"0"5"-16,0 0 0 15,-9 0 3-15,9 0 2 16,-10 0 1-16,10 0 1 15,-14 0 2-15,14 0-7 0,-14 8-2 16,14-8-2-16,-14 18 0 16,7-5 0-16,2 6 0 15,-1 2-1-15,2 7 0 31,3 0 0-31,1 2 0 0,3 2-1 0,8-2-1 0,7-3-1 16,9-3-1-16,6-3-1 16,11-8 0-16,3-3-2 0,8-3-2 15,-3-7-2-15,1 0-6 16,-7-2-6-16,-1-5-23 15,-2-2-52-15,-15-9-3 16</inkml:trace>
  <inkml:trace contextRef="#ctx0" brushRef="#br0" timeOffset="136909">11170 14341 411 0,'0'0'1'0,"13"0"0"15,11 4 3-15,18 6 2 16,14 9 0-16,10 10 3 15,9 10-2-15,4 16 1 16,1 12 0 0,-9 11 0-16,-14 8-3 0,-20 5-2 0,-21 2 0 15,-18-2-2-15,-25-8 0 16,-21-5-1-16,-18-9-5 15,-16-6-14-15,-15-7-65 0,-15-17-5 16</inkml:trace>
  <inkml:trace contextRef="#ctx0" brushRef="#br0" timeOffset="137293">10017 14504 251 0,'0'0'1'0,"2"-12"0"16,-2 12 2 15,-4-13 5-31,-9 10 4 0,-5 5 6 0,-9 13 4 0,-5 16 3 0,-9 20 1 15,-1 19 3-15,-2 22-3 16,8 16-2-16,11 12-7 16,14-2-4-16,15-4-4 0,23-10-5 15,23-15-5-15,17-20-8 16,28-17-37-16,21-18-42 15,11-25-3 1</inkml:trace>
  <inkml:trace contextRef="#ctx0" brushRef="#br0" timeOffset="137978">11763 14395 237 0,'0'0'9'15,"0"0"3"-15,0-9 2 0,0 9 6 16,12-15-1-16,7 5 3 16,6 1-2-16,2-1 2 15,4 6-7-15,-1 1-6 16,3 3-2-16,-6 6-4 15,-7 7-1 17,-5 4 0-32,-10 1 0 0,-5 3 2 0,-5 0 0 0,-4-2 2 0,-3-1 0 15,2-3 0-15,-1-3 1 16,7 1 0-16,4-13-1 0,28 10-1 15,9-7 0-15,9-3-3 16,15 3-3-16,3-3-7 16,8 5-18-16,1 1-59 0,-9 0-3 15</inkml:trace>
  <inkml:trace contextRef="#ctx0" brushRef="#br0" timeOffset="143366">10619 13046 174 0,'0'0'6'0,"0"0"3"16,0 0 5-16,0 0 0 0,7 2 3 15,-7-2-2-15,0 0 1 16,10 3 1-16,-10-3-4 16,5 12 0-16,-1 0-2 15,2 10-1-15,1 3 1 16,1 10 0-16,2 5 3 0,3 8-2 15,0 1-2-15,3 0-2 16,-2-3-2-16,4-5 0 16,-2-5-1 15,1-9 0-31,-1-10-1 0,2-9 0 0,-1-8-1 0,2-6 1 0,1-9-1 15,0-3 1-15,-1-7-2 16,0-1-1-16,-3-1 0 0,-3 2 0 16,-3 4-1-16,-4 6-1 15,-6 15-1-15,5-11 1 16,-5 18-1-16,2 10 0 15,2 10 1-15,5 2 0 0,3 1 0 32,8-4 2-32,5-7 0 0,2-12 2 0,6-8-2 15,1-17 1-15,-3-12 1 16,-3-11 0-16,-10-5 1 0,-3-2-1 15,-13-4-1-15,-3 5 0 16,-13 3 0-16,-4 5-3 16,-3 8-2-16,-2 3-6 15,6 10-8-15,-1 3-8 0,8 13-17 31,10 10-38-31,0 5-11 0</inkml:trace>
  <inkml:trace contextRef="#ctx0" brushRef="#br0" timeOffset="143700">11387 13007 319 0,'0'0'8'15,"7"2"1"-15,13-2 3 16,7 0 0 0,12-6 3-16,9-2-1 0,11-3 0 15,9-1 0-15,3-2-8 0,-2-1-5 16,-9 6-9-16,-13-3-7 15,-6 7-15 1,-17 5-37-16,-12 0-18 0</inkml:trace>
  <inkml:trace contextRef="#ctx0" brushRef="#br0" timeOffset="144155">11564 13016 256 0,'0'0'5'0,"0"0"4"16,0 0 2-16,0 0-2 0,0 0 3 16,0 0-1-16,5-4 3 15,-5 4 1-15,4 16-3 16,-2 0-3-16,-3 9 1 15,1 1 1-15,0 9-1 0,-1-1-1 16,-3 5-1-16,0-2-1 16,4 0-2 15,-1-5-1-31,2-1 1 0,6-7-1 0,6-6 0 0,8-3 1 0,13-6-1 15,4-3 1-15,10-3-1 16,4-2 0-16,3-1-3 16,1 0-3-16,-4-3-3 0,-6-1-5 15,-12-1-6 1,-5 0-14-16,-14 5-46 0,-3-10-13 15</inkml:trace>
  <inkml:trace contextRef="#ctx0" brushRef="#br0" timeOffset="144415">12173 12707 357 0,'0'0'1'16,"8"2"1"-16,9 5 3 15,10 5 2-15,6 8 1 16,8 10 2-16,5 11-2 0,4 11 2 16,0 9-1-16,-7 8-1 15,-12 8-3-15,-11 2-2 31,-16-2 0-31,-10-2-1 0,-16-7-2 0,-15-7-7 0,-13-3-21 16,-5-7-55-16,-25-15-2 16</inkml:trace>
  <inkml:trace contextRef="#ctx0" brushRef="#br0" timeOffset="144802">10604 12792 243 0,'0'0'2'15,"-6"3"4"-15,-11 8 6 16,-5 8 5-16,-9 11 4 31,-7 12 3-31,-7 17 1 0,-5 16 2 0,1 16-2 0,11 9-3 16,12 7-6-16,17-3-5 15,44-3-2 1,24-15-7-16,30-15-9 15,18-19-32-15,22-19-46 16,11-22-4-16</inkml:trace>
  <inkml:trace contextRef="#ctx0" brushRef="#br0" timeOffset="145519">12483 12630 176 0,'0'0'10'0,"0"0"4"16,0 0 6-16,0 0 1 15,14 0 2-15,5 0 1 16,5-2 1-16,13-1 1 16,5 0-7-16,7 2-3 31,0-1-4-31,-3 2-4 0,-5 3 0 0,-12 4-1 0,-8 5-1 15,-18 6 0-15,-10 5-1 16,-17 0-1-16,-5 2 2 0,-2-1-1 16,1-1 0-16,2-2 0 15,9-1-1-15,18-9 1 16,13-5-2-16,25-3 1 0,16 0-1 15,12-2-1-15,7-1-3 32,8 3-8-32,-7-3-17 0,-12 6-59 0,6 5-3 15</inkml:trace>
  <inkml:trace contextRef="#ctx0" brushRef="#br0" timeOffset="148812">14001 14105 165 0,'0'0'9'0,"0"0"6"16,0 0 5-16,1 12 5 16,8-7 2-16,4-2 2 0,8 2 0 15,7-3 2-15,9-2-7 16,12 0-6-16,2-5-5 15,0-2-4-15,4-1-3 16,1-3-2-16,-4 3-2 0,-6-1-3 16,-6 4-7-16,-11-3-16 15,-3 1-43-15,-1 5-16 16</inkml:trace>
  <inkml:trace contextRef="#ctx0" brushRef="#br0" timeOffset="149095">14070 14425 365 0,'0'0'1'0,"0"0"4"15,3 14 2-15,15-9 3 0,12 0 1 16,9 0 0-16,14 1 1 16,10-2 0-16,13-2-1 15,5-2-3-15,-1 0-3 0,-6 0-4 16,-7-1-5-1,-13 1-5-15,-9 0-13 0,-12 6-52 16,-13-2-12 0</inkml:trace>
  <inkml:trace contextRef="#ctx0" brushRef="#br0" timeOffset="150387">16214 13416 205 0,'0'0'7'0,"0"0"5"16,0-12 4-16,0 12 2 15,0-14 3-15,0 14 1 16,0-18 0-16,0 18-2 0,0-12-5 16,0 12-1-16,7 9-3 15,-4 9-2-15,0 16-2 16,2 7 0-16,-2 10-1 15,5 9 2-15,2 0-1 16,-3-6-1-16,3-8-1 16,1-10-1-16,2-14-1 15,6-12 0-15,3-11-2 0,0-20-1 16,0 0 0-16,2-7 0 15,-3-1-2-15,-2 4 1 32,-4 2-2-32,-5 7 1 0,-10 16 1 0,12-4 0 0,-10 14 2 15,14 18 1 1,3-2 0 15,6-5 0-31,10-9 2 0,1-9 0 0,3-6 0 0,-1-15 0 16,1-14-1-16,-19-14-1 15,-7 0-1 1,-11 1-1-16,-6 3-2 0,-10 3-3 15,-3 2-6-15,1 10-11 0,1 6-36 16,2 4-29-16,9 4-7 16</inkml:trace>
  <inkml:trace contextRef="#ctx0" brushRef="#br0" timeOffset="150701">16977 13187 373 0,'0'0'2'0,"10"1"1"16,15 0 2-16,9-1-1 15,15-1 1-15,11-7 1 32,13 0-1-32,12-2 1 0,3 0-6 0,-7-4-11 0,-7-2-43 15,-7 10-25-15</inkml:trace>
  <inkml:trace contextRef="#ctx0" brushRef="#br0" timeOffset="151115">17264 13242 259 0,'0'0'7'0,"0"0"2"32,0 0 3-32,0 0 3 0,3 5 2 0,-3-5 2 0,0 21 1 15,0-4 3-15,-3 7-6 16,-3 3-2-16,-2 6-2 15,-3 4-1-15,-1 1-3 0,-1 1-2 32,1-2-1-32,3-6-1 0,7-2 0 0,2-8-1 15,16-4-1-15,14-9-1 16,16-3 0-16,13 1-2 47,7-5-6-47,14 7-14 0,-2-1-68 0,1 1 0 0</inkml:trace>
  <inkml:trace contextRef="#ctx0" brushRef="#br0" timeOffset="151730">15431 14090 317 0,'0'0'1'0,"0"0"-1"47,0 11 1-47,8-1 0 0,11-1 3 0,12 3 2 0,13-2 4 0,24-1 2 15,29-4 2-15,30-5 3 16,31 0-1-16,39-2 0 0,30-8-1 15,30 0-3-15,26 1-2 16,21 0-2-16,14 1-2 16,8 5-4-16,-7 1-4 15,-3 2-11-15,-23 5-36 0,-11 3-36 47,-16 1-4-47</inkml:trace>
  <inkml:trace contextRef="#ctx0" brushRef="#br0" timeOffset="152452">16013 14758 339 0,'0'0'4'0,"0"21"4"15,-2 0 2-15,-2 9 3 16,-2 8 2-16,-3 7-1 15,-3 4 0-15,-4 4 0 16,-3-5-3-16,0-6-4 16,-5-9-3-16,5-4-5 0,-4-12-6 15,5-2-13-15,2 2-57 16,5-17-8-16</inkml:trace>
  <inkml:trace contextRef="#ctx0" brushRef="#br0" timeOffset="152709">16126 14954 393 0,'0'0'3'0,"21"0"2"15,7-1 3-15,11-2 0 0,10-2 0 16,6-3 0-16,3 3 0 16,1-4-2-16,-2-1-5 15,-14-2-9-15,-6 5-17 16,-7-3-58-16,-21-2-4 31</inkml:trace>
  <inkml:trace contextRef="#ctx0" brushRef="#br0" timeOffset="152880">16300 14691 383 0,'0'0'4'0,"4"21"3"16,5 0 2-16,0 6 1 16,3 10 2-16,-2 7 1 15,0 9-2 16,3 3 1-31,-6-2-3 0,0-4-4 0,-4-9-4 0,0-4-7 0,-3-12-13 16,0-12-66-16,0-13-1 0</inkml:trace>
  <inkml:trace contextRef="#ctx0" brushRef="#br0" timeOffset="153465">16898 14682 391 0,'0'0'0'15,"0"0"1"-15,-2 5 2 16,2 6 3-16,-1 8 2 16,1 4 1-16,-2 7 2 15,2 6 0-15,0 6 0 16,3 0 0-16,2-3-3 0,7-6-1 15,3-9-3-15,4-11 0 16,5-11-3-16,-1-5-2 16,2-13-1-16,-1-7-1 0,-4 1-1 15,-4 0-1-15,-5 6-1 16,-4 7 1-16,-7 9 1 15,0 0 3-15,0 19 2 16,0 5 1-16,-1 1 0 0,6-1 2 16,7-2 2-1,5-12-1-15,7-8 0 0,-2-7-1 16,2-18-1-16,-3-6 0 15,-7-7-1-15,-7-4 0 0,-7 0-2 16,-10 0-3 15,-4 5-2-31,-6 1-5 0,5 11-10 0,-4 0-17 0,8 3-48 16,11 20-6-16</inkml:trace>
  <inkml:trace contextRef="#ctx0" brushRef="#br0" timeOffset="153733">17484 14679 356 0,'0'0'4'0,"17"-3"2"16,5-1 2-16,10-4-1 15,7 0 2-15,10-5-1 16,7 2-2-16,-1-3-4 0,-1 6-10 15,-11-3-25-15,-20 3-44 16,-2 4-7-16</inkml:trace>
  <inkml:trace contextRef="#ctx0" brushRef="#br0" timeOffset="154092">17661 14701 354 0,'0'0'4'0,"0"0"3"16,0 0 1-16,0 0 4 15,-2 7 0-15,2 5 2 16,-5 5 2-16,0 8 0 0,-1 5-2 16,-3 4-2-16,1 4-3 15,3-1-2-15,2 0 0 16,4-3-2-16,12-7-1 31,14-6 0-31,11-7-2 0,7-4 0 0,10-7 0 0,1-1-2 16,4-2-4-16,-8 0-5 15,-3 0-10-15,-15 0-42 16,-6-2-30-16,-9-8-4 0</inkml:trace>
  <inkml:trace contextRef="#ctx0" brushRef="#br0" timeOffset="154366">18086 14265 430 0,'0'0'1'15,"21"7"2"16,8 8 1-31,8 10 1 0,7 8 2 0,7 15 0 0,-2 16 0 16,-4 12 1-16,-7 12-1 0,-13 8-3 16,-20 3-1-16,-16 1-3 15,-21 0-6-15,-20-8-9 16,-9-17-70-16,-15-1-5 15</inkml:trace>
  <inkml:trace contextRef="#ctx0" brushRef="#br0" timeOffset="154713">16875 14441 337 0,'0'0'4'16,"-10"2"3"-16,-2 12 4 15,-5 9 6-15,-4 16 2 16,-1 19 2 15,1 19 1-31,4 18-1 16,12 10-2-16,17 10-3 0,25-1-5 0,25-7-5 0,18-14-6 0,20-14 0 15,6-25-9-15,16-12-35 0,5-18-47 16,-9-20-2-16</inkml:trace>
  <inkml:trace contextRef="#ctx0" brushRef="#br0" timeOffset="155655">18470 14446 269 0,'0'0'4'0,"0"0"4"0,11-5 1 15,1 3 4-15,6-1 1 16,7 0 3-16,6 1 0 15,5 2 1-15,-1 0-3 16,1 5-3-16,-6 5-3 16,-6 4-1-16,-7 5-1 0,-11 4-1 15,-6 1-1-15,-13 1 2 16,-4-4 0-16,0-2 1 15,-1-2 0-15,4-5-2 16,14-12 0-16,0 0 0 16,16 1-2-16,19-2-1 15,12-6-4-15,16 3-7 0,4-4-16 16,-5 7-63-16,11 1-1 15</inkml:trace>
  <inkml:trace contextRef="#ctx0" brushRef="#br0" timeOffset="156349">20123 13471 295 0,'0'0'0'0,"-10"2"0"15,0 9 6-15,-8 10 4 16,-5 13 6-16,-11 34 5 16,-2 16 3-1,1 16 2-15,8 14-2 0,10 6 0 16,17-3-3-16,18-4-5 15,22-13-5-15,27-33-6 32,10-16-2-32,12-15-2 0,6-13-4 0,-4-12-9 0,5-11-62 15,-15 10-16-15</inkml:trace>
  <inkml:trace contextRef="#ctx0" brushRef="#br0" timeOffset="158896">20655 13694 299 0,'0'0'1'0,"0"0"-2"15,0 0 2-15,0 10-1 16,0 2 0-16,4 2 2 0,3 4 1 15,6 10 2-15,3 4 1 16,3 11 4-16,0 6 0 16,4 6 2-16,2 6 0 15,-1 2 0-15,-5 1-1 0,-1-2-4 16,-3-9 1-16,-4-7 0 15,-7-7 1-15,-1-8-1 16,-6-14 0-16,-7-4 0 16,-12-13 1-16,-9 0 1 46,-8-9 0-46,-8-7-4 0,-6-6-1 0,-3-2-1 0,-1-8-1 0,0-2 0 0,7-2-3 16,7-3-5-16,10 3-10 16,2 5-51-16,15-9-23 0</inkml:trace>
  <inkml:trace contextRef="#ctx0" brushRef="#br0" timeOffset="159052">20569 13426 423 0,'0'0'-6'0,"0"0"-21"16,16 4-55-16,-16-4-3 15</inkml:trace>
  <inkml:trace contextRef="#ctx0" brushRef="#br0" timeOffset="159350">21022 13704 400 0,'0'0'1'0,"4"0"2"16,13 0 1-16,12 0 1 16,14 0 1-16,17 0 1 31,17-3 0-31,13-1-1 0,9-2-1 0,0 2-6 0,-7-6-7 15,-5 5-18-15,-13 5-56 16,-20-8-5-16</inkml:trace>
  <inkml:trace contextRef="#ctx0" brushRef="#br0" timeOffset="159562">21351 13362 371 0,'0'0'2'15,"13"22"2"-15,2 3 2 16,4 9 1-16,4 12 1 15,9 28 3 1,2 9 0 0,4 4 0-16,-5-6-2 0,-6-5-3 15,-5-8-5-15,-5-7-7 16,-12-14-19-16,-9-32-56 0,-2-5-6 15</inkml:trace>
  <inkml:trace contextRef="#ctx0" brushRef="#br0" timeOffset="160077">22031 13559 275 0,'0'0'9'16,"5"7"4"-16,4 7 2 15,-2 6 4-15,2 9 1 16,7 18 5 0,5 5 0-16,5-1 0 15,5-3-7-15,4-9-5 16,6-11-3-16,0-10-3 15,8-13-3-15,-10-20-3 16,0-9-3-16,-7-3-1 16,-8 3-1-16,-9 5-1 0,-9 8 0 15,-6 11 1-15,-6 8 1 16,-2 16 1-16,0 8 2 0,6 3 1 15,2 1 1-15,14-6 1 16,7-10 1-16,13-15 0 16,2-10-1-16,2-19 0 15,-5-12-1-15,-2-11-1 0,-11-3 0 16,-12-5-1-16,-8 4-2 31,-11 0-3-31,-6 7-3 0,-8 0-5 0,4 15-18 16,1 10-42-16,4 1-16 0</inkml:trace>
  <inkml:trace contextRef="#ctx0" brushRef="#br0" timeOffset="160382">22951 13315 434 0,'0'0'1'0,"19"-6"2"0,16 1-2 16,14-1 2-16,17 0-1 15,12-3-1-15,5 4-2 16,2-2-5-16,0 7-12 0,-15 0-29 15,-22 0-37 32,-12 0-6-47</inkml:trace>
  <inkml:trace contextRef="#ctx0" brushRef="#br0" timeOffset="160912">23220 13404 274 0,'0'0'9'0,"0"0"2"16,0 0 3-16,0 0 3 15,0 0 0-15,11-7 2 16,-11 7 3-16,0 0-1 15,0 0-7-15,0-10-3 16,0 10-4-16,0 0-2 0,0 0-1 16,0 0-2-1,0 0-2-15,0 0 0 0,0 0-1 16,0 0-1-16,12 2 2 0,-12-2-1 15,8 12 1-15,-8-12-1 16,0 18 1-16,0-1 0 16,-5 2 0 15,-4 7 0-31,-3 5 0 15,-2 5 1-15,-1 3 1 0,3 10 1 0,7-3 1 16,5-3 0-16,6-4 0 16,16-9 0-16,14-3 1 0,14-9-1 15,11-6-1-15,2-9-5 16,2-3-4-16,1 0-5 15,-7-6-12 17,-8 1-30-32,-18-5-35 0,-6-4-5 0</inkml:trace>
  <inkml:trace contextRef="#ctx0" brushRef="#br0" timeOffset="161377">23449 12889 405 0,'0'0'4'15,"0"0"0"-15,0 0 1 0,-1-11 1 16,1 11 0-16,3-9 2 16,-3 9-2-16,10-10 1 15,1 10-3-15,-11 0-1 0,12-3 0 16,-12 3 0-16,0 0 0 15,0 0-1-15,0 0 1 16,0 0 1-16,0 0-1 16,0 0 1-1,-5-5-2-15,5 5 0 0,11 0 0 0,13 8 0 16,18 12-1-16,14 11 0 15,22 17 0-15,7 19-1 0,8 23 1 16,-3 20 0-16,-31 35 0 16,-29 15 1-1,-37 7 0-15,-49 2-1 16,-54-2 0-16,-41-5-5 0,-51-10-16 15,-48 6-66 17,-18-21-5-3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30T19:19:17.09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514 2375 229 0,'0'0'3'15,"0"0"2"-15,-8-11 4 16,8 11 3-16,-10-6 1 15,10 6 4-15,-19 6 3 0,6 14 2 16,-4 14-2-16,-3 17-3 16,2 10 0-16,-5 16-3 15,4 8-1-15,4 4-2 16,7 1-3-16,6-3 0 0,10-10-2 15,10-16-1-15,14-13 1 16,8-16 0-16,11-14-4 16,2-15-3-1,0-9-7-15,1-12-13 0,-6 0-59 0,-7-21-5 16</inkml:trace>
  <inkml:trace contextRef="#ctx0" brushRef="#br0" timeOffset="135">2416 2005 407 0,'0'0'0'16,"0"0"-6"-16,-1-8-14 16,1-1-46-16,0 9-17 0</inkml:trace>
  <inkml:trace contextRef="#ctx0" brushRef="#br0" timeOffset="524">2881 2131 306 0,'0'0'1'15,"-11"16"-1"16,-1 6 2-31,-7 18 4 0,-1 24 8 0,3 14 1 0,3 12 1 16,5 5 0-16,9 3 1 16,10-11-1-16,14 0-1 0,7-16-4 15,6-28-8-15,3-14-8 16,-3-12-13-16,-3-10-61 15,-6-12-3-15</inkml:trace>
  <inkml:trace contextRef="#ctx0" brushRef="#br0" timeOffset="735">3109 2261 356 0,'0'10'1'0,"-1"9"0"15,0 11 2-15,-5 13 2 16,3 14 3-16,-4 9 3 15,6 10 1 1,0 8 1-16,1-5-1 0,12-4 0 16,3-6-1-16,9-11-2 0,6-10-2 15,3-11-3-15,4-11-2 16,-4-9-4-16,5-5-10 15,-10-5-37-15,1-10-36 0,-7-13-3 16</inkml:trace>
  <inkml:trace contextRef="#ctx0" brushRef="#br0" timeOffset="906">2922 2683 440 0,'0'0'1'16,"5"-3"-1"-16,11-2 1 15,11-1-1 16,10 0 1-31,8-4-1 0,13-1-3 0,4-2-2 0,3-2-10 0,-5 6-42 16,-8-12-24-16,-10-3-6 16</inkml:trace>
  <inkml:trace contextRef="#ctx0" brushRef="#br0" timeOffset="1114">3539 2232 329 0,'11'5'3'0,"17"14"2"16,5 10 1-16,11 15 4 0,1 14 3 15,2 14 4-15,-2 13-3 16,-2 12 1-16,-16 4-2 16,-24-5-3-16,-4-10-5 0,-15-6-12 15,-3-7-56-15,2-23-20 16</inkml:trace>
  <inkml:trace contextRef="#ctx0" brushRef="#br0" timeOffset="1416">4233 2366 424 0,'0'0'1'0,"14"2"-1"15,6-1 1-15,12 0 0 16,8 1-1-16,12-2 1 0,11 0 0 16,11-4 0-16,2-1-4 15,-2-2-14-15,-11 2-62 16,12 0-4-16</inkml:trace>
  <inkml:trace contextRef="#ctx0" brushRef="#br0" timeOffset="1585">4468 2742 496 0,'0'0'1'16,"23"0"0"-16,14 1-1 16,13-5 0-16,21-1-1 0,14-4-1 15,23 0-4-15,10-5-3 16,12 0-9-16,-9 9-51 31,-1-5-20-31</inkml:trace>
  <inkml:trace contextRef="#ctx0" brushRef="#br0" timeOffset="4022">5742 1313 177 0,'0'0'2'0,"0"0"-4"16,0 0-1-16,0 0 1 15,0 0 2-15,1 5 1 16,-1-5 2-16,7 19 3 0,-1-6 2 15,-1 5 2-15,20 19 6 16,-3 11 1-16,3 8-2 16,-2 4 0-16,4 5 0 15,1-2-3-15,-1-5 1 16,-2-10-2-16,-6-8-2 0,-3-7-1 15,-1-3 0-15,-4-6-2 16,-2-5 1-16,-3-4 2 16,-1-5 3-16,-5-10-1 0,0 0 0 15,0 0 0-15,4-18-1 16,-3-6 0-1,-1-10-1-15,0-9-3 0,2 19-6 16,1-5 0-16,-1-3-1 16,1-2-1-16,2 1-6 0,-1-2-8 15,2 2-26-15,3 3-43 63,-2-2-3-63</inkml:trace>
  <inkml:trace contextRef="#ctx0" brushRef="#br0" timeOffset="4359">6389 1787 118 0,'0'0'9'15,"4"12"7"-15,5 0 6 16,5 0 4-16,9 0 4 15,9-2 0-15,5-5 1 32,5-3 0-32,4-7-6 0,4-12-5 0,-2-7-4 0,-7-5-4 15,-10 0-4-15,-12-2-1 16,-17 17-4-16,-2 1-2 15,-4 3 0-15,-13 0-1 0,-26 1-3 16,-16 9-6-16,-3 2-9 16,-8 15-22-16,1 5-39 15,19 2-4-15</inkml:trace>
  <inkml:trace contextRef="#ctx0" brushRef="#br0" timeOffset="4794">6001 1214 267 0,'0'0'5'16,"0"0"2"-16,0 0-4 15,0 0 1-15,0 0 2 16,0 0-1-16,0 14 0 0,0 0 1 16,2 1-5-16,0 9 1 15,0-3 2-15,0 7-2 16,-2-4-10-16,3-7-18 31,4 46-44-31,-7-1-5 0</inkml:trace>
  <inkml:trace contextRef="#ctx0" brushRef="#br0" timeOffset="5256">5519 2317 252 0,'0'0'-4'0,"0"0"1"16,0 0 7-16,10 4 5 15,21-2 5-15,23 1 4 0,33-3 3 16,33-3 1-16,36-7 1 15,31-2 1-15,27-4-6 16,13 0-5-16,1 1-5 16,-15 2-4-16,-22 4-5 0,-33 1-5 15,-33 9-4-15,-35-4-9 16,-40 3-37-16,-38 5-28 15</inkml:trace>
  <inkml:trace contextRef="#ctx0" brushRef="#br0" timeOffset="5786">6086 1376 55 0,'0'0'-1'16,"0"0"4"-16,0 0 4 0,-2 9 7 15,2 2 5-15,-1 2 4 16,-5 17 4-16,-5 9 2 15,-1 2 3-15,-3 0 3 16,3 0-2-16,-2-7-3 16,-1-8-6-16,15-26-6 0,-14 10-4 15,14-10-1-15,-6-10-2 16,4-3-6-16,-1-4-5 15,3-1-1 1,0-6 0-16,2 2 2 0,0-4 0 16,3 2 0-16,-3-1-12 0,3 3-5 15,0 0-21 16,8 5-43-31,-4 0-4 0</inkml:trace>
  <inkml:trace contextRef="#ctx0" brushRef="#br0" timeOffset="6792">5909 2668 69 0,'0'0'5'15,"-1"16"5"-15,1 5 6 16,-1 5 5-16,1 13 5 0,-1 8 2 16,1 11 2-16,0 6-1 15,3-1-3-15,1 2-4 16,2-10-6-16,-1-1-2 0,0-14-4 15,-2-8-2-15,-1-10-3 16,0-8-9-16,-2-14-27 16,0 0-38-16,0 0-5 15</inkml:trace>
  <inkml:trace contextRef="#ctx0" brushRef="#br0" timeOffset="7261">5800 2738 107 0,'6'-1'3'0,"13"-6"5"16,5-2 7-16,9-2 6 16,6-5 6-16,7-1 3 0,9 0 0 15,7-2-1-15,-3 2-1 16,-4 9-7-16,0 4-6 15,-8 4-6 1,2 9-5-16,-5 8-3 0,-10 5-1 0,-7 4 1 16,-13 2 1-16,-10-2 2 15,-11 0-1-15,-8-3 1 16,-18-6 0-16,-9-1 1 0,-5-6-2 15,-6-3-1-15,3-2-1 16,8-3-4-16,6 1-2 16,6 0-1-16,12 5-1 0,11 5 3 15,7 2 3 1,16 10 1-16,8 3 2 0,11 6 3 15,8 6 2-15,2 6 0 16,7-1 2-16,0 1 0 16,0 0-3-16,-6-3-6 0,-3 2-9 46,-7-8-22-46,-13 2-42 0,4-7-7 0</inkml:trace>
  <inkml:trace contextRef="#ctx0" brushRef="#br0" timeOffset="8270">8788 1535 117 0,'0'0'1'0,"0"0"1"15,0 0 5-15,0 0 5 16,-3 11 1-16,3-11 4 15,-1 23 1-15,-2 0 2 16,2 3 0-16,1 5 0 0,0 3-4 16,-1-4-4-16,1-2 2 15,3-4-2-15,3-7 0 16,0-7 0-16,5-6-1 0,1-4 0 15,5-4-1-15,2-6-1 16,3-3 1-16,2-4-3 16,-1-1-3-16,2 1 0 15,-3-2-2-15,-6 4 0 16,0 1-2-16,-7 4-1 31,-9 10-2-31,12-12-1 0,-12 12 0 0,6 9-1 0,-3 6 1 16,6 5 0-16,2 1 1 0,7-2 3 15,4 1 4-15,7-8 0 16,0-5 1-16,5-6 2 15,-3-9 0-15,1-7 0 16,-3-5-1-16,-18 9-2 16,0-3-2-16,-3 3 0 0,-1-3-2 15,-4 0-1-15,0-2-1 16,-3 2-2-16,0 2-7 15,0 0-14-15,0 0-9 16,-2 3-15-16,2 9-35 0,0-11-6 16</inkml:trace>
  <inkml:trace contextRef="#ctx0" brushRef="#br0" timeOffset="9902">9672 1487 235 0,'0'0'4'0,"12"0"0"16,9-3 2-16,5-1 1 15,6 0 1-15,5-1-1 16,2 0 1-16,6-1-4 16,-4 0-17-16,3 1-17 15,2 4-34-15,-7-1-11 0</inkml:trace>
  <inkml:trace contextRef="#ctx0" brushRef="#br0" timeOffset="10229">9937 1431 241 0,'0'0'1'16,"0"0"-2"-16,0 7 4 16,0-7 1-16,-12 20 2 15,6-10 1-15,-9 28 3 16,-2 5 1-16,2 4 1 15,6 4 3-15,8 2-1 16,7-5-2 0,19-8 1-16,25-17-3 0,15-8-1 0,10-11-6 15,2 1-13-15,0-5-25 16,-13 0-42-16,-1 0-6 0</inkml:trace>
  <inkml:trace contextRef="#ctx0" brushRef="#br0" timeOffset="10674">8157 2372 314 0,'0'0'3'15,"28"1"3"-15,16-1 1 16,29-4 4-16,32-2 1 47,37-1 5-47,37-3 0 0,42-2 0 0,35-3-3 0,20 3-4 0,21-2 0 0,5 2-5 15,-6 2-1-15,-18 0-4 16,-23 3-4-16,-32 4-8 16,-34-4-21-16,-42 7-51 15,-33 1-4-15</inkml:trace>
  <inkml:trace contextRef="#ctx0" brushRef="#br0" timeOffset="11217">8634 2885 215 0,'0'0'-1'16,"0"0"1"-16,0 9 3 15,0 9 3 1,0 7 4-16,-4 10 4 0,0 9 4 16,-5 7 1-16,-1 12 4 0,-6-2 0 15,-1-6-4-15,-1 0-3 16,1-11 0-16,-1-2-4 15,3-15-5-15,2-2-5 16,5-11-5-16,7-4-5 0,1-10-14 16,6-6-48-16,16 3-12 15</inkml:trace>
  <inkml:trace contextRef="#ctx0" brushRef="#br0" timeOffset="11439">8848 3221 339 0,'0'0'3'16,"20"0"3"-16,3 0 1 16,17 0 3-16,7-4-2 15,9 1 2-15,4 1 0 16,2-3 0-16,0-2-4 0,-8-1-9 15,-10-4-26-15,-11-3-47 16,-9-8-5-16</inkml:trace>
  <inkml:trace contextRef="#ctx0" brushRef="#br0" timeOffset="11648">9089 2871 346 0,'0'0'0'0,"0"22"1"0,0 2 1 0,-1 10 1 16,1 11 1-16,-2 9 0 15,-1 8 1-15,-5 7 0 16,2-2 0-16,-4-5 0 16,0-8 1-16,-1-4-12 0,-1-10-11 15,5-10-21-15,7-7-39 16,1-13-3-16</inkml:trace>
  <inkml:trace contextRef="#ctx0" brushRef="#br0" timeOffset="12115">9583 2951 265 0,'0'0'0'0,"0"0"2"16,-8 11 1 15,4 2 3-31,-1 11 2 0,1 3 1 0,1 7 4 0,1 7 0 15,2 2 3-15,8 2-1 16,5-5 0-16,3-9 0 0,7-6 1 16,4-11-3-16,7-9-3 15,1-8-2-15,5-12-3 16,-6-5-2-16,0 0-3 0,-6 3-6 15,-5 2-1-15,-8 9-1 16,-6 7 1 0,-2 14 0-16,-5 7 2 0,1 5 1 15,-2 2 6-15,3-5 8 0,2-2 1 16,4-14 1-16,5-8 0 15,-2-14 0 17,4-11 0-32,-6-7-1 0,-2-7-5 0,-1 0-7 0,-7-2-2 0,0 5-4 15,-8 2-2-15,-5 5-7 16,0 5-17-1,3 2-39-15,5 8-17 0</inkml:trace>
  <inkml:trace contextRef="#ctx0" brushRef="#br0" timeOffset="12329">10172 2864 416 0,'0'0'1'0,"0"0"1"16,11-9 0-16,14 0 1 15,9 0 0-15,14-3 1 16,6-3 0-16,9-1-1 0,5-1-2 16,1 2-5-16,-6-4-11 31,-8 4-35-31,-10 5-30 0,-20 1-5 0</inkml:trace>
  <inkml:trace contextRef="#ctx0" brushRef="#br0" timeOffset="12560">10467 2873 259 0,'0'0'6'0,"-7"12"2"0,1 5 5 16,-7 5 2-16,2 10 2 15,-2 4 2-15,-3 6 2 16,8 4 4-16,4 1-6 0,6-3-2 15,13-3-3-15,10-5-3 47,10-4-1-47,10-8-3 0,2-7-6 0,5-4-9 0,-8-10-12 0,-6-5-63 0,6-12-2 16</inkml:trace>
  <inkml:trace contextRef="#ctx0" brushRef="#br0" timeOffset="12786">10705 2518 407 0,'0'0'0'0,"21"8"0"0,9 10 0 16,14 11 1-16,9 10-1 15,6 14-2-15,6 15 1 16,1 13-1-16,-4 10 0 15,-18 9-2-15,-23-4-6 16,-21 8-10-16,-19 1-30 16,-29-9-28-16,-18-11-7 0</inkml:trace>
  <inkml:trace contextRef="#ctx0" brushRef="#br0" timeOffset="13157">9349 3009 320 0,'0'12'4'0,"7"14"-1"16,7 12 1-16,5 7 1 15,12 8 1-15,4 3 0 16,16 6-11-16,7 1-36 0,12-14-30 16</inkml:trace>
  <inkml:trace contextRef="#ctx0" brushRef="#br0" timeOffset="13746">11230 2421 290 0,'0'0'5'0,"0"0"3"0,0 0-1 16,0 0 0-16,1-9 2 15,-1 9 1-15,17-3 1 16,3 3 0-16,7 0-4 16,5 2-2-16,1 5 0 0,0 5-2 15,1 2 0 1,-9 11 1-16,-10 7-1 0,-15 6 0 15,-12 6 3-15,-10-1 1 0,-8-1 0 16,1-4 1-16,-1-5-3 16,4-8 2-16,10-7 0 15,16-8-2-15,19-7-8 16,19-3-15-16,20 0-60 15,15 0-2-15</inkml:trace>
  <inkml:trace contextRef="#ctx0" brushRef="#br0" timeOffset="14363">12521 1948 208 0,'0'0'3'16,"-5"23"1"-16,-1 8 6 15,-1 8 4-15,-4 46 5 16,-2 11 3-1,-3 11 0-15,-2 4 0 16,1-3-1-16,1-11-3 0,3-11-4 16,1-11-4-16,6-46-20 15,1-5-51-15,5-24-14 16</inkml:trace>
  <inkml:trace contextRef="#ctx0" brushRef="#br0" timeOffset="14833">12184 2058 275 0,'0'0'-1'0,"0"0"0"16,14-12 0-16,9 3 4 16,9-3 4-16,14-1 0 46,14-1 2-46,10 4-1 0,11 7 0 0,2 3 3 0,0 10-4 0,-6 12-3 0,-11 7-3 16,-17 7 0-16,-20 12 2 16,-32 6 3-1,-26-6 0-15,-11-4 0 16,-16-10 1-16,-9-8 1 15,-1-9 1-15,1-3-4 16,8-12-4-16,28-2-3 31,14-1 0-31,15 1 1 0,13 12 1 0,17 6 2 0,11 12 1 16,7 6 2-16,8 12 2 15,0 2 1-15,-4 5 0 16,-6 0 0 15,-9-1-2-31,-7-6-3 0,-11-9-5 0,-4-8-7 0,-7-9-21 0,10-7-49 16,-18-15-2-16</inkml:trace>
  <inkml:trace contextRef="#ctx0" brushRef="#br0" timeOffset="15134">13136 2735 444 0,'0'0'1'0,"19"0"0"0,8-1 1 0,13-8 0 16,14-3 0-16,7-4 1 15,3-9-1-15,3-3 0 16,-2-8-2-16,-11-3-1 0,-16-3-2 15,-17 1-2-15,-20 6-1 16,-10 2 0-16,-19 12-1 16,-11 13 3-16,-9 10 1 15,-6 16 3 1,0 23 3-16,2 10 1 0,6 15 3 0,11 5-2 15,18 3 2-15,16-4-1 16,13-3-1-16,23-11-1 16,20-8-7-16,17-13-16 15,2-11-64-15,37-10 1 0</inkml:trace>
  <inkml:trace contextRef="#ctx0" brushRef="#br0" timeOffset="15950">15195 1473 265 0,'0'0'1'16,"0"0"-1"-16,-5-8 0 15,-5 3 0-15,-4-1 1 16,-4 0 1-16,-3 1 2 0,-5-4 2 16,-3 3 1-16,-5-1 1 15,1 0 0-15,-3 2-1 16,2 1-1-16,-3-1-1 15,4 4-2-15,-4 0-1 32,5 2-1-32,0 6 0 0,1 23 3 0,-2 11 0 0,23 17 2 15,14 17 0-15,10 18 1 16,5 13 0-16,-3 12 2 15,-9 8 2-15,-8 7-2 0,-10 8 1 16,-13 3-2-16,-10-6 0 16,-4-9 0-16,-3-11 0 15,5-12-1-15,8-20-1 0,13-20 0 31,15-16 2-31,27-21-1 0,25-9 0 0,24-12-2 16,20-8-5-16,17 0-12 16,6 0-22-16,0 0-51 15,7 0-4-15</inkml:trace>
  <inkml:trace contextRef="#ctx0" brushRef="#br0" timeOffset="16597">16549 2146 298 0,'0'0'3'0,"0"0"-1"15,0 0-2-15,0 0 1 16,0 0 0-16,-1 13 0 0,3 5 3 16,5 11 4-16,9 17 1 15,0 7 1 16,3 12 4-31,-3 3 4 0,0-1 1 0,-8-5 2 16,-2-5-1-16,-6-6-2 0,-16-22-3 16,-10-10-1-16,-9-14-1 15,-8-7-3-15,-3-11-2 16,-5-11-4-16,0-5-4 0,2-8 0 15,6 1 0-15,3-6 0 16,13 6-14 15,2-3-37-31,11 0-42 0,13-3-2 0</inkml:trace>
  <inkml:trace contextRef="#ctx0" brushRef="#br0" timeOffset="16719">16323 1806 394 0,'0'0'0'0,"-1"-9"-4"15,1 9-25-15,16-12-48 16,-8 1-5 15</inkml:trace>
  <inkml:trace contextRef="#ctx0" brushRef="#br0" timeOffset="17009">16971 2002 288 0,'0'0'4'0,"0"0"5"15,0 0 2-15,6 12 4 16,8-3 1-16,10 2 0 15,7 0 2-15,10 0 0 16,9-3-4-16,1-2-4 0,5-3-5 31,-2-2-5-31,-6-8-11 0,-6-7-31 0,-1-5-41 16,-18-10-3-16</inkml:trace>
  <inkml:trace contextRef="#ctx0" brushRef="#br0" timeOffset="17224">17164 1760 326 0,'0'0'2'16,"0"24"2"-16,2-2 3 0,1 14 1 16,-3 8 2-16,0 9 2 15,1 10 0-15,-2 4 2 16,-1 11 1-1,1-6-3 1,-2-6-4-16,2-11-6 0,1-6-5 16,0-15-10-16,9-18-50 15,11-3-18-15</inkml:trace>
  <inkml:trace contextRef="#ctx0" brushRef="#br0" timeOffset="17669">17578 1891 243 0,'1'5'5'15,"3"12"3"-15,1 5 4 16,0 9 1-16,1 8 3 15,3 5 0-15,0 6 4 16,3 3 5 0,7-9-2-16,-2-8-3 15,3-9-3-15,2-8-5 16,-1-12-4-16,3-7-3 0,-3-7-4 15,-6-4-9-15,-4 3-1 16,0 5-1 15,-11 3 2-31,20 20 5 0,-3 4 6 0,4 0 3 16,10-2 3-16,4-9 5 15,9-6-1-15,1-7-1 16,3-7 0-16,-10-26-6 0,-8-4-4 16,-9-7-2-16,-13-2-1 15,-8 2-3-15,-10 1-3 16,-7 4-1-16,-4-3-4 31,2 16-13-31,2 4-22 0,2 9-40 0,15 13-6 0</inkml:trace>
  <inkml:trace contextRef="#ctx0" brushRef="#br0" timeOffset="17939">18429 1743 402 0,'0'0'-1'16,"4"-1"0"-16,13-2 1 16,10 0 1-16,15 1 0 15,9-1 0-15,12 1 1 16,6-3 0-16,0 0 2 0,-2-1-7 15,-3 3-16-15,-17 3-50 16,-14 0-12-16</inkml:trace>
  <inkml:trace contextRef="#ctx0" brushRef="#br0" timeOffset="18212">18739 1738 355 0,'0'0'-2'0,"0"0"0"15,0 0 1-15,-5 11 2 16,-4 6 0-16,-2 9 0 15,-4 9 2-15,-1 10 2 16,1 8 3-16,0 2 2 0,6 3 1 16,1-4-1-16,8-4 1 15,10-8 0-15,10-8 2 31,29-11-7-31,7-8-7 16,-3-12-12-16</inkml:trace>
  <inkml:trace contextRef="#ctx0" brushRef="#br0" timeOffset="18508">19148 1448 304 0,'0'0'-1'0,"0"0"-1"16,0 0 2-16,0 0 2 15,0 0 1-15,59 32 4 16,-10 18 2-16,5 18 0 15,-2 17 2-15,-3 20 2 16,-4 13 1-16,-6 22 0 0,-28 10 0 16,-34-15-4-16,-26-11-4 15,-21-9-8-15,-20-21-24 16,-21-6-50-16,-23-15-4 0</inkml:trace>
  <inkml:trace contextRef="#ctx0" brushRef="#br0" timeOffset="18846">15851 1731 369 0,'-13'15'2'0,"-4"19"0"16,-7 21 2 15,2 20 3-31,30 52 6 0,17 9 1 0,23 13-3 15,17 5-1-15,37-10-12 0,22-17-30 16,40-19-43-16,23-22-6 16</inkml:trace>
  <inkml:trace contextRef="#ctx0" brushRef="#br0" timeOffset="19544">19856 1855 303 0,'0'0'1'0,"0"0"2"16,0 0 3-16,14 0 3 0,9 0 0 16,10 0 2-16,14-5 1 15,11-2 0-15,7-1 2 16,2-4-2-16,-1-2-4 0,-8-4-5 15,-9-1-5-15,-18-2-5 32,-25 9-3-32,-4 1-3 0,-8 2-2 0,-5-1 1 15,-10 2 0-15,0 3 4 16,-43 1 7-16,-10 7 5 0,-5 19 6 15,-4 21 1-15,5 21 2 16,10 10 1-16,24 13 5 16,54 16 2-1,31-10-2-15,23-7-2 31,23-9-2-31,20-20-8 0,16-15-10 0,4-8-43 16,8-22-32-16,-16-20-8 16</inkml:trace>
  <inkml:trace contextRef="#ctx0" brushRef="#br0" timeOffset="20064">21195 1367 179 0,'0'0'5'15,"0"0"5"-15,5 15 3 16,-2-1 3-16,2 0 2 16,0 7 1-16,7 6 3 15,2 19 2-15,3 3-3 16,-5 0-2-16,2 3 2 15,-4-5-1-15,-10-12-1 0,-15-15-3 16,-14-13 0-16,-8-10-3 16,-8-8-2-16,20 4-5 0,-3-4-7 46,0-1-8-46,-2-8-22 0,2-5-55 0,9-3-4 0</inkml:trace>
  <inkml:trace contextRef="#ctx0" brushRef="#br0" timeOffset="20192">21082 952 454 0,'0'0'0'0,"0"0"-1"16,0 0-11-16,0 0-23 31,0 0-47-31,-9 0-5 0</inkml:trace>
  <inkml:trace contextRef="#ctx0" brushRef="#br0" timeOffset="20634">21679 1157 337 0,'0'0'0'0,"0"0"-1"0,0 0 0 31,-6 0 1-31,6 0 0 0,-9 10 1 0,6 0 0 16,2 5 3-16,1 1 2 15,0 2 4-15,4-1 2 0,6 2-1 16,4-3 1-16,2 0 0 15,4-2-1-15,1 0-3 16,2-2-2-16,-3 1-3 16,3-1-4-16,0-1-1 0,-2-3-2 15,2 2 0 1,-2-5-1-16,-1 1 2 0,-1-3 2 15,-1-3 2-15,2 0 3 16,-1 0 2-16,-1-1 1 0,-1-3 1 16,-1-2 0-16,-3 0-3 46,0-1-3-46,-1-1-4 0,-4-3-7 0,1-3-16 0,-1 3-51 0,-2-5-12 16</inkml:trace>
  <inkml:trace contextRef="#ctx0" brushRef="#br0" timeOffset="21315">22180 1223 254 0,'0'0'2'0,"0"0"3"16,0 0 5-16,-4 5 2 0,4-5 3 15,0 17 3-15,0-5 3 16,8 2 2 0,5 1 2-16,6 1-4 0,6-1-2 15,1-4-2-15,7 0-3 16,-1-2-2-16,2-4-2 0,-2-2-4 15,1-3-2 1,-3 0-1-16,0-9-2 0,-4-4-2 16,-3-4-3-16,-4-5-5 15,-7-6-7-15,-5 3-15 0,-5-3-56 16,-4 3-4-16</inkml:trace>
  <inkml:trace contextRef="#ctx0" brushRef="#br0" timeOffset="21854">23051 942 323 0,'0'0'1'0,"0"13"-1"0,0 1 1 15,0 5 1-15,0 3 1 16,0 5 3-16,-1 5 2 16,3 1 2-16,3 4 5 15,4 1 0-15,2 1 1 0,4-2-2 16,4 3 0-1,4-2-3-15,1 0-2 0,2-1-3 16,0-5-6-16,2-7-4 16,2-4-8-16,1-5-13 0,-2-5-60 15,4-5-4 16</inkml:trace>
  <inkml:trace contextRef="#ctx0" brushRef="#br0" timeOffset="22069">22986 1184 406 0,'0'0'3'0,"0"0"0"31,0 0 0-31,0 0 2 0,14-8 1 0,5 5 0 15,8-2 1-15,7 4-1 16,7-1-5-16,5 0-9 0,4 2-21 16,6 0-53-16,-2 0-5 15</inkml:trace>
  <inkml:trace contextRef="#ctx0" brushRef="#br0" timeOffset="22674">23682 897 400 0,'0'0'0'0,"0"0"1"15,0 0 0-15,0 0 0 16,0 0 2-16,10 0 0 15,61 16-1-15,-37-5 1 16,3 3 0-16,3 0-1 16,-1 1-1-16,4 3 0 0,0 0-2 15,-1 2 0-15,4 1 1 16,-3 1 1-16,-1 2 0 15,-3 1 1-15,-3 3-1 0,-8 3 1 16,-3 1 0-16,-10 7 0 31,-1 1-1-31,-14-8 2 0,4 68-1 0,-5 18 0 16,0 11 0-16,-1 13 2 0,1 8 3 15,7 3 0-15,5-3-1 16,2-26 0-16,-3-12 0 16,-4-17 2-16,-5-12 0 15,-6-16 0-15,-17-7-4 16,-21-18 1-16,-10-13-3 0,-20-8-2 31,-16-8 0-15,-14-2 0-16,-13-11-25 0,-9 1-62 0,16-2-2 0</inkml:trace>
  <inkml:trace contextRef="#ctx0" brushRef="#br0" timeOffset="23888">4218 5639 297 0,'0'0'1'0,"0"0"6"0,0 0 6 16,21 10 5-16,12-9 0 15,25-1 3-15,23-2-1 16,19-4 0-16,17 0 0 16,10-1-8-16,3-2-8 0,-6 2-6 15,-13 4-6-15,-21 3-10 16,-21 0-21-16,-18 8-45 15,-25-3-5-15</inkml:trace>
  <inkml:trace contextRef="#ctx0" brushRef="#br0" timeOffset="24079">4045 6258 428 0,'0'0'2'16,"14"0"0"-16,15 0 1 15,20-4 0-15,18-3 0 16,22-2 1-16,19-2 0 47,21-3 0-47,14 1-3 0,5 4-6 0,-1-1-12 0,-7 3-65 0,-8 7-2 0</inkml:trace>
  <inkml:trace contextRef="#ctx0" brushRef="#br0" timeOffset="24732">6338 4849 212 0,'0'0'5'16,"0"0"4"-16,8-15 5 15,-6 5-2-15,-2 10 2 0,11-12 1 16,-3 12 2-1,0 5 0-15,2 11-1 0,2 9-5 16,3 13-1-16,4 13 3 16,0 8-1-16,4 7 0 0,-3 5-2 15,2 2-2-15,-2 7 3 16,-1-4-1 15,-7-4 0-31,-3-5-3 0,-3-10-1 0,-4-8 0 0,-2-10 0 16,0-10 2-16,-1-10-2 0,1-19-1 15,0 0 0-15,-11-12-1 16,11-19-1-16,2-10 1 15,9-13-3-15,5-13-2 0,8-11-2 16,4-7-1-16,5 2-3 16,-1 1-3-16,1 10-8 31,-6 9-13-31,1 5-47 0,-4 22-12 0</inkml:trace>
  <inkml:trace contextRef="#ctx0" brushRef="#br0" timeOffset="25075">6988 5511 252 0,'0'0'7'0,"-11"10"5"32,6 1 3-32,3 4 3 0,2 5 4 0,15-3 0 0,11-1 2 15,13-4 0-15,16-9-6 0,9-5-4 16,8-12-3-1,2-9-2-15,-1-5-4 0,-17-1-3 16,-13-3 1-16,-20 3-2 0,-23 5 0 16,-16 5-1-16,-28 6 0 15,-17 9-2-15,-12 3-1 31,-1 5-5-31,-2 9-7 0,17 7-39 0,12 9-30 16,20-1-5-16</inkml:trace>
  <inkml:trace contextRef="#ctx0" brushRef="#br0" timeOffset="25416">6130 6014 362 0,'0'0'3'0,"2"10"4"16,17-3 0-16,17 3 4 15,27-3 0-15,22-5 2 0,34-2 2 16,28 0 0-16,29-12-1 15,21-2-3-15,5-1-3 32,-5 1-3-32,-13 7-6 0,-20-1-13 0,-24 6-48 0,-39 16-26 15</inkml:trace>
  <inkml:trace contextRef="#ctx0" brushRef="#br0" timeOffset="25934">6463 6399 334 0,'0'0'1'15,"0"0"0"-15,2 11 3 16,5 9 2-16,-3 10 3 15,4 13 2 17,-1 13 2-32,-3 11 1 0,1 11 0 0,-6 4-2 0,-5 3-1 0,-4-6-3 15,-1-6-3-15,-4-11-2 16,2-15-1-16,2-15-5 15,1-14-7-15,10-18-16 0,6 4-52 16,5-22-9-16</inkml:trace>
  <inkml:trace contextRef="#ctx0" brushRef="#br0" timeOffset="26367">6199 6653 234 0,'0'0'5'0,"0"0"0"0,0 0 3 0,0-14 1 0,9 1 4 0,12-4 3 16,13-4 4-16,14-4 2 16,13-2-3-16,16 4 1 15,12 3-2-15,8 10-2 0,-2 9-4 16,-8 5-3-16,-13 19-4 15,-18 7-1-15,-19 9-1 16,-27 4-3-16,-18 3 0 31,-25-4-2-31,-14-6-1 0,-12-7-1 0,-9-10-3 0,-7-5-1 16,2-10 1-16,5-4 1 15,11-8 0-15,10-4 1 16,21 0 2-16,17 4 4 16,18 3 3-16,28 3 3 0,18 3 0 15,16 11 1-15,8 9 0 16,6 6 1-16,-1 9-2 15,-3 6 0 17,-12 11-2-32,-15 2-1 0,-14 5-3 0,-14 6-1 0,-16 0-6 0,-11-2-11 15,-7-7-39-15,-9 0-28 16,0-16-8-16</inkml:trace>
  <inkml:trace contextRef="#ctx0" brushRef="#br0" timeOffset="27605">8953 5315 236 0,'0'0'8'0,"0"0"2"16,6 0 0-16,-6 0-1 0,0 0 2 15,6 10 2-15,-1 5 2 16,-1 6 3-16,0 9-3 15,6 9-2-15,-3 7 3 0,8 6-1 16,1 6-1-16,6 0 0 16,1-9-3-16,8-6-1 15,2-13-5-15,6-17 0 16,1-10-2-16,6-10-2 15,-2-18-2-15,-3-8-1 0,-3-7-2 16,-7-1 1-16,-8 3-1 16,-6 2-3-16,-7 9 1 15,-7 9-1-15,-3 18 3 16,0 0 1-16,-7 15 0 0,4 14 2 15,2 8 0-15,7 2 3 16,8-3 4-16,9-5 1 31,7-14 1-31,7-9 1 0,3-11 1 0,-1-16-2 0,-3-10 0 16,-6-6-1-16,-10-5-2 15,-11 1-1-15,-9 0-5 16,-14 1-2-16,-8 5-3 0,-8 0-7 16,2 9-10-16,-7 4-44 15,6 6-20-15</inkml:trace>
  <inkml:trace contextRef="#ctx0" brushRef="#br0" timeOffset="27906">9990 5219 330 0,'0'0'4'0,"11"1"1"15,10 0 2 17,10 0 0-32,9-1 1 0,13 0 1 0,11 0-1 0,10 0 2 0,2-3-8 15,-2 3-13-15,-9 1-26 16,-15-1-40-16,3 0-6 15</inkml:trace>
  <inkml:trace contextRef="#ctx0" brushRef="#br0" timeOffset="28219">10252 5327 311 0,'0'0'2'0,"0"0"3"15,0 0 5-15,-7 16 1 0,6-1 1 16,0 10 6-1,0 4 2 1,7 1-1-16,10 2 0 0,4-3-4 31,11-4-2-31,9-6-2 0,8-7-6 0,6-7-11 16,10 1-19-16,0-2-59 0,-1-4-4 15</inkml:trace>
  <inkml:trace contextRef="#ctx0" brushRef="#br0" timeOffset="28867">8644 6101 315 0,'0'0'3'0,"-15"2"-1"31,5 1 1-31,10-3 1 0,-11 10 2 0,11-10 2 16,25 12 2-16,23-7 4 0,34-2 0 15,37-3 3 17,41 0 1-32,39-8-1 0,42 1-1 0,28-1-2 0,69 1-2 15,-26 0-3-15,12 2-3 16,-4 3-2-16,-10 2-2 0,-19 0-2 15,-17 1 0-15,-22-1-3 16,-71 1-4-16,3-1-4 16,-32 0-10-16,-34 0-5 15,-36 0-33-15,-25 2-29 0,-43 5-7 16</inkml:trace>
  <inkml:trace contextRef="#ctx0" brushRef="#br0" timeOffset="29716">9186 6587 282 0,'0'0'4'0,"0"0"-1"16,0 0 2-16,0 6 4 16,0 8 2-16,2 3 3 0,3 12 1 15,0 10 2-15,4 9-1 16,-2 12 0-16,-2 6-3 15,-3 4-2-15,-3-2-4 16,-3-5-1-16,-4-5-2 0,-6-12-1 16,0-10-3-16,-2-9-2 15,5-9-7-15,0-14-10 16,5-10-53-16,6 6-13 15</inkml:trace>
  <inkml:trace contextRef="#ctx0" brushRef="#br0" timeOffset="29925">9407 6890 367 0,'0'0'5'16,"10"0"1"-16,8 0 3 15,11 0 1-15,10-2 0 16,10-1 0-16,10-1 1 15,7-2 0-15,1 2-4 0,2 0-5 16,-8-3-6-16,-1 1-19 16,-4-5-59-16,-21-10-2 31</inkml:trace>
  <inkml:trace contextRef="#ctx0" brushRef="#br0" timeOffset="30098">9702 6640 401 0,'-1'10'2'16,"1"8"1"-16,0 13 1 15,-1 6 0-15,1 11 1 16,-2 6-1-16,2 10 1 31,-3 6 0-31,3-2-3 0,-3-5-5 0,3 1-23 0,19-7-55 16,-11-14-4-16</inkml:trace>
  <inkml:trace contextRef="#ctx0" brushRef="#br0" timeOffset="30938">10531 6769 269 0,'0'0'7'15,"0"0"4"-15,0 0 0 16,0-10-2-16,0 10 0 15,0 0 2-15,0 18 1 0,5 3 3 16,-1 13-4-16,2 12-3 16,-1 5 2-16,3 8 1 15,1 0 0-15,3-6 1 0,1-4-2 16,4-16-1 15,4-12-3-31,6-17 0 0,4-8-1 0,1-15-3 0,-3-5 0 16,1-7-2-16,-5 1-1 0,-1 5-3 15,-7 3 1-15,-6 10-1 16,-11 12 0-16,0 0 1 15,5 10 1-15,-1 10 2 16,2 3 0-16,3-1 3 16,7-5 1-16,4-11 2 0,5-6 0 31,1-13 0-31,0-12 0 0,-3-9-1 0,-10-4 0 15,-6-6-2-15,-9 1-2 16,-14 5-1-16,-9 0-4 0,-2 8-4 16,-7 1-10-16,8 11-15 15,-1 13-44-15,11-4-12 16</inkml:trace>
  <inkml:trace contextRef="#ctx0" brushRef="#br0" timeOffset="31190">11281 6691 344 0,'0'0'1'15,"5"0"2"-15,9-1 2 16,8 0 1-16,11-3 1 16,11 1 1-16,9-2-1 0,6 0 0 15,0 0-8-15,0 3-20 16,-1 2-52-1,-10-1-6-15</inkml:trace>
  <inkml:trace contextRef="#ctx0" brushRef="#br0" timeOffset="31533">11481 6762 204 0,'0'0'9'0,"0"0"2"0,-12 0 1 16,12 0 4-16,0 0 3 15,-11 9 3-15,5 3 4 16,0 5 1-16,2 3-6 15,-3 9 0-15,4 4-2 0,-4 4-3 16,6 2-1 0,1 2-5-16,11-6-2 0,13-3-1 15,10-5-2-15,7-7 0 16,8-6-2-16,7-4-4 0,-1-7-3 15,1-2-9-15,-10-4-14 32,-16-7-60-32,4-7-2 0</inkml:trace>
  <inkml:trace contextRef="#ctx0" brushRef="#br0" timeOffset="31777">11882 6449 365 0,'0'0'0'0,"17"1"2"0,9 9 1 15,11 11 1-15,5 4 0 16,8 14 1-16,3 12-1 16,3 16 1-16,-7 12-1 0,-14 13-1 15,-15 3 0-15,-21 4-1 16,-18 2 1-16,-22-6-2 15,-18-8-4-15,-16-9-12 16,-14-6-45-16,-12-26-21 0</inkml:trace>
  <inkml:trace contextRef="#ctx0" brushRef="#br0" timeOffset="32076">10367 6739 367 0,'-4'13'7'0,"-9"14"2"16,0 14 2-16,-4 17 0 16,7 12 2-16,5 15 0 15,4 10 0-15,15 9 1 0,22-8-5 16,25-10-9-16,18-17-9 15,26-14-33-15,7-17-44 16,13-26-4-16</inkml:trace>
  <inkml:trace contextRef="#ctx0" brushRef="#br0" timeOffset="32643">12459 6479 269 0,'0'0'5'0,"0"0"3"0,10 0 0 15,5 2 2-15,7-2 1 16,3 0 0-16,3 0-1 15,1 1 0-15,0 6-4 16,-6 4 0-16,-10 9 0 0,-9 3 1 16,-10 7 3-16,-13 1 0 15,-5 3 1 1,0-5 0-16,-1-1 1 0,8-5-1 15,9-7-2-15,13-8-1 0,21-5-3 16,15-3-2-16,16-5-8 16,4-4-12-16,10-6-62 15,1 10-6-15</inkml:trace>
  <inkml:trace contextRef="#ctx0" brushRef="#br0" timeOffset="33224">13831 5669 290 0,'-2'10'2'15,"2"11"3"1,-2 12 0-16,1 16 3 0,-1 9-1 0,-2 19 4 15,2 13 1-15,-2 12 2 16,-3 0 1-16,0-4-4 47,-1-6 0-47,-4-14-3 0,4-8-1 0,-3-20-4 0,-1-17-10 0,4-12-33 0,8-21-39 15,-15 0-5-15</inkml:trace>
  <inkml:trace contextRef="#ctx0" brushRef="#br0" timeOffset="33670">13664 5765 243 0,'10'-5'6'0,"15"-3"6"16,16-3 5-16,15-6 0 0,26 2 3 16,14 3 0-16,12 4 0 15,6 4 0-15,-9 10-5 16,-18 10-7-16,-21 13-3 0,-27 10-1 15,-31 7-3-15,-24-1-1 16,-30 1-1-16,-13-7 1 16,-12-7-2-16,-5-6 0 15,-2-11-1-15,0-8 1 31,8-7-1-31,7 0 1 0,11-7-1 0,12 1 1 0,15 3 2 16,15 3 2-16,10 0 3 16,32 21 0-16,13-2 3 15,18 8-1-15,8 7 1 0,5 4 0 16,0 8-1-16,-8 5-1 15,-11 2-2-15,-14 3 0 16,-20 0-2-16,-14-2 0 16,-9-4-2-1,-9-7-4-15,-6-9-5 0,0-12-15 0,-8-7-59 16,13-10-4-16</inkml:trace>
  <inkml:trace contextRef="#ctx0" brushRef="#br0" timeOffset="34056">14828 6433 395 0,'0'0'4'0,"6"6"2"15,9 0 2-15,8-1 2 16,13-1 0-16,10-4 1 16,12-4 1-16,7-9 0 15,5-6-4-15,-5-8-2 0,-3-6-3 16,-10-5-1-1,-12-2-4 1,-21-1 1-16,-19 2 0 0,-14 9-2 0,-20 3 1 16,-15 14-2-16,-15 13 1 15,-10 9 2-15,-2 19 2 16,3 16 0-16,9 14 0 0,13 9 1 15,19 6 1-15,20-3 1 16,21-3-1-16,27-6 0 16,25-9-3-16,19-12-5 0,21-6-14 15,9-7-67-15,14-16-4 16</inkml:trace>
  <inkml:trace contextRef="#ctx0" brushRef="#br0" timeOffset="34923">16475 4758 378 0,'0'0'1'16,"0"0"1"-16,-10-12 0 15,-4 2-1-15,-8-2 1 16,-10-3 0-16,-13-1 0 0,-9-1 1 15,-10 0 1-15,-5 4 0 16,1 0 1-16,4 5 0 31,7 5-1-31,12-1 0 0,9 4-1 0,10 4 0 16,14 6-2-16,6 6-1 0,5 11 0 15,3 10 1-15,3 9 0 16,0 16 1-16,0 14 1 16,2 14-1-16,-3 12 1 0,1 12 0 15,-6 16 2-15,-1 9 1 16,-8 12-2-16,-8 6 1 15,-2 3-1 1,-7 2 1-16,-2 0 0 0,-8-5-2 0,-3-9-1 16,2-9-1-16,6-14 1 15,3-14 1-15,6-14-1 16,9-10-1-16,10-17 0 15,10-9 1-15,22-13 0 16,21-9 0-16,23-5-3 0,16-5-4 16,19 0-8-16,7-5-15 15,15 1-61-15,13-4-3 31</inkml:trace>
  <inkml:trace contextRef="#ctx0" brushRef="#br0" timeOffset="36719">17086 5677 146 0,'0'0'4'15,"-1"-11"3"-15,-2 1 3 16,-2-2 3-16,0 0 1 0,-2 1 0 15,-4 2 1-15,-3 1 1 16,-4 8-2-16,-8 16-1 16,-1 15 1-16,-10 19 3 15,1 16 1-15,-4 21 3 16,6 17 0-16,5 12 2 0,12 6-1 15,14 1-3-15,11-5-2 16,21-15-8-16,12-14-1 16,8-19-3-16,6-17-2 0,3-16-8 15,-7-14-12 1,-6-20-65-1,-4-1-4-15</inkml:trace>
  <inkml:trace contextRef="#ctx0" brushRef="#br0" timeOffset="37257">17405 5804 344 0,'0'0'4'0,"0"0"0"15,5-1 1-15,11-6 0 16,10 0 0-16,18-6 3 47,11 0 2-47,21-2-1 0,16 1-2 0,8 1-1 0,7 6 1 0,-8 4-2 0,-13 3 0 15,-16 9-1-15,-19 4 0 16,-31 4-2-16,-20 7 0 15,-27-1 0-15,-17 2-2 16,-6 0-7-16,-2-4-7 0,3 5-18 16,8 0-34-16,10-4-17 31</inkml:trace>
  <inkml:trace contextRef="#ctx0" brushRef="#br0" timeOffset="37638">17930 6706 347 0,'0'0'3'0,"0"0"0"15,0-16 1-15,4 8-1 16,7-6 0-16,4 3 1 15,6-3 0 1,-3 2-1-16,3 2-3 0,-3 5-1 16,-2 3 2-16,-16 2 0 0,2 12 3 15,-12 2 3-15,-14 1 1 31,-6-3 2-31,0-2 1 0,1-5 1 0,2-5-1 16,13-5-2-16,9-9-5 0,11-3-10 16,9-5-28-16,3 5-49 15,15 0-4 1</inkml:trace>
  <inkml:trace contextRef="#ctx0" brushRef="#br0" timeOffset="38116">18020 5961 326 0,'0'0'4'16,"0"0"1"-16,0 0 4 15,-9 7 2-15,1 3 4 31,0 5 1-31,-3 9-1 0,1 3 1 0,0 4-3 0,2 2-1 16,6-3-4-16,2 0-2 16,5-5-7-16,9-4-7 15,7-6-21-15,15-5-54 16,-9-10-5-16</inkml:trace>
  <inkml:trace contextRef="#ctx0" brushRef="#br0" timeOffset="38726">18653 5584 347 0,'0'0'1'15,"7"0"1"-15,7 0 1 16,7 14 1-16,10 9 1 16,13 12 3-16,5 16 0 15,6 19 2-15,0 15-1 0,-3 14 0 16,-11 11-1-16,-14 4-1 15,-19-2-1-15,-17-5-1 16,-21-5-1-16,-13-18-2 0,-9-14-7 31,-3-12-11-31,2-8-57 0,6-22-10 0</inkml:trace>
  <inkml:trace contextRef="#ctx0" brushRef="#br0" timeOffset="39270">19249 6125 346 0,'0'0'4'16,"10"10"2"-16,13-3 0 0,11 3 3 15,17-5-1 1,17-5 3-16,12-7-2 0,14-5 2 15,4-10-6-15,-2-6-1 16,-8-7-4-16,-12-8-4 0,-19-1-2 16,-23 7-2 30,-23-3 2-46,-22 5 0 0,-23 2 1 0,-19 11 2 0,-14 10 7 0,-20 12 4 0,-1 14 5 0,2 18 1 16,7 18-1-16,9 14 1 16,19 17-1-16,22 7 0 15,23 4-3-15,28-4-2 0,30-2-2 16,26-7-1-16,21-13-1 15,24-11-1-15,14-13-4 16,7-6-6-16,0-14-7 16,2-8-42-16,-14-6-33 15,-13-8-5-15</inkml:trace>
  <inkml:trace contextRef="#ctx0" brushRef="#br0" timeOffset="40250">20520 4761 59 0,'0'0'7'16,"-7"8"7"-16,-1 8 10 16,1 8 8-16,-8 5 3 0,-1 11 3 15,-3 10 4-15,2 8-1 16,3 2-5-16,5 5-5 15,9-4-6-15,7-4-8 16,15-8-4-16,12-7-3 0,8-10-3 16,1-9-6-16,4-7-7 15,-5-12-20-15,-12 0-56 16,-2-4-4-16</inkml:trace>
  <inkml:trace contextRef="#ctx0" brushRef="#br0" timeOffset="41531">20039 4734 366 0,'0'0'5'15,"0"0"1"-15,0 0 1 16,-11-8 0-16,11 8-1 0,-7-6 0 15,7 6-5-15,0 0-6 16,-7-11-16 15,7 11-58-31,9 3-6 0</inkml:trace>
  <inkml:trace contextRef="#ctx0" brushRef="#br0" timeOffset="50586">20172 4994 165 0,'0'0'6'16,"0"0"3"-16,0 0 2 16,0 0 4-16,0 0 1 15,0 0 1-15,-4 0 1 0,4 0 1 16,0 0-3-16,0 0-5 15,0 0-2-15,0 0-2 16,-4 5 1-16,2 5-2 16,1 3 0-16,1 7-1 0,-2 4 1 15,2 5-1-15,0 5 0 63,0 7 0-63,-1 5 1 0,3 3-2 0,1 2-1 0,-2 0 5 0,1 1-1 0,-3-4 1 0,-2-4 1 0,-5-10 1 31,-4-5 1-31,-1-6-1 0,-7-8 1 0,-5-12-5 15,-4-5 0-15,-4-9-2 0,-3-7-1 16,2-4-5-16,-1-10-5 16,6 0-10-16,5-9-18 31,9 4-51-31,15-4-6 0</inkml:trace>
  <inkml:trace contextRef="#ctx0" brushRef="#br0" timeOffset="51612">20828 4736 284 0,'0'0'5'15,"0"0"4"-15,0 0-1 16,0 0 1-16,0 0 0 0,10 0 0 15,14 0 0-15,9-2 1 16,14-2-4-16,10 3-3 16,4-2 1-16,3 2-3 0,-2 1 3 15,-8 5-1-15,-12 4 1 16,-8 8 3-16,-22 1 0 15,-12 3 0-15,-12 1 1 16,-12-1 2-16,-6-1-1 16,-3 2 0-16,0-3-7 0,-2-5-10 15,7 1-13-15,10 8-40 16,9-7-24-16</inkml:trace>
  <inkml:trace contextRef="#ctx0" brushRef="#br0" timeOffset="51979">21048 5350 375 0,'0'0'4'0,"0"0"2"16,0 0-1-16,0 0 1 15,1-11 0-15,-1 11 0 0,17-17 0 16,-4 8 0-16,-2 1-3 16,1 0-2-16,-1 2-1 15,-11 6 0-15,0 0 1 31,0 0-2-31,-18 0-6 0,4 9-14 0,-2 12-53 16,22-21-9 0</inkml:trace>
  <inkml:trace contextRef="#ctx0" brushRef="#br0" timeOffset="52392">21550 4534 319 0,'0'0'-2'16,"0"0"0"-16,2 4 1 16,11 13 2-16,7 5 1 15,8 17 4-15,8 9 2 16,4 17 0-1,2 15 3-15,-8 12 0 0,-5 10 2 0,-17 4-2 16,-13 1-2-16,-14-13-3 16,-16-9-7-16,-5-10-15 0,-2-15-60 15,-3-16-4 1</inkml:trace>
  <inkml:trace contextRef="#ctx0" brushRef="#br0" timeOffset="53252">21775 6007 217 0,'0'0'7'0,"0"0"2"15,-3 6 5-15,3-6 5 16,1 15 2-16,9-7 2 0,7 4 1 15,8-5 0-15,11-7-3 16,5 0-3-16,8-5-5 16,1-9-4-16,1-5-2 15,-7-3-3-15,-3-4-2 16,-9-4-1-16,-6 2-1 0,-10-2-1 15,-10-1-1-15,-3-1-1 16,-4 4 1-16,-9 2-2 16,-5 4 1-16,-6 8 0 0,-7 7 0 15,-2 8 1-15,-6 15 1 16,-3 10 0-16,-2 11 3 15,-2 13 1 1,1 13 1-16,1 8 2 0,4 5 0 16,5 4 1-16,9-1 1 0,11-3 0 15,12-8 0-15,19-10-2 16,22-11 1-16,19-13-2 15,19-13-1-15,15-8-3 16,13-5-6-16,-4-8-10 16,7-1-34-16,-11-1-38 0,-13-8-4 15</inkml:trace>
  <inkml:trace contextRef="#ctx0" brushRef="#br0" timeOffset="54051">22915 5186 230 0,'0'0'3'0,"0"0"3"16,-5-2 2-16,5 2 1 0,0 0 1 15,0 0 0-15,0 0 3 16,-7 7 2-16,7 2-3 16,0 7-2-16,3 6-2 0,0 5-2 15,7 5 1-15,0 10-2 16,3 4 2-16,-4 7-1 15,3-2 2-15,-2 2-1 16,1-3 4 15,-7-3-1-31,-4-1 1 0,-3-10 1 0,-9-7-2 0,-3-9 0 0,-8-8-1 16,-7-5 0-16,-5-9-2 0,-2-11 0 15,-7-7-2-15,4-6-2 16,0-1 0-16,0-4-2 16,12 1 0-16,2-5-3 15,10 4-2-15,13 5-4 16,3-5-9-16,16 3-43 15,8 2-29-15,6-7-4 16</inkml:trace>
  <inkml:trace contextRef="#ctx0" brushRef="#br0" timeOffset="54195">22842 4732 410 0,'0'0'0'15,"0"0"-5"-15,0 0-9 16,0-12-26-16,0 12-38 0,7-7-7 15</inkml:trace>
  <inkml:trace contextRef="#ctx0" brushRef="#br0" timeOffset="54876">23230 4954 298 0,'0'0'3'15,"0"0"-2"-15,0 0 1 16,0 0 1-16,-9 7 2 31,6 6 1-31,0 6 2 0,-1 6 1 0,-1 7-3 0,0 3 3 16,2 1 0-16,0 0 2 15,2-6-2-15,-1-4 2 0,2-7-1 16,4-6 0-16,-4-13-1 15,15 0-1-15,-1-5-2 16,-1-12-1-16,6-2-5 16,-5-3-3-16,5 0-1 0,-6 0-3 31,1 7-1-31,-5 8 0 0,-9 7-1 0,10 5 3 15,-7 18 1-15,2 5 2 16,3 3-1-16,5 1 6 0,6-6 2 16,5-8 0-16,6-9 2 15,4-9 0-15,-4-11 0 16,-2-9 1-16,-7-8 0 15,-9-2-2-15,-10-4-2 0,-4 0 0 16,-12 6-3 0,-4-1-4-16,-3 5-5 0,-1 3-14 15,6 0-41-15,7 10-19 16</inkml:trace>
  <inkml:trace contextRef="#ctx0" brushRef="#br0" timeOffset="55284">23946 4659 282 0,'0'0'0'15,"-7"12"0"-15,1 2 2 16,-3 11 3-16,-1 10 4 16,0 8 2-16,-1 12 2 0,1 3 2 15,7 5 2-15,3-7 1 16,9-1 0-16,5-9-4 15,2-9-2-15,6-9-2 16,0-13-1-16,-1-3-4 0,-3-9-4 47,2-3-7-47,-9-3-7 0,1-2-10 0,-12 5-33 0,7-17-29 0,0 7-8 0</inkml:trace>
  <inkml:trace contextRef="#ctx0" brushRef="#br0" timeOffset="55537">23668 4841 374 0,'0'0'0'16,"0"0"2"-16,6 0 2 16,8 6 2-16,8-1 0 15,6 0 1-15,11 0-1 0,7 0-3 31,8 2-9-31,-5-5-23 0,-5 0-49 0,7-3-5 16</inkml:trace>
  <inkml:trace contextRef="#ctx0" brushRef="#br0" timeOffset="56384">24114 4570 276 0,'0'0'0'0,"0"0"3"15,14 1 1-15,3 1 0 16,7 2 2-16,9 1 1 16,4 2 1-16,6 3 2 0,4 4 0 15,6-2-2 1,-10 5-2-16,-3 0-1 0,-2 2 0 15,-8 1 1-15,-7-1 1 0,-6-2 1 16,-5 1-1-16,-3 0 0 16,-4-1 2-16,-1 2-1 15,-1 0 0 16,3 8-2-31,0 2-2 0,3 9-1 0,1 7 0 0,-1 9 1 16,2 9-1-16,-1 8 1 0,-3 9-1 16,2 8 2-16,-3 6 2 15,-5 6 0-15,1 2 0 16,0 0 0-16,-1 0-1 0,-1-2 0 15,0-4 1-15,0-6-4 16,-1-5 1 15,1-4-1-31,-1-3-1 16,-2-3 0-16,-3-7 1 0,3 2-3 0,-2-7 0 0,3-3 0 0,-2-4 0 15,4-7 0-15,0-3 0 16,-1-5 0-16,1-7 0 16,0-7 0-16,0-1 0 15,-5-6 0-15,0-3 0 0,-2-6 0 16,-6-1 0-16,-2-8 0 15,-4 1 0-15,-7 0 0 32,-7-1 0-32,-9-2 0 0,-9 0 0 0,-12-2 0 0,-4-1 0 15,-11 3 0-15,2 3-10 16,-1 4-49-16,4-7-34 15,4-2-2-15</inkml:trace>
  <inkml:trace contextRef="#ctx0" brushRef="#br0" timeOffset="65247">2426 5809 62 0,'0'0'6'0,"0"0"7"16,0 0 6-16,1-10 2 0,-1 10 1 15,0 0 0-15,-5 7 4 16,-9 15 3-16,-3 11-4 16,-8 18-9-16,-7 12-4 15,-7 12 1-15,-6 10-1 0,-8 5-2 16,-5 1-3-16,2-6 0 15,-1-3-3-15,3-14 0 16,6-12-1 0,8-10-1-16,5-8-4 0,14-13-6 0,6-4-4 15,8-11-6-15,7-10-25 16,0 0-34-16,15-5-3 15</inkml:trace>
  <inkml:trace contextRef="#ctx0" brushRef="#br0" timeOffset="65513">2095 5951 173 0,'0'0'11'0,"4"18"7"15,0 8 3-15,1 12 3 0,0 11 2 16,0 14 2-16,0 12 0 16,-3 12 0-16,1 5-8 31,-4 3-6-16,-2-11-5-15,0-5-2 0,-1-11-3 0,0-14-4 0,3-16-3 0,1-12-6 16,5-16-18-16,13-10-53 16,-5-19-4-16</inkml:trace>
  <inkml:trace contextRef="#ctx0" brushRef="#br0" timeOffset="65743">1766 6275 314 0,'0'0'2'15,"15"-5"1"-15,8 2 4 16,13-1 2-16,14-1 2 0,8-3 0 16,11 3 2-16,5 0 0 15,2 2-1-15,-6 2-4 16,-6-3-3-16,-7 4-5 15,-11 0-7 1,-10-3-7-16,-10-1-24 0,-7-4-41 0,2-6-8 16</inkml:trace>
  <inkml:trace contextRef="#ctx0" brushRef="#br0" timeOffset="66191">1375 6250 278 0,'-5'20'5'0,"-5"20"6"15,-2 16 1-15,6 16-1 16,-1 15 2-16,10 16 0 16,10 9 0-16,12 11 3 0,14-14-3 15,19-17-7-15,17-14 0 16,20-23 1-16,17-19 0 15,14-28-1-15,16-18 0 32,16-29-3-32,8-24-3 0,1-19 0 0,-5-20 0 0,-17-15-1 15,-17-12-1-15,-25-6 1 16,-22-1-1-16,-36 3 1 15,-30 7 0-15,-31 15 0 16,-36 16-1-16,-30 21 1 0,-35 24-1 16,-33 22 0-16,-30 26 0 15,-24 18 0-15,-19 18 2 16,-3 19-6-16,7 6-11 31,21-1-51-31,29 16-13 0</inkml:trace>
  <inkml:trace contextRef="#ctx0" brushRef="#br1" timeOffset="80399">17694 4974 155 0,'0'0'3'0,"0"0"0"15,0 0 1-15,-11-8-1 16,11 8 2-16,-17-7-2 16,6 1 2-16,-4 3-2 15,-4 0-1-15,-3 3-2 0,-1 0-2 16,-4 4 2-16,-8 4-1 15,-1 4 0-15,-2 3 0 16,-4-1 1-16,-1 6 1 16,-4 2 1-16,8 4 1 0,-2 1-1 15,5 2-1-15,0 1 1 16,-1 8 0-1,5-3-1-15,3 5 1 0,3-5-3 16,-3 5 2-16,3 0 1 16,3-1 2-16,0 2-1 0,0-4 2 31,2 2 0-31,-2-1 1 0,3 6 2 0,-2-5 2 15,-4 2-3-15,2 4 0 0,2-4 0 16,1 3 0-16,0 0-1 16,1 5 0-16,-3-3-2 15,4 6-1-15,-3 1 0 16,2-2 0-16,-1 5 1 0,0-5-1 15,-1 2-2-15,5-3-1 16,-2 0 1 15,6-5 0-31,0-1 0 0,0 4-1 0,3-4 1 0,1 5-1 16,1-2 1-16,1 2-1 0,1 2 1 15,6-1-1-15,0 4 1 16,-1-2 0-16,4 5-1 16,4-4 2-16,2 2-1 0,3 2 0 15,3-7 0-15,0 5 1 16,4-4-1-16,5 0 1 15,3-2-1 17,3-3 2-32,5 1-2 0,-3-6 1 0,6 3-1 0,-3-7-1 0,9 0 1 15,-5-2 0-15,-1-5 0 16,6 1-1-16,0-4 0 15,5-3 0-15,0 1 1 0,6-5-1 16,4 0 1-16,4-3 0 16,2-4 0-16,-1 0 1 15,3-3-1-15,-3-2 0 16,6-1 0-16,0 2-1 15,-5-1 1-15,6-1 0 16,0-2-1-16,3 2 1 0,3-4 0 16,4-3 1-16,0 0 0 31,3-7 0-31,4-2 1 0,-1-5-1 0,0-2 1 0,3-3 0 15,1-1-1-15,2-4 1 16,2-1-1-16,-2 0 2 16,1-1-2-16,-2-1 0 15,0 1-1-15,-2-4 0 16,1 0 1-16,-2-1-1 0,-1 0 0 15,-4-1 1-15,2-3 1 16,-1 1-2 15,0-2 1-31,0 1 0 0,-1 2-1 0,-1 0 0 0,-4 3 0 0,-1-1 0 16,-3 2-1-16,-2 0 1 15,-3-2 0-15,-5-3 0 16,-1 1 0 15,-4-5 0-31,-3-2 0 0,3-1 0 0,-2-1 0 0,-1-1 0 0,1 1 0 16,-4-1-1-16,-2 0 2 15,-4 0-2-15,-2-2 2 16,-5-1-1-16,-2-4 0 0,2-3 0 16,0-3 0-16,0 0 0 15,2-1-1-15,2-2 0 16,5-1 1-16,-2 1 0 31,1 1-1-31,-5 3 2 0,0-1-2 0,-4 1 1 0,-3-1 0 16,-4-1-1-16,-3 0 0 15,0-3-1-15,-3 2 0 0,-3-3 1 16,0-2-2-16,-2 1 0 15,-3-1 1-15,2-1-1 16,-7 1 1-16,1-2 0 16,-4 0 1-16,-2 1-2 0,-3 2 3 15,-3-1 0 1,-1 0-2-16,-3 0 2 0,-5 1-1 15,-4-2-1-15,-6 4 0 16,-3 0-1-16,-7 2-1 0,-5 1 0 16,-6 3 0-16,-4 3-2 15,-9 2 2-15,-6 8 0 16,-3 4-1-16,-6 3 2 15,-2 4 0-15,-6 8 0 16,-8 1 1 0,-6 10 0-16,-6 6-1 0,-7 6 1 0,-7 7-2 15,-11 7 2-15,-10 9-3 16,-12 4 0-16,0 8 1 0,-8 2-1 15,-2 6 0 17,-2-3 0-32,-4 0 1 0,2 2 0 0,-2-3 3 0,1 5-1 15,-9-3 1-15,1 3 1 16,-9 5-1-16,-2 0 0 0,2 10-3 15,2 5-5-15,7 5-20 16,6-1-41-16,19 10-10 16</inkml:trace>
  <inkml:trace contextRef="#ctx0" brushRef="#br1" timeOffset="81921">16684 1396 5 0,'-10'1'13'0,"-2"3"5"15,-3 0 0-15,-1 0 1 16,-2 1 0-16,-4 6-1 0,-1-2-5 15,-2 5-4-15,-1 1-4 16,-13 22-2-16,-25 4 1 16,2 4-2-16,4 3 0 15,7 3 0-15,4 6 0 16,5 2 0-16,4-5 1 0,4 1-3 31,-3-4-3-31,4 5 3 0,-3-2 1 0,2 6 3 16,-4 1 1-16,4-1-2 15,1 2 2-15,1 4-1 0,6-1 3 16,-2 0-2-1,6 1 1-15,-3-6-4 0,7-5 0 16,-1 1-1-16,6-5 0 0,1 0 1 16,3-2-2-1,4-2 2-15,5 2-2 0,-1-8 2 31,5 9-1-31,7-5 3 0,2-4 0 0,3 1 1 16,2-4 0-16,4 0 1 16,-1-6 0-16,8 4 1 0,-2-9 1 15,9-1-1-15,-1-2 0 16,8-2-1-16,11-3 0 15,3 1-2-15,11-1 0 0,5-2-2 16,7 0-1-16,6-2 2 16,8 3-3-16,0-7 0 31,0 6 0-31,5-11 1 0,-2 0 1 0,5-3 1 0,5-3 0 15,-4-8 1-15,4-8 2 16,2-2 0-16,3-6 2 16,3-2-2-16,5 1-1 0,-6-4 1 15,1-3-1-15,-2 2-1 16,-7-2-2-16,2-4 0 15,-3-3-1-15,-7-7 2 16,-5 0-2 0,-3-6 0-16,-6 0 1 0,0 0 0 0,0-3 0 15,-6 0 2-15,-2 4-2 16,-6-3 0-16,-3-3 1 15,-11 2 0-15,-2-2 1 16,-9-4-3-16,-2 0 0 16,-9 0-2-16,-5-5-1 0,-2 3-1 15,-3 0 0-15,-1 2 2 16,-1-10-2 15,0 3 2-31,-2-3-1 0,-1-1 2 0,-11 38-1 0,-1-7-2 0,-4 1 2 16,-3-6 0-16,-7 1-1 15,-5-5 0 1,-15 1 1-16,-11-4 1 0,-21 7 2 15,-23-3-1-15,-27 6 1 0,-25 4-1 16,-30 7-10-16,-20 7-22 16,-13 12-47-16,-24 5-5 15</inkml:trace>
  <inkml:trace contextRef="#ctx0" brushRef="#br0" timeOffset="279481">2255 9610 232 0,'0'0'-1'0,"0"0"3"16,0 0 5-16,4 2 5 15,9 1 3-15,8 0 3 16,9-2 0-16,11 2 1 0,10-1 1 16,12-2-4-16,7 0-3 15,5-2-5-15,-2-1-3 16,-4 0-3-16,-9-1-2 0,-10 2-3 15,-9-1-6-15,-10 3-11 16,-11 0-17-16,-9 0-33 16,0 3-13-16</inkml:trace>
  <inkml:trace contextRef="#ctx0" brushRef="#br0" timeOffset="279714">2259 10011 326 0,'0'0'2'16,"18"0"1"15,15 0 0-31,11 0 0 0,17-1 1 0,15-5 0 0,10 1 0 0,11-1 1 15,3 1-5-15,-8-1-9 16,-6 2-24-16,-3 4-42 16,-23 0-4-16</inkml:trace>
  <inkml:trace contextRef="#ctx0" brushRef="#br0" timeOffset="283115">3882 8500 158 0,'0'0'7'16,"0"0"4"-16,-7-11 2 15,7 11 0-15,0 0-2 16,0 0 0-16,-10-12 0 15,10 12 1-15,7 1-5 0,-7-1-2 16,13 11 1-16,-5-1 0 16,4 2 3-16,-2 5 1 15,6 2 0-15,-8 8-1 16,4 3 0-16,-1 3 0 0,1 6-1 15,0 3-1-15,1 3 0 16,0 0 1-16,1 4 0 16,-1-3 1-1,-2-3-2-15,2-1 1 0,-2-4-3 16,-2-1 1-16,-1-6-2 0,-3-2 0 15,2-5-1-15,-3-4-1 16,-2-3 1-16,1-4-1 16,-2-4 1-16,-1-9 0 0,2 11 1 15,-2-11 1-15,0 0 0 16,0 0 0-16,0-6 0 15,1-8-1 1,3-8 0-16,4-7-1 0,4-10-2 16,3-10-1-16,5-10 0 0,5-8 0 15,5-5 0-15,0-3 0 16,-3 1 0-16,0 7 0 0,-5 4 0 47,-3 13-2-47,-8 8-3 0,-1 13-2 0,-8 10-4 0,-2 19-7 0,0 0-9 15,14 0-24-15,1 15-33 16,-6 3-6-16</inkml:trace>
  <inkml:trace contextRef="#ctx0" brushRef="#br0" timeOffset="283482">4465 8978 195 0,'0'0'4'0,"-8"15"4"0,8-1 4 15,0 0 3-15,11-1 3 16,7-1 1-16,12-5 2 15,4-4-1-15,12-3-3 16,-1-17-2-16,3-3-3 0,-8-9-3 16,-1 0-2-16,-18 0-2 15,-11 0 1-15,-10 4-2 16,-17 7-1-16,-11 3 0 15,-7 6 0-15,-9 9-2 0,-4 2 1 32,-1 10-3-32,4 3-4 0,10-1-4 0,4-2-13 15,14-5-29-15,17-7-28 16</inkml:trace>
  <inkml:trace contextRef="#ctx0" brushRef="#br0" timeOffset="283909">3708 9443 295 0,'0'0'7'0,"22"2"1"16,11-2 4-16,25 0 0 0,19-2 1 15,19-3 0-15,17-2 3 16,16-1-1-16,4-1-5 16,-5-2-4-16,-12 2-2 15,-15 0-2-15,-19 2-4 16,-19 2-3-16,-19 0-13 15,-17-5-48-15,-9 8-16 0</inkml:trace>
  <inkml:trace contextRef="#ctx0" brushRef="#br0" timeOffset="284270">3921 9677 255 0,'0'0'0'0,"0"0"1"16,-1 15 2-16,1 0 6 0,-2 9 5 16,-1 8 1-16,-1 11 2 46,-4 12 2-46,3 5 1 0,-5 8-1 0,0 3-1 0,-1 0-6 0,2-5-5 0,-4-1-1 16,6-12-4-16,-1-8-2 16,2-12-4-16,1-11-4 15,4-7-16-15,1-3-47 16,10-14-14-16</inkml:trace>
  <inkml:trace contextRef="#ctx0" brushRef="#br0" timeOffset="284822">3679 9918 204 0,'0'0'1'16,"0"-11"1"-16,5-3 3 15,11-1 5-15,5-6 5 16,15-6 5-16,14-5 3 0,10-4 1 16,9 2 1-16,1 5-3 31,1 10-2-31,-7 3-5 0,-5 10-5 0,-14 6-5 0,-15 13-2 15,-14 10-1 1,-15 8-1-16,-8 6-1 0,-12 0 2 16,-10 1 0-1,-4-3-1-15,-6-2 1 0,-4-9-1 16,0-3-1-16,-4-6 0 15,5-9-1-15,5-3 1 0,7-3-2 16,5 1 0-16,8 1 1 16,17-2 0-16,-6 15 2 15,19-3 0-15,12 5 1 0,12 5 1 16,5 2 1-16,8 7 0 15,3 3 1-15,-2 2-2 16,0 4 0 15,-6 0 1-31,-8 0-4 0,-12 0-3 0,-7 1-5 0,-11-9-14 0,-4-3-59 16,-2 0-6-16</inkml:trace>
  <inkml:trace contextRef="#ctx0" brushRef="#br0" timeOffset="285801">5550 8637 191 0,'0'0'4'0,"0"0"-2"16,0 0 3-16,0 0 2 0,0 0 7 15,4 9 4-15,-1 2 2 16,-2 7 3-16,0 6-2 16,0 5 0-16,0 6 0 0,0 4-3 15,-1 3-5-15,4-2-2 16,0-3-4-16,1-5-2 15,1-7 0-15,3-3 0 16,0-10-1-16,2-5 0 0,2-7 0 31,1-4-1-31,4-6 0 0,-1-1-1 0,-2-2-1 16,-1 1-2-16,-2 2-1 15,0 0 0-15,-3 8-1 16,-9 2 0-16,15 14 0 0,-6 6 1 16,6 6 0-16,5 1 2 15,5-3 0-15,5-2 1 16,4-12 1-16,2-8 0 15,0-9 0-15,-2-18 0 0,-8-9 0 47,-6-7 1-47,-10-4-1 0,-10 0-1 0,-7 1 0 0,-9 4 1 0,-4 6-2 16,1 4 0-16,-1 7-3 0,1 5-6 15,7 7-5 1,2 2-6-16,10 9-16 0,0 0-28 16,0 0-21-16</inkml:trace>
  <inkml:trace contextRef="#ctx0" brushRef="#br0" timeOffset="286149">6221 8506 339 0,'0'0'2'15,"0"0"3"-15,12 0 1 16,10 0 2-16,14-3 1 15,13-1 0-15,14-3 1 0,15-3 0 16,7 0-3-16,3 1-3 16,-6-3-4-16,-8 4-8 15,-17-2-12-15,-13 5-18 0,-19 5-34 16,-25 0-12-16</inkml:trace>
  <inkml:trace contextRef="#ctx0" brushRef="#br0" timeOffset="286509">6476 8550 259 0,'0'0'4'16,"0"0"3"-16,0 0 2 0,-8 8 2 15,-3 5 3-15,6 5 0 16,-2 8 2 15,-3 4 1-31,2 6-2 0,3 1-1 0,3 1-2 0,4-7-1 0,15 0-1 16,5-9-1-16,12-7-1 15,11-3-2-15,9-7-4 16,8 0-4-16,-1-2-7 15,4 3-14-15,-10 9-33 0,-2-5-27 16,-7 5-7-16</inkml:trace>
  <inkml:trace contextRef="#ctx0" brushRef="#br0" timeOffset="287064">5252 9451 189 0,'0'0'8'0,"0"0"4"16,15 12 6-16,11-8 4 0,17 0 2 15,26-3 4-15,27-1 0 16,32 0 1-16,35-8-4 16,39-3-7-1,31-3-4-15,33-3-4 0,23-4-3 16,17 2-1-16,3 1-5 0,0 1-1 15,-11 1-1-15,-17 4-4 16,-25 0-5-16,-35 9-13 31,-36 6-36-31,-36 0-25 0</inkml:trace>
  <inkml:trace contextRef="#ctx0" brushRef="#br0" timeOffset="287672">5651 9881 263 0,'0'0'5'0,"-3"12"5"16,3 5 1-16,-3 8 3 15,-1 8 0-15,-3 9 3 16,-5 4-1 0,-4 7 1-16,0-1-1 0,-5-3-6 0,-1-8-3 15,2-7-1-15,1-8-2 16,2-9-1-16,8-5-2 15,9-12-4-15,0 0-6 16,0 0-14-16,8 0-27 0,13-2-33 16,5-8-6-16</inkml:trace>
  <inkml:trace contextRef="#ctx0" brushRef="#br0" timeOffset="287875">5763 10219 304 0,'0'0'6'0,"23"0"3"0,8-2 3 0,9-3-1 0,14-4 2 16,11-1 1-16,8-2 0 15,2-1-1-15,-2-1-7 0,-13-3-6 16,-5 2-14-16,-12 7-60 15,-14-16-7-15</inkml:trace>
  <inkml:trace contextRef="#ctx0" brushRef="#br0" timeOffset="288079">6101 9861 345 0,'0'10'3'0,"5"11"0"16,1 5 2-16,1 12 0 15,-2 10 3-15,-5 6-1 16,0 9 2-16,0 4-1 15,-4-7-2-15,-6-7-2 16,-6-4-2-16,6-10-3 0,2-8-10 16,3-12-24-16,4-4-44 15,1-15-8-15</inkml:trace>
  <inkml:trace contextRef="#ctx0" brushRef="#br0" timeOffset="288659">6616 9878 137 0,'0'0'13'15,"-1"15"5"-15,-1 2 6 16,1 2 1-16,0 3 2 16,1 8 0-16,0 1 1 0,1 0 0 15,8-5-9-15,3-6-6 16,8-3-2-16,3-10-3 15,7-7 0-15,6-4-2 16,-1-9-2-16,0-4-1 16,-1 1-2-16,-6 1-2 0,-6 3-1 15,-6 7 0-15,-8 5 0 16,-4 11 0-16,-4 10 1 15,0 5 0-15,-1 5 2 0,1 1 2 32,0-3 1-17,9-10 2-15,6-9-1 0,8-10 0 0,4-14 1 0,1-9-1 0,0-9 0 16,-3-6-1-16,-7-2-2 15,-6 0 1-15,-12 4-3 16,-5 5-2-16,-6 7-3 16,-3-1-6-16,0 11-6 15,-2 2-9-15,16 12-16 0,0 0-35 16,6 12-12-16</inkml:trace>
  <inkml:trace contextRef="#ctx0" brushRef="#br0" timeOffset="288874">7312 9762 380 0,'0'0'1'0,"0"0"1"15,11-2 0-15,4-3 0 16,9-2 1-16,3 1 0 0,11-1 0 47,3-2-1-47,3 4-8 0,-7-2-17 0,-2 4-54 0,-3 3-3 0</inkml:trace>
  <inkml:trace contextRef="#ctx0" brushRef="#br0" timeOffset="289170">7498 9763 265 0,'0'0'3'15,"0"0"0"-15,0 0 4 16,0 0 3-16,-11 6 3 0,0 1 2 15,-4 8 4-15,0 6-1 16,-3 2 1-16,3 11-1 16,1 2-3-16,7 2-3 15,6-1-3-15,6-1-1 0,14-5-2 16,10-7-1 15,7-8-1-31,9-5 0 0,4-6-3 0,3-2-3 0,-2-3-6 16,-3 0-11-16,-2-8-37 0,-8 6-30 15,-10-1-6-15</inkml:trace>
  <inkml:trace contextRef="#ctx0" brushRef="#br0" timeOffset="289441">7864 9583 366 0,'0'0'3'16,"24"3"2"-16,5 6 1 15,10 9 2-15,4 5-1 16,4 12 1-16,-1 10 0 15,0 13 0-15,-11 10-1 32,-16 9-3-32,-16 3-2 0,-12 6-1 0,-19-3-3 0,-11 0-4 15,-10-16-13-15,-7-8-61 16,-8 1-5-16</inkml:trace>
  <inkml:trace contextRef="#ctx0" brushRef="#br0" timeOffset="289849">6549 9787 306 0,'-3'10'6'16,"-3"7"5"-16,-5 12 1 31,-3 9 2-31,-3 10 0 0,-2 8 3 0,2 7-1 16,7 7 0-16,10-7-5 15,5-2-5-15,25-9-6 0,15-11-10 16,27-18-52-16,19 5-21 16</inkml:trace>
  <inkml:trace contextRef="#ctx0" brushRef="#br0" timeOffset="290581">8214 9651 131 0,'0'0'6'15,"0"0"3"-15,0 0 5 16,10-10 5-16,-1 8 2 0,8-1 5 16,3-1 1-16,1 3-1 15,4 1-4-15,-8 4-3 16,2 3-2-1,-10 4-3-15,0 1-3 0,-9 3 0 16,-7-2-1-16,0-2-1 0,-2 0-1 16,9-11 0-16,-4 13 0 15,14-10-2-15,12-3-1 16,18 0 0-16,7 0-2 15,11 5-4-15,5-2-8 0,8 6-23 32,4 8-50-32,-15-3-4 0</inkml:trace>
  <inkml:trace contextRef="#ctx0" brushRef="#br0" timeOffset="291420">9357 9039 263 0,'-1'10'6'0,"-5"12"5"16,-1 10 1-16,-1 15 4 16,-3 11 0-16,-4 15 1 0,-2 2 0 15,-4 9 1 1,3-10-5-16,4-14-6 0,3-9-1 15,1-13-2-15,6-19-4 16,4-19-6-16,0 0-10 0,11-17-40 16,1-3-25-16</inkml:trace>
  <inkml:trace contextRef="#ctx0" brushRef="#br0" timeOffset="291874">9146 9029 159 0,'0'0'7'16,"17"-5"3"-16,10-1 3 15,11-2 4-15,16 1 1 0,6-1 0 16,11 3-1-16,3 3 2 16,-4 2-8-16,-11 9-2 15,-10 9-4-15,-19 3-2 16,-21 8-4-16,-12-1-2 0,-24 2 1 15,-11-5-1-15,-9-1-1 16,-7-7 0 0,-3-5 1-16,1-5-1 0,6-4 3 15,10-3-1-15,9 0 1 0,12 2 2 16,8 3 4-1,10 12 3-15,11-3 3 0,13 15 3 16,10-2 2-16,5 12 1 16,5 2 2-16,3 7-3 15,1-5-3-15,-3-1-3 0,-6-4-5 16,-8-4-5 15,-5-6-6-31,-8-7-10 0,-4-7-24 0,3-2-40 0,-16-12-7 16</inkml:trace>
  <inkml:trace contextRef="#ctx0" brushRef="#br0" timeOffset="292399">9771 9450 260 0,'0'0'9'0,"0"0"4"16,0 0 4-16,16 1 0 16,4-1 2-16,7 0 0 0,11-6 1 15,4-4 1-15,7-4-9 16,-3-5-4 15,3-3-4-31,-9-5-2 0,-9-2-2 0,-12 0-1 0,-13 0-2 0,-10 2-1 16,-16 3-1-16,-9 7 1 15,-10 8-1-15,-6 9 2 16,-5 12 1-16,1 15 4 15,3 12 1-15,4 12 2 0,10 5 1 16,19 6 1-16,12-1 0 16,20-2-1-16,21-10 0 15,16-8-4-15,16-7-7 16,12-17-9-1,11-15-49-15,1 6-20 0</inkml:trace>
  <inkml:trace contextRef="#ctx0" brushRef="#br0" timeOffset="293673">10725 8351 155 0,'0'0'3'16,"-7"-6"-1"-16,-6 3 3 15,-1 0 2-15,-6 0 2 16,-5-1 4-16,-3-1 1 15,-5-1 2-15,4 0 1 0,-2 1-2 16,4-1-1-16,2 2-2 16,2 1-4-16,1 0-1 15,2 3-3-15,3 0-2 16,2 0-1-16,2 7-1 0,0 1 1 15,5 6 1-15,3-1 1 16,3 5 1-16,2 4 1 16,3 5 3-1,4 3 0 1,1 10-1-16,2 6 1 0,1 5 2 0,1 7 1 0,1 7-1 15,0 7 0-15,0 7-1 32,-4 5-1-32,-3 3 0 0,-2 4-1 0,-7 2-2 0,0 0 0 15,-9 0-2-15,-5-4 0 16,-1-4 0-16,-2-2-1 15,-1-6 1-15,5-7 0 32,2-5 0-32,7-9-1 0,6-7 1 0,13-7-1 0,11-10 1 15,17-5-2-15,13-8 0 16,16-3-3-16,13-1-6 47,9-4-19-47,-4 6-59 0,16-1-2 0</inkml:trace>
  <inkml:trace contextRef="#ctx0" brushRef="#br1" timeOffset="314643">10766 8851 157 0,'0'0'4'0,"0"0"2"16,0 0 2-16,0 0 4 15,0 0 3-15,9-11 0 16,8 4 3-16,15 0 1 15,11-1-5-15,7-1-1 0,12 1-2 16,2 3-1-16,6-1-4 16,-5 3-1-16,-2 3-2 15,-9 0 0-15,-9 0 1 16,-6 5-2-16,-11-1 0 0,-6-1-1 15,-8 1 1-15,-2-3-1 16,-12-1 1 15,12 4 0-15,-12-4 0-1,0 0 0-15,9 0 1 0,-9 0-1 0,0 0 1 0,0 0-1 0,0 0-1 0,0 0 0 0,0 0 0 16,0 0-2-16,0 0 1 0,0 0-1 16,0 0-1-16,0 0 1 15,-5 8 0-15,5-8 0 16,-6 19 1-16,5-6-1 31,0 4 1-31,0 1 0 0,1 3 1 0,0 5-1 0,0 1 1 16,5 6 0-16,4 1 0 15,0 3 1-15,7 3-1 16,-2 5 0-16,3 3 0 15,-2 1-1-15,2 2 1 0,-3 2-1 16,-1 0 0-16,-2-2 0 16,-5 1 0-16,-1-6 0 31,-1-2 0-31,-4-2 1 0,0-8-1 0,0-4 0 0,-3-3 0 15,-3-5 0-15,1-2 0 16,0-2 1-16,-1-4-1 16,3 1 0-16,1-3 1 0,-1-2-1 15,2-1 0-15,0-1 1 16,1-8-1-16,0 15 1 15,0-15-1-15,0 9 0 16,0-9 0 0,0 0 0-16,0 14 1 0,0-14-1 0,0 0 2 15,0 0 1-15,0 0 1 16,0 0-1-16,0 0 1 15,0 0 0 17,3-11 0-32,-1 0 0 0,0-5-2 0,4-6 0 0,4-7-2 0,1-8 0 15,5-5-1-15,2-10 0 16,2-3-1-16,2-9 0 15,1-3 1-15,0-3 0 16,0-1 1-16,-6 1-1 16,1-2 1-16,0 2 0 0,-4 2 0 15,-1 0 0-15,-4 6-2 16,-2 1 1-16,-3 4 2 15,0 5-1 1,-4 2 0-16,0 8 0 0,1 6 2 0,-4 9-2 16,0 3 1-16,-1 6 0 15,-1 4-2-15,5 14 1 0,-4-14 0 16,4 14 0-16,0 0 0 15,-3-9 0-15,3 9 0 16,0 0 0-16,0 0 0 16,0 0 0-16,0 0 0 15,0 0-1 1,0 0-1-16,0 0 1 0,0 0-1 0,0 0 1 15,0 0 0-15,7 1 0 16,3 5 1-16,9-4 1 16,5 5 1-1,13-2 0-15,11 0 2 0,24-2-2 0,15-2 1 16,22-1-1-16,17 1-1 15,20-2 1-15,17-3-1 16,9-2 1 0,2 2 0-16,-9 0 1 0,-2-1 0 0,-14 2 2 15,-6 1-1-15,-13 1 1 16,-9 1-1-16,-9 1 1 0,-4-1-2 15,-3 2 1 17,-7-1-1-32,-12 3-2 0,-10-4 1 0,-16 3-1 0,-15-1 2 0,-12-2-1 15,-13 0 1-15,-12 0-1 16,-8 0 1-16,0-9-1 15,0 9 0-15,-11-10 0 16,11 10-2-16,-14-15 1 16,4 7-1-16,10 8 1 0,-14-14-1 15,14 14-1-15,-16-14 1 16,6 7-1-16,10 7 1 15,-18-8-2-15,18 8 1 16,-12-4-1-16,12 4 2 16,-8 4-1-16,7 9 1 0,1 8-1 15,6 6-3-15,7 10-5 16,1 6-11-16,2 7-61 15,12 11-5-15</inkml:trace>
  <inkml:trace contextRef="#ctx0" brushRef="#br1" timeOffset="315274">12062 9034 148 0,'0'0'11'0,"0"12"4"16,3 7 7-16,-3 3 5 16,1 13 1-16,-2 3 1 15,1 8-2-15,0 5 1 16,-5-1-9-16,1-1-6 0,-3-5-4 15,2-1-4-15,0-11-3 16,0-4-2-16,2-7-5 31,0-4-4-31,3-5-14 0,3 3-48 0,8-14-9 0</inkml:trace>
  <inkml:trace contextRef="#ctx0" brushRef="#br1" timeOffset="315530">12354 9370 303 0,'0'0'3'0,"19"3"0"16,-1 0 0-16,0 0 1 16,2 0 2-16,2 0-1 15,0-3-1-15,4 0-4 31,-7 0-18-31,-9-8-51 0,4-2-7 0</inkml:trace>
  <inkml:trace contextRef="#ctx0" brushRef="#br1" timeOffset="315806">12373 9181 248 0,'0'0'6'16,"-5"15"1"0,0 4 4-16,-4 5 3 0,0 5 1 0,-1 7 1 15,-3 3 1-15,3 7-1 16,-1 1-3-16,4-7-3 15,1-2-4-15,4-3-7 0,0-8-8 47,2-1-12-47,3-4-34 0,3-9-24 0</inkml:trace>
  <inkml:trace contextRef="#ctx0" brushRef="#br1" timeOffset="316199">12136 9397 331 0,'0'0'2'0,"8"0"0"0,3 0 3 15,10-1 3-15,9-1 0 16,9-1 2-16,8 1 0 15,5 1 1-15,2 1-5 0,-1 0-5 16,1 4-10 0,-10 0-31-16,-7 1-38 0,-1 0-7 15</inkml:trace>
  <inkml:trace contextRef="#ctx0" brushRef="#br1" timeOffset="316913">12825 9117 151 0,'0'0'10'16,"0"0"9"-16,-5 12 4 15,2 3 3-15,0 3 1 16,-1 6 2-16,4 7-1 0,0 2 2 15,0 5-10-15,7-7-6 16,2 1-3-16,1-9-3 16,1-3 0-16,2-7-3 15,1-6 0-15,-2-7 0 16,2-3 0-16,2-7-1 0,-4-3-1 31,1-5 0-31,2 1 1 0,-3-4-3 0,-2 3 0 16,0 1 0-16,-3 3-2 0,-7 14-1 15,8-8 0-15,-8 8 0 16,2 13 0-16,-1 2-1 15,0 4 0-15,3-2 2 16,2 2 1-16,6-9 2 16,0-3 0-16,7-7 0 0,1-11 1 15,1-11 1 1,0-5-2-1,-3-3 0-15,-4-4 0 0,-6 0 0 0,-5 1-1 16,-3 4-4-16,-4 3-3 16,0 8-13-16,-3 3-7 0,3 4-19 15,4 11-24 1,0 0-20-16</inkml:trace>
  <inkml:trace contextRef="#ctx0" brushRef="#br1" timeOffset="317204">13268 9047 347 0,'0'0'1'16,"0"0"1"-16,12-3 1 0,10 0 0 15,5 1 0-15,7-1 0 16,6-2 1-16,7 0 0 31,0 1-5-31,-1 1-10 0,-6 2-24 0,-14 0-41 16,-5 1-4-16</inkml:trace>
  <inkml:trace contextRef="#ctx0" brushRef="#br1" timeOffset="317578">13386 9057 252 0,'0'0'3'0,"0"0"0"16,0 0 2-16,0 0 1 15,-5 0 4-15,5 12 0 16,-1 1 3-16,2 9 0 0,3 5-2 15,-3 7-1-15,2 2-1 16,-5 0-1-16,5 2-3 31,-1-8-1-31,5-1-1 0,2-7-3 0,9-6 2 16,6-6-3-16,6-7-4 0,7 0-9 15,5-3-23-15,-5-1-38 16,11-7-7-16</inkml:trace>
  <inkml:trace contextRef="#ctx0" brushRef="#br1" timeOffset="317848">13753 8815 244 0,'0'0'1'0,"0"0"1"0,14 5 3 16,6 7 4-16,3 11 4 15,7 8 3 1,0 11 1-16,5 13 1 0,-2 12-2 15,-9 9-1-15,-7 9-1 0,-12 1-6 16,-6-1-2-16,-15-4-3 16,-11-9-5-16,-11-4-10 15,-11-7-37-15,-8-14-30 16</inkml:trace>
  <inkml:trace contextRef="#ctx0" brushRef="#br1" timeOffset="318254">12644 9072 315 0,'-4'10'5'15,"0"14"2"-15,-2 8-1 16,1 16 2-16,1 12-1 0,4 7 1 16,-2 5 1-16,13 5-1 15,7-12-7-15,16-14-10 16,11-3-44-16,8-25-25 0</inkml:trace>
  <inkml:trace contextRef="#ctx0" brushRef="#br1" timeOffset="319011">13940 8683 150 0,'0'0'2'0,"0"0"1"15,12-1 4-15,-12 1 4 16,19 0 3-16,-8 0 4 15,7 1 3-15,3-1 1 16,-3 2 1-16,6 1-4 31,-6-1-2-31,6 4-2 0,-4 1-5 0,-2 0-4 0,-3 2-3 16,-6 2-1-16,-4 2 0 15,-5 2 0-15,-11 5-1 0,-11-1 1 47,-6 3 0-47,-6-1 0 0,1-1 0 0,-1-1 0 0,6 1 0 0,6-6 0 16,19-3 1-16,6-3-2 0,25 0 3 15,13-4-2-15,3-1 0 16,8-1-2-16,3 0-5 16,-5-1-13-16,-4-4-47 15,-4 3-14-15</inkml:trace>
  <inkml:trace contextRef="#ctx0" brushRef="#br1" timeOffset="322405">15508 9223 120 0,'0'0'5'0,"0"0"2"0,10 5 2 16,-10-5 2-16,16 0 2 15,-3-1 2-15,1-1 0 16,5-6 2-16,0-6-4 16,2 4-1-16,-1-5-1 0,-2 2-1 15,2-5-1-15,-4 3-1 16,-2-3 0-16,-4 3 1 15,-1-2-3-15,-5 3 0 16,-4-4 0-16,0 4-1 0,-2 0 0 16,-3 2 0-16,-1 1-1 15,6 11-2-15,-12-14 0 16,12 14-2-16,-18-4 0 0,7 4 0 15,-5 9 0 17,-1 2-1-32,-4 6 0 0,-3 1 2 0,-5 2 0 0,0 3 0 15,-3 2 1-15,-3-1 0 16,0 1 0-16,1 1-1 0,6 1 0 15,-1 4-1-15,8-1 0 16,2 5 0-16,7-1-1 16,4 4 1-16,9 2 0 15,9 1 1-15,5-4 1 0,8-2 1 16,5-1 1 15,8-5 0-31,4-9 2 0,13-3 0 0,1-5 1 0,5-8-1 16,9-4 1-16,2-1-2 0,6-5-1 15,-2-2-2 1,1 2-6-16,-3-1-10 0,-4-1-34 15,-5 3-32-15,-9 0-6 16</inkml:trace>
  <inkml:trace contextRef="#ctx0" brushRef="#br1" timeOffset="323534">16259 8322 97 0,'0'0'3'0,"0"0"3"16,0 0 3-16,0 0 4 0,0 0 3 15,0 0 0-15,0 0-1 16,0 0 1-16,0 0-3 16,6 0-3-16,-6 0-4 0,6 14-3 15,1 2-2-15,-1 3-1 16,4 5 3-16,0 1 0 15,4 6 2-15,1-3 1 16,1 4-1-16,-1 5 2 16,-2-3-1-16,-1-1 3 0,-3-1-1 62,-4-1 3-62,-5-7 2 0,-1 2 1 0,-6-10 3 0,-4-4-1 0,-5-3-1 0,-3-6 1 0,-6-3-1 0,-1-3-4 16,-4-5-2-16,-2-2-4 15,-1-3-1-15,3-4-3 16,4-1-1-16,0-5-8 15,10 6-9-15,6-5-29 0,-2 3-34 16,16 2-6 15</inkml:trace>
  <inkml:trace contextRef="#ctx0" brushRef="#br1" timeOffset="323737">16152 8020 355 0,'0'0'2'15,"0"0"-2"-15,-10-5-2 0,10 5-6 16,0 0-10-16,-9 0-24 15,9 0-34-15,-6 8-7 16</inkml:trace>
  <inkml:trace contextRef="#ctx0" brushRef="#br1" timeOffset="324376">16715 8082 180 0,'0'0'0'0,"0"0"1"15,0 0 7-15,0 8 6 16,2 3 5-16,0 7 3 15,1 7 2-15,0 8 2 0,2 8 3 16,-2 5-4-16,-2 3-4 16,-1 2-4-16,0-4-5 46,0-4-4-46,0-5-2 0,0-7-3 0,-1-7 0 0,2-7-4 0,1-3-3 0,-2-14-6 16,6 13-18-16,3-5-48 16,-9-8-8-16</inkml:trace>
  <inkml:trace contextRef="#ctx0" brushRef="#br1" timeOffset="324581">16523 8381 341 0,'0'0'2'16,"9"-3"1"-16,13 3 0 15,9-2 2-15,13-1-1 16,9-1 1-16,9 1 2 16,4 3-2-16,5-2-4 0,-11 2-6 15,-10 0-13-15,-7 0-32 16,-5 1-29-16</inkml:trace>
  <inkml:trace contextRef="#ctx0" brushRef="#br1" timeOffset="325005">17210 8283 147 0,'0'0'7'0,"-11"11"7"16,4 1 7-16,-5 6 2 31,3 5 4-31,-2 2 0 0,5 5 0 0,-1 1 3 16,7-1-7-16,13-6-4 0,4-5-7 15,10-7-2-15,2-8-3 16,3-4-2-16,-2-8-3 16,-2-7 0-16,-5-6-2 15,-8-4-1-15,-7-3 0 0,-7 1-1 16,-3 3 2-16,-8 2-1 15,0 6 2 1,0 10 1-16,-2 6 2 0,4 9 1 16,5 10 1-16,2 9 0 0,2 6-1 15,6 0 1-15,1 1-1 16,5-5 1-16,-1-3-2 15,1-9-3 17,0-1-6-32,-2-12-7 0,2-2-32 0,-1-3-38 0,-6-7-5 0</inkml:trace>
  <inkml:trace contextRef="#ctx0" brushRef="#br1" timeOffset="325354">17532 8364 276 0,'0'0'7'0,"9"4"2"0,3 6 3 0,-1 2 0 16,3 9 5-16,-1 4 1 16,-1 4 1-16,1 1 1 15,-5 0-6-15,-3-5-1 16,-5-3-2-16,0-5-1 0,0-17-5 15,0 0-2-15,11-3-6 16,-2-21-2-16,6-5-4 16,0-3-2 15,9-1-1-31,-5-2 1 0,10 4 2 0,-1 7 2 0,-1 7 7 0,-3 11 6 15,-3 6 1-15,-3 11 1 16,-7 8 1-16,2 7 0 0,-9 4-2 16,-3-1-2-16,1 1-6 15,-2-8-7-15,5-1-25 16,6-3-47-16,-11-18-4 15</inkml:trace>
  <inkml:trace contextRef="#ctx0" brushRef="#br1" timeOffset="325831">18158 8157 335 0,'0'0'2'15,"0"0"0"-15,0 0 2 16,8 6 0 15,3-1 1-31,7 0 0 0,4 0 0 0,2-1-1 0,5 1-5 0,-3-2-11 16,3-1-27-16,3-2-35 15,-10 0-9-15</inkml:trace>
  <inkml:trace contextRef="#ctx0" brushRef="#br1" timeOffset="326054">18583 8063 315 0,'0'0'2'16,"12"15"-1"-16,-4 0 0 0,2 3 2 15,3 7 0-15,1 2 0 16,3 2 0-16,3 3-2 16,-4-5-15-16,-11-3-56 0,14 1-4 15</inkml:trace>
  <inkml:trace contextRef="#ctx0" brushRef="#br1" timeOffset="327167">19493 7908 214 0,'0'0'7'0,"-2"13"3"15,-5 23 10 1,2 7 0 0,1 4 1-16,1 1-1 15,2 4 1-15,0-2-3 16,1-7-10-16,2 3-14 15,2-26-36-15,-1-11-34 16,-3-9-6-16</inkml:trace>
  <inkml:trace contextRef="#ctx0" brushRef="#br1" timeOffset="327373">19014 8335 332 0,'0'0'5'16,"25"1"1"-16,17-1 1 15,22 0 2-15,24 0 1 16,18-5 1-16,22 0 0 0,14 2 0 15,2-2-5-15,-9 0-6 16,-16 4-5-16,-22 1-7 16,-20 0-13-16,-24 11-28 15,-21-3-28-15</inkml:trace>
  <inkml:trace contextRef="#ctx0" brushRef="#br1" timeOffset="327939">18945 8545 177 0,'0'0'6'16,"0"9"7"-16,0 7 3 0,-3 5 4 15,2 3 2 1,0 7 0-16,-1 1 3 0,2 2 0 16,0-7-3-16,7-1-7 0,9-11-1 15,4-10-3 1,6-5-3-16,5-5-2 0,1-10-1 47,1-3-1-47,-4 0-2 0,-2-1 1 0,-6 4-3 0,-6 5-1 0,-15 10 0 0,0 0 0 15,0 0 0-15,2 21 0 16,-2-1 1-16,-1 3-1 15,1-7 5-15,6 1-1 16,7-9 2-16,6-6-1 0,2-7 0 16,-1-9 0-16,1-8 0 15,-1-5-1 16,-7 0-3-31,-2-5-6 0,-6 6-12 0,-5 7-55 0,0-5-11 16</inkml:trace>
  <inkml:trace contextRef="#ctx0" brushRef="#br1" timeOffset="328278">19578 8550 353 0,'0'0'2'0,"9"0"-1"15,13 0 1-15,4 0 0 16,14-1 0-16,4-2 1 31,9 3-3-31,3-3-6 0,2 0-14 0,-8 3-39 16,-9 0-18-16</inkml:trace>
  <inkml:trace contextRef="#ctx0" brushRef="#br1" timeOffset="328647">19717 8547 247 0,'0'0'7'16,"0"0"4"-16,0 0 3 0,0 0 1 15,7 4 2-15,-7-4 1 16,0 0-2-16,5 10 4 16,-5-10-6-1,0 23-2-15,0-4-3 0,-2 9-1 0,-4 5 1 16,-1 5-1-16,0 1 2 15,-1 5-2-15,4-8 0 16,4 0-1-16,15-9 0 16,12-5-2-16,15-6-2 0,11-6-4 15,12 2-10-15,0 8-58 16,5-16-17-16</inkml:trace>
  <inkml:trace contextRef="#ctx0" brushRef="#br0" timeOffset="335057">20854 9124 131 0,'0'0'1'0,"0"0"3"16,0 0 4-16,0 0 5 16,0 0 3-16,0 0 3 0,0 0 2 15,0 0 0-15,14 5 0 16,0-5-3-16,5 0-3 15,7-3-4-15,3-4-4 16,2-6-3-16,4-3-1 16,-2-2 0-16,3-1-2 0,-9-3 0 15,0 1-3-15,-9-1 1 16,-9 1-2-16,-4 3-1 15,-5 1-1-15,-9 3 0 16,-8 4-1-16,-8 5 3 31,-9 5 2-31,-5 8 3 0,-5 8 3 0,-6 11 3 0,-4 9 1 16,0 10 4-16,1 10-1 15,4 9 0-15,10 10-1 0,8 0 1 16,15 3 0 31,16-6 0-47,22-10-2 0,24-12-1 0,24-9 0 0,14-19-1 0,16-9-1 0,2-8-3 0,1-5-4 15,-6-1-10-15,-16-7-14 16,-15-1-55-16,-12 2-7 16</inkml:trace>
  <inkml:trace contextRef="#ctx0" brushRef="#br0" timeOffset="335838">21595 8378 106 0,'0'0'4'0,"0"0"0"15,0 0 2-15,0 0 4 16,0 0 3-16,0 0 4 15,0 7 3-15,12 8 3 16,8 5-3-16,-4 7 0 0,6 2-2 16,-2 10-3-16,7 3-2 15,-6 2-5-15,4 1-2 16,-8-5-1-16,-7 1 0 0,-1-11 4 15,-3 3 0-15,-6-14 3 16,-7-6 0-16,-12-7 3 16,-10-6-1-1,-5-2-2-15,-10-8-1 0,-3-3-3 0,-3-5-2 16,0-2-3-16,2-1-6 15,10 1-11-15,4 0-35 16,14-5-30-16,13-4-6 16</inkml:trace>
  <inkml:trace contextRef="#ctx0" brushRef="#br0" timeOffset="335946">21547 8020 342 0,'0'0'-2'16</inkml:trace>
  <inkml:trace contextRef="#ctx0" brushRef="#br0" timeOffset="339182">22005 8299 219 0,'0'0'-2'16,"0"0"1"-16,0 0 1 16,1 10 0-16,5 8 3 15,0 0 0-15,2 8 0 16,0-1 3-16,4 4 2 15,-2-3 1-15,0 0 2 0,4-7 2 16,1-8-1-16,1-4-2 16,2-7 2-16,3-3-3 15,4-11 0-15,-3-1-3 16,1-6-3-16,-3 1-1 0,-3-4-1 15,-7 3-2-15,0 4-2 16,-7 6 0-16,-3 11 0 16,0 0 1-16,3 10 0 15,0 8 0-15,5 3 4 0,8-2 2 16,4-5 3-16,8-6 1 15,0-8 1-15,3-4 0 16,-5-11 1-16,2-7-1 16,-11-5-1-16,-6 1-3 0,-9-2-1 15,-2 1-4-15,-13 4-1 16,0 1-6-16,4 6-20 15,-6 3-14-15,7 4-21 16,8 9-21-16</inkml:trace>
  <inkml:trace contextRef="#ctx0" brushRef="#br0" timeOffset="339517">22767 8204 111 0,'0'0'2'0,"-3"20"6"16,2-1 5-16,1 8 5 16,0 2 3-16,0 5 2 0,0 2 4 15,7 5 1-15,2-7-1 16,1-4-6-16,6-7-3 15,5-5-5-15,5-7-9 16,6 1-14-16,3-3-34 16,1-4-28-1</inkml:trace>
  <inkml:trace contextRef="#ctx0" brushRef="#br0" timeOffset="340006">22627 8406 167 0,'0'0'4'0,"5"0"0"15,14 0 1-15,1-2 1 16,17 0-8-16,0 2-36 15,13-1-19-15</inkml:trace>
  <inkml:trace contextRef="#ctx0" brushRef="#br0" timeOffset="340845">22792 8351 234 0,'0'0'5'0,"0"0"-1"15,0 0 0-15,0 0 3 16,11 0 0-16,0-1 1 0,13-2-1 16,8 0 2-16,4-5-7 15,5 4-6-15,5-1-16 16,1 4-34-16,-6-3-16 0</inkml:trace>
  <inkml:trace contextRef="#ctx0" brushRef="#br0" timeOffset="341121">22627 8451 176 0,'0'0'1'16,"5"-5"3"-16,14 0-1 15,8-5 3-15,14-1-1 32,12-1-8-32,9-1-23 0,8 5-25 0,-2-4-8 0</inkml:trace>
  <inkml:trace contextRef="#ctx0" brushRef="#br0" timeOffset="341876">23261 7969 187 0,'0'0'1'16,"0"0"1"-16,13 9 10 16,10-1 1 15,6-1 2-31,3 2-1 0,7-1 1 0,2 2 1 15,0-7-1-15,-1 3-1 0,-14-4-9 16,-8-1-2-16,-2 2 0 16,-2 1 0-16,-14-4-1 15,12 15 2-15,-2 0-1 16,1 6 1-16,2 11 0 0,3 4 3 15,0 11-1 17,0 6 3-32,1 10 1 0,-3 4 1 0,-2 10 0 0,-1 3-2 15,-3 2 0-15,-1-2-2 0,-2 0 0 16,-3 2-3-16,3-7-1 15,2-4 0-15,0-1-1 16,3-4-1-16,0-4 1 16,1-1 0-16,-2-1-2 0,3 0 1 15,-6-1 0-15,1-2-1 31,-5-5 1-31,-1-4 0 0,-1-5 0 0,0-8-1 16,-4-5 1-16,2-6 1 0,-3-6 0 16,0-4 0-16,-7-3 2 15,-3-4-2-15,-6-1 2 16,-9 2-3-16,-10 0-4 0,-13-4-12 15,-5 6-68-15,-2 0-3 16</inkml:trace>
  <inkml:trace contextRef="#ctx0" brushRef="#br0" timeOffset="343332">11228 9743 189 0,'0'0'0'0,"0"0"0"15,7 10 0-15,-7-10 1 16,19 26 1-16,-8-7 3 0,5 11 2 16,-2 6 1-16,2 0 2 15,-4 8 1-15,0-3 0 16,-3 5 0-16,-3-8 0 0,-1 2-3 15,3-10 1 1,-3-4-3-16,3-3 0 0,1-4 0 16,1-2-2-16,0-5-1 15,2 0 0-15,-4-2 0 16,2 0-2-16,-10-10 0 0,12 13 0 15,-12-13 0-15,0 0 1 16,6 10 1-16,-6-10-1 16,0 0 1-16,0 0 0 15,0 0-1-15,0 0-1 16,0 0 1-16,8 3-1 0,-8-3 0 15,22 3-1-15,3-1 0 16,2 0 1 0,17 1-1-16,2 1 1 0,19-2 0 0,9-1 0 15,14-1-1-15,15 0 1 16,15 0 0-16,17-1-1 15,20 0 1-15,15 1-1 16,7 0 0-16,13 0 1 0,0 1 1 16,-14 1 2-16,-12 1 0 15,-27-2 5 16,-20-1 0-31,-27 0 4 0,-17 0-1 0,-28-5 2 0,-13-5-2 0,-9-4-1 16,-6-6-1-16,-2-6-2 16,3-9-2-16,-2-9-2 15,0-7-2-15,-1-8-1 16,-6-1-1-16,3-3-2 15,-12 3-4-15,6 10-12 0,-6 7-68 16,-2 10-1-16</inkml:trace>
  <inkml:trace contextRef="#ctx0" brushRef="#br0" timeOffset="344280">12318 10497 152 0,'0'0'0'0,"0"0"1"15,0 0 0-15,-6 14-1 16,1 4 1-16,-1 2 2 0,-1 3 0 16,-4 4 3-16,2 5 3 15,-5-6 2-15,1 6 0 16,-2-9 0-16,-2 1 2 15,-1-1-1-15,-7 0-2 0,6 0-1 16,-9 1-2-16,2-2-2 16,-6 3-2-16,2-4 0 15,-5 0-1-15,-4 1 1 0,-1-2 0 16,-10-1-1-16,-6-2-1 15,-9 0 2-15,-8-2 0 16,-5-1 1-16,-6-1 2 16,-8 0 0-16,-3-2 1 15,-7-2 1-15,-2-4 1 16,-2 0-1-1,1-1-1-15,-2-4-1 0,-1-1-1 0,-1-7-1 16,0-6-1-16,0-4-1 16,6-4 0-16,-2-4-1 0,-1-4 0 15,-2-6-1 32,3-2 3-47,3-7-1 0,4-1 2 0,6-5 0 0,5-1 1 0,7-5 0 16,6 1 0-16,13 0 0 0,6-1-1 0,9 3-3 15,6 3-3-15,11 6-7 16,4 3-15-16,7 1-51 0,10 11-9 15</inkml:trace>
  <inkml:trace contextRef="#ctx0" brushRef="#br0" timeOffset="344676">9091 10154 182 0,'0'0'1'0,"0"0"0"16,-13 0 2-16,2 3 2 15,-5 5 6-15,-6 3 2 16,-2 1 4-16,-4 3 1 0,-1 1 2 15,0 4 1-15,1-3 1 16,5-5 0-16,3 1-4 16,6-9-2-16,5-4-3 0,3-8-2 46,2-10-2-46,3-6-3 0,1-6-2 0,0-4-1 0,5 1 0 0,2 1 0 16,5 3 0-16,9 9 0 0,8 8 0 16,15 10 1-16,13 8-3 15,14 10-6-15,19 10-34 16,10 8-44-16,3-5-4 0</inkml:trace>
  <inkml:trace contextRef="#ctx0" brushRef="#br0" timeOffset="347082">2252 12535 160 0,'0'0'6'0,"0"0"8"15,6 11 3-15,12-7 3 16,10 0 2-16,18 1 0 15,14-2 0-15,10 1 1 0,12-3-5 16,6 1-8-16,2-2-5 16,-3 0-5-16,-9 0-7 15,-12 2-7-15,-15 1-18 16,-9-3-37-16,-3 2-10 0</inkml:trace>
  <inkml:trace contextRef="#ctx0" brushRef="#br0" timeOffset="347304">2387 12943 259 0,'0'0'4'15,"11"5"1"-15,13 0 2 16,10-4 4 15,18 3 1-31,13-4 0 0,18 0 1 0,11 0 0 0,7 0-3 0,4 3-7 16,-6 5-13-16,-8 11-43 15,-14 2-22-15</inkml:trace>
  <inkml:trace contextRef="#ctx0" brushRef="#br0" timeOffset="357257">4002 11736 189 0,'0'0'5'0,"0"0"1"16,-1 6 2-16,1-6 1 15,0 0 4-15,0 12 3 16,0 2 3-16,4 3 0 0,4 2-3 15,2 9-2-15,3 1 1 16,3 11-2-16,0 1-3 16,2 5-3-16,-1-4-1 15,-1 2 1-15,-3-2 0 0,-3-1 0 16,-3-3-1-16,0-4 0 15,1-3 1-15,-1-3-1 16,-2-3-1-16,0-1 0 16,-1-4-2-1,2-1 1-15,-3-3-1 0,0-3 1 0,-3-4 0 16,0-9 0-16,0 0 1 15,0 0-1-15,5-5 0 16,-3-14 0-16,1-12-1 0,3-7 0 16,3-11-1-16,2-9-1 15,2-5-1-15,4-3-1 16,3-1-1-16,-2 4-3 15,3 9-5 1,-4 4-7-16,4 15-21 0,-3 11-33 0,-1 12-18 16</inkml:trace>
  <inkml:trace contextRef="#ctx0" brushRef="#br0" timeOffset="357661">4537 12321 266 0,'0'0'2'0,"0"13"2"46,1 1 3-46,8 4 0 0,6 1 2 0,5-4 4 0,10-8 1 0,5-4 2 16,2-4-1-16,2-18 1 0,-3-5 0 16,-6-13-2-16,-7-1-2 15,-10 2-3-15,-12 4-1 16,-8 6-3-16,-13 6 0 0,-11 13-5 15,-8 4-5 1,-3 8-5 0,-7 7-7-1,6 11-28-15,7 8-36 0,-1 3-7 0</inkml:trace>
  <inkml:trace contextRef="#ctx0" brushRef="#br0" timeOffset="358087">3781 12748 309 0,'0'0'4'16,"17"6"1"-16,13-1 3 0,16-1 0 15,17 1 1-15,15-3 2 16,19-2 1-16,16 0 1 16,9-3-3-16,-7-4-3 15,-4-1-5-15,-7 3-7 0,-19-1-19 16,-14 4-53-16,-12 2-7 15</inkml:trace>
  <inkml:trace contextRef="#ctx0" brushRef="#br0" timeOffset="359185">3986 13043 232 0,'0'0'1'15,"-1"5"0"-15,1 7 6 16,-1 7 3-16,2 7 5 16,2 11 2-16,-1 8 3 15,-1 8 2-15,0 4-1 16,-2 11-1-16,1-3-1 0,-3-2-6 15,-2-2-3-15,-4-3-4 16,0-5-1 0,0-9-3-16,2-10-3 0,-1-7-6 15,3-7-8-15,3-7-29 16,8-8-38 15,-6-5-7-31</inkml:trace>
  <inkml:trace contextRef="#ctx0" brushRef="#br0" timeOffset="359656">3794 13261 230 0,'0'0'4'0,"0"0"2"16,11-16 2-16,3 5 3 31,7-1 3-31,5-2 3 0,11-4 1 0,10-1 1 15,3 5-4-15,9 4-1 0,-4 7-3 16,-2 3-2-16,-4 6-2 16,-4 9-4-16,-11 7-1 15,-12 3-2-15,-13 6-1 0,-9 1-2 16,-10-2-2-16,-15 1-2 15,-9-3-5-15,-9-5-1 16,-6 2-2 0,-4-7-1-16,0-4 3 0,6-4 0 0,7-2 6 15,11-1 5-15,12 3 8 16,17 2 6-16,12 2 3 15,20 6 1-15,12 2 1 16,12 2 1-16,9 3 0 16,2 4-5-16,11 1-4 15,-4 2-2-15,-7-1-4 16,-4 1-7-1,-11-3-9 1,-10-1-45-16,-7 6-24 0</inkml:trace>
  <inkml:trace contextRef="#ctx0" brushRef="#br0" timeOffset="361126">5941 12050 167 0,'0'0'8'0,"0"0"4"16,0 0 1-16,0 0 1 0,0 0 1 15,0 0 1-15,0 5 2 16,2 8 2-16,4 1-6 16,4 6-4-16,-2 7 0 15,3 4 1-15,0 1 0 16,1 6-2-16,0-1 0 0,-3-1-1 15,2-2 0-15,-3-3-2 16,1-3 0-16,-3-7 0 16,0-2-1-16,2-6-1 0,1-4 1 15,2-7-1-15,0-2 0 16,5-8 1-16,1-6-2 15,1-2 0 17,2-5-1-32,-3-2-1 0,-1-1-1 0,-2 2-1 0,-5 5 0 0,-2 2-2 15,-4 4 0-15,-3 11 1 16,0 0 0-16,3 13 0 15,-1 5 1-15,3 3 0 16,4 1 1-16,3-5 2 0,6-4 1 16,5-9 0-16,5-8 0 15,1-15 1-15,2-7 0 31,-5-10 1-31,-2-3-2 0,-8-4 0 0,-5 2 0 0,-10 1-2 16,-2 5-1-16,-10 1-5 16,-3 7-4-16,2 7-7 15,-3 0-19 16,4 6-27-31,11 14-22 0</inkml:trace>
  <inkml:trace contextRef="#ctx0" brushRef="#br0" timeOffset="361511">6763 11881 359 0,'0'0'1'0,"0"0"0"15,0 0 3-15,9 1 1 16,8 1 1-16,8-1 1 31,12-1-1-31,9 0 1 0,8-2 0 0,10-5-1 0,1 0-3 16,0 1-4-16,-1 1-7 15,-4 1-9-15,-6 4-20 16,-8 1-34-16,-8 4-13 0</inkml:trace>
  <inkml:trace contextRef="#ctx0" brushRef="#br0" timeOffset="361992">7000 11948 271 0,'0'0'0'0,"0"0"0"15,0 0 0-15,0 0 0 16,0 0 2 15,0 0 1-31,5 0 3 0,-5 0 0 0,18 2 3 0,-18-2 0 0,18 9 1 16,-18-9 1-16,17 16-2 15,-15-6 0-15,-2 4-1 0,0 5-1 16,-9 0-1-16,-1 5 1 16,-7 2-2-16,-2 3 1 15,-2 2-2-15,-5 2 1 0,1-2-2 16,5-2 2-16,7 0 1 47,7-5 0-47,8 0 2 0,18-7-1 0,17-1 0 0,12-8 0 0,13 0-1 0,11-3-3 15,4-5-7-15,6 4-8 16,-7-4-18-16,-4 3-52 15,1 6-5-15</inkml:trace>
  <inkml:trace contextRef="#ctx0" brushRef="#br0" timeOffset="362574">5183 12753 188 0,'0'0'1'15,"0"0"6"-15,0 0 4 16,7 6 5 15,16-3 3-31,13-2 5 0,20 1 2 0,26-1 2 0,29-1 1 0,31 0-5 16,30-3-4-16,32-5-5 15,21 0-3 1,29-3-5-16,17-2-3 0,17-3-5 15,4-4-6-15,8 1-6 0,-9-3-6 16,0 1-11-16,-16-1-18 16,-24-2-33-1,-13 7-8-15</inkml:trace>
  <inkml:trace contextRef="#ctx0" brushRef="#br0" timeOffset="364132">5159 13144 274 0,'0'0'2'0,"5"0"3"16,10 0 1-16,9-4 2 16,11-1 2-16,11 0 0 15,7 1 1-15,8 2-1 16,5 2-1-16,-3 0-2 0,-6 3-3 15,-7 3-2-15,-12 4-1 16,-8 1-1-16,-13-1 0 16,-13-2 0-16,-4-8-2 15,-6 15-1-15,-9-8-1 0,2 0 0 16,-4 0-1-16,-2 1-1 15,6-2-1-15,4 4-1 16,0-2 2-16,5 1 2 16,4-9 1-16,-8 15 1 0,8-15 1 15,-1 16 1-15,1-4 2 31,1 0-1-31,5 5 1 0,1 5 0 0,5 7 0 16,1 3 1-16,4 11-1 0,5 3 2 16,0 7-2-16,1 2 1 15,0 2 1-15,1 1 0 16,-6-6 2-16,1 2 0 15,-7-10 0-15,-1-1-1 16,-3-9 2-16,-2-2-2 0,-1-7 0 16,0-2-2-16,-2-4 0 15,0-3 0-15,0-4-2 16,0-3 0-16,-3-9 2 0,4 10 0 15,-4-10-1-15,0 0 2 16,0 0-2-16,9-15 1 16,-5-1-1 15,-2-5-1-31,3-4-2 0,2-7-1 0,-3-5 0 0,2-2-1 0,-1-6 0 15,-2-2 0 1,0-1 0-16,-3-3 0 0,1-1 1 16,-5 0-2-16,-2-1 2 0,-1 2 1 15,1 0-1-15,-3 3 1 16,-1 2 1-16,-1 3-1 31,2 4 2-31,-4 5 0 0,2 3 0 0,0 7 1 16,-2 3-1-16,2 5 1 0,-1 4 1 15,3 2-2-15,1 4 0 16,-3 3 0 31,11 3-1-47,-11-3 0 0,11 3 1 0,0 0 0 0,10 5-1 0,7-2 2 0,13 1 0 0,13-4 1 15,13 0 2-15,19 0-1 16,17-3 1-16,17-3 1 0,19-1-1 15,14-6 0-15,20 2-1 16,10-2 1-16,13-2-1 16,9-1 0-16,-2-1-1 15,-5-3 0 16,-7 4 0-31,-10-2 1 0,-15 1-2 0,-15 3 1 0,-20 1-2 0,-14 4 0 16,-17 4 0-16,-10 1 0 16,-10 4-1-16,-12 0 0 15,-9 7-1-15,-10-2 0 0,-9 2 0 16,-10 1 0-16,-10-2 0 15,-9-6 0-15,-5 8 0 16,-7-4 0-16,-6 1 0 31,-2 0 1-31,-1-1 1 16,2 1-1-16,1 1 0 0,5-1 0 0,4-1-1 0,9-4 0 15,-9 8-1-15,9-8-1 16,1 14-8-16,-1-14-31 0,17 19-43 16,2-6-3-16</inkml:trace>
  <inkml:trace contextRef="#ctx0" brushRef="#br0" timeOffset="365052">6147 13479 123 0,'0'0'10'16,"0"0"3"-16,0 0-2 15,0 0 3-15,0 0 6 0,7 9 5 16,-2 8 5-16,1 7 2 15,-3 12-8-15,1 23 1 32,-1 4 0-32,-3 5 0 0,-1-1-5 15,0-6-8-15,-4-5-5 16,-2-11-10-16,3-8-16 15,-2-21-59 17,6-16-6-32</inkml:trace>
  <inkml:trace contextRef="#ctx0" brushRef="#br0" timeOffset="365433">6490 13766 283 0,'0'0'4'0,"9"0"3"15,8 0 3-15,8-1-1 16,5-3 2-16,3-2 0 16,6-1 0 15,2-3-1-31,0 2-6 0,-7-7-8 0,-1 4-14 0,-13 0-33 0,-6 0-24 15</inkml:trace>
  <inkml:trace contextRef="#ctx0" brushRef="#br0" timeOffset="365642">6705 13534 257 0,'0'0'7'15,"-2"17"1"-15,0 4 4 16,2 4 1 15,-2 19 2-31,-1 5 1 0,2 4-1 0,-3 4 0 16,3-6-8-16,-3-5-7 15,4-4-19-15,5-4-51 16,2-25-9-16</inkml:trace>
  <inkml:trace contextRef="#ctx0" brushRef="#br0" timeOffset="366341">7094 13580 265 0,'0'0'4'16,"0"0"1"-16,0 0 1 0,0 0 0 31,0 0 1-31,-1 6 4 0,1 5 1 0,3 8 2 16,1 3-5-16,9 9 1 31,0 4-1-31,2-4 2 0,1-1-2 15,4-6 0-15,2-5-4 16,2-10 0-16,0-5-1 16,-5-8-1-16,2-5-1 0,-5-3-2 15,0 3-2 1,-4 3-1-16,-12 6 1 0,13 0-1 15,-9 10 1-15,0 7 0 16,1 2 2-16,4-4 2 0,3-1 1 16,2-5 1 30,4-9 0-46,1-6 0 0,0-12 0 0,-3-8 1 0,-4-6-1 0,-8-3-1 0,-4 0-1 16,-2 1-2-16,-13 1-4 0,1 6-5 16,-4 2-10-16,6 9-16 15,2 3-18-15,5 2-25 16,5 11-13-16</inkml:trace>
  <inkml:trace contextRef="#ctx0" brushRef="#br0" timeOffset="366598">7587 13544 274 0,'0'0'5'15,"0"0"2"-15,11 0 1 16,8 0 1-16,8-4 0 16,9-2 1-16,7-3-1 0,4 1 0 31,9-4-8-31,-4 3-10 0,-7 1-25 0,-12-6-39 15,-2 7-6-15</inkml:trace>
  <inkml:trace contextRef="#ctx0" brushRef="#br0" timeOffset="366943">7703 13638 292 0,'0'0'5'0,"-4"12"2"0,2 0 1 15,1 8 8 1,4-1 1 0,6 1 1-16,9 0 2 15,6 0-2-15,7-8-4 16,6-1-2-16,5-4-4 0,-2-7-8 15,-1 0-4-15,-7-3-6 16,1 2-7-16,-11-2-16 16,-8-2-40-16,3 2-16 0</inkml:trace>
  <inkml:trace contextRef="#ctx0" brushRef="#br0" timeOffset="367189">8082 13258 374 0,'0'0'3'0,"15"0"1"16,8 8 1-16,12 6-1 15,4 10 0-15,8 10 0 16,1 10 1-16,1 10-1 0,-4 8-2 15,-12 8-1-15,-13 8-5 16,-13-6-4 31,-8 1-14-47,-10-10-56 0,-17-6-6 0</inkml:trace>
  <inkml:trace contextRef="#ctx0" brushRef="#br0" timeOffset="367654">6920 13508 318 0,'0'0'6'0,"-7"22"1"0,3 4 2 16,-2 12 1-16,8 26 5 31,13 3 0-31,10 8 1 16,11 1-2-16,13-6-10 0,16-5-16 15,12 0-61-15,12-23-7 16</inkml:trace>
  <inkml:trace contextRef="#ctx0" brushRef="#br0" timeOffset="368479">8249 13300 244 0,'7'-2'1'15,"13"0"1"-15,5-2 2 0,7 0 1 16,8-1 3-16,5 0 0 16,2 3 1-16,6 1-1 15,-11 1 0-15,-3 5-2 0,-8 3-1 16,-10 5-1-16,-8 4 1 15,-10 1 2-15,-4 1 1 16,-9 1 1-16,-6-4 0 16,0-1 1-16,0 0 1 0,2-6-2 15,11 1 0-15,3-10-3 16,29 6-3-16,5-6-7 15,16 0-13 1,9 11-50-16,8-11-12 0</inkml:trace>
  <inkml:trace contextRef="#ctx0" brushRef="#br0" timeOffset="375153">10299 12341 153 0,'0'0'7'0,"0"0"2"15,0 0 3-15,-9-2-1 16,9 2 2-16,-19 0 1 15,2 9-1-15,-7-2 2 16,-1 11-4-16,-7 13 1 0,-2 6 2 16,-3 11 2-16,-2 6 1 15,2 11 2-15,4 1-1 16,7 4 1-16,5-3-2 15,11-8-4-15,9-6-2 0,5-8-3 16,16-10-2-16,7-9-2 16,12-9 0-16,8-8-2 15,7-6-2 32,2-3-6-47,5-10-6 0,1-8-10 0,-2 0-31 0,1 0-28 0,-8-7-10 0</inkml:trace>
  <inkml:trace contextRef="#ctx0" brushRef="#br0" timeOffset="375526">10618 12709 214 0,'0'0'8'16,"-6"21"3"-16,4-1 4 15,0 5 2-15,2 4 3 16,6 4 2 0,8 0 1-16,10-3 0 0,13-8-5 0,11-14-3 15,10-9-4-15,9-15-2 16,3-11-2-16,-2-8-2 15,-10-7-1 17,-13-4-1-32,-14-1-1 0,-21 0-1 0,-15 5 1 0,-22 8-1 0,-20 5-1 15,-12 12 0-15,-7 10 0 16,-7 7 0-16,1 11-1 15,6 10-1-15,9 5-3 16,11 5-2-16,13 1-1 0,14-3-3 16,17 0-9-16,6-7-14 15,16-8-40-15,11 4-11 31</inkml:trace>
  <inkml:trace contextRef="#ctx0" brushRef="#br0" timeOffset="375834">11340 12322 252 0,'0'0'4'0,"-26"15"4"0,1 4 2 15,-7 10 4-15,-3 0 2 16,-1 10 0-16,4 2 3 16,10 5 0-16,19-3-1 0,17 1-4 15,29-10-4-15,19-1-2 16,17-4-2-16,3-3-2 15,1 0-1-15,-11-1-1 16,-14 0-1-16,-21 2 1 0,-28 4 0 16,-23 4 0-16,-29 2-2 15,-19 1-4-15,-11 3-16 16,-4 0-60-16,-8-5-4 15</inkml:trace>
  <inkml:trace contextRef="#ctx0" brushRef="#br0" timeOffset="376714">12537 11722 173 0,'0'0'1'0,"0"0"1"16,0 0-1-16,-11-3 2 15,-2 6-1-15,-11 3 4 16,-6 16 3-16,-10 10 5 0,-11 14 2 16,-5 23 6-16,-9 19 3 15,0 24 3-15,1 17-1 16,11 18-2-16,14 2 0 0,20-3-4 15,22-9-4-15,30-13-5 16,26-22-3-16,27-18-4 31,14-23-1-31,11-15-4 0,2-14-5 0,-7-9-13 0,-8-17-58 16,-15 8-9-16</inkml:trace>
  <inkml:trace contextRef="#ctx0" brushRef="#br0" timeOffset="377733">13111 12476 183 0,'0'0'6'0,"0"0"2"0,0 0 6 15,-6-9 2-15,6 9 2 16,0 0 1-16,0 0 1 15,-11-5 2-15,9 11-1 16,2 13-3-16,-1 8-2 16,1 10-2-16,6 11 2 0,0 7-2 15,2 5-1-15,5 1-2 16,2-2-2-16,1-5-4 15,0-8 1-15,4-9-1 16,1-11-2-16,6-14 0 31,5-12-1-31,5-7 1 0,3-12-1 0,4-11 1 0,0-4-2 16,0-5 1-16,-5 0-2 15,-6 4 0-15,-8 8 0 16,-6 11-1-16,-7 11 1 0,-6 10-1 16,-1 19 1-16,1 5-1 15,3 6 0-15,6 0 2 16,6-3 0-16,8-11 0 0,6-12 0 15,4-10 1 32,3-18 0-47,1-13 0 0,-7-10 0 0,-7-6-1 0,-12-3 1 0,-16 1-1 0,-12-1-1 0,-14 4-2 16,-12 4-4-1,-3 9-10-15,-8 8-33 0,8 4-38 16,4 8-4-16</inkml:trace>
  <inkml:trace contextRef="#ctx0" brushRef="#br0" timeOffset="378404">14226 12151 246 0,'0'0'1'16,"0"0"1"-16,10-4 0 15,-10 4-1-15,16 8 3 31,-8 5 5-31,1 13 1 0,-2 6 4 0,0 15 1 16,-5 12-1-16,-2 9 3 0,-1 7 0 16,-5 3-2-16,-1 1-1 15,1-4-3-15,3-1-2 16,2-12-2-16,6-9-1 0,11-10 0 15,7-9-1-15,8-10-1 16,6-5 0-16,6-6-4 16,-2-4-3-16,4-4-7 15,-11-5-10-15,-1 1-27 0,-3 7-31 16,-13-8-11-16</inkml:trace>
  <inkml:trace contextRef="#ctx0" brushRef="#br0" timeOffset="378677">14075 12694 389 0,'0'0'4'0,"0"0"2"0,21 0 1 15,9 0 0-15,17-6 1 16,14 0 0-16,13 0-2 47,6-2-8-47,10 6-29 0,-1-1-51 0,-5-5-4 0</inkml:trace>
  <inkml:trace contextRef="#ctx0" brushRef="#br0" timeOffset="379458">15658 12625 303 0,'0'0'6'15,"0"0"4"-15,17 5 4 16,9-1 0-16,12-4 1 15,15 3 3-15,13-3-1 16,10 0 1-16,9 0-7 0,-1-3-3 16,-3-3-4-16,-12 1-3 15,-12 0-2-15,-15 2-6 16,-13-2-3-16,-10 5-9 0,-19 0-14 15,7-9-37-15,-7 9-17 16</inkml:trace>
  <inkml:trace contextRef="#ctx0" brushRef="#br0" timeOffset="379722">16015 12351 324 0,'0'0'7'0,"0"28"1"15,0 2 2-15,0 11 0 16,2 12 2-16,2 8 0 15,-2 9 0-15,2 8 0 16,-1-3-7-16,0-8-2 0,-4-9-4 16,2-4-9-16,-1-8-27 31,-3-11-43-31,3-9-4 0</inkml:trace>
  <inkml:trace contextRef="#ctx0" brushRef="#br0" timeOffset="381251">17281 12126 235 0,'0'0'10'0,"1"8"3"16,1 10 4-16,1 8 3 15,0 10 1-15,1 9 2 16,-1 11 0-16,-3 7 1 0,2 3-8 15,-3-1-6-15,1-4-2 16,-5-8-4-16,0-8-1 16,1-8-4-16,3-9-5 15,-1-10-6-15,2-6-11 16,0-2-46-16,0-10-16 0</inkml:trace>
  <inkml:trace contextRef="#ctx0" brushRef="#br0" timeOffset="381465">16885 12487 376 0,'0'0'2'0,"0"0"0"15,17 0 4-15,9-3-1 0,14-2 2 16,13-2 0-1,18-3 0-15,8 2 1 0,5 0-3 16,1 3-5-16,-7-2-8 16,-1 6-12-16,-20 4-45 0,-10 2-20 15</inkml:trace>
  <inkml:trace contextRef="#ctx0" brushRef="#br0" timeOffset="382193">18177 12436 395 0,'0'0'3'0,"9"24"1"0,1 0 0 16,0 6 1-16,2 6 1 16,1 7 1-16,-4 3 0 15,3-1 2 1,-2-5-3-16,-5-9 0 0,-3-6 0 15,-2-9 0-15,0-16-2 16,0 0-3-16,11-15-2 0,-4-11-3 16,5-8-2-16,3-7-1 31,3 0 0-16,6-4 1-15,5 5 0 0,3 8 3 0,3 13 4 0,2 14 3 0,-4 10 2 16,0 15 0-16,-5 13 1 16,1 9-2-16,-5 9 0 15,0 0-2-15,1 0-5 0,0-8-9 16,9-13-55-16,3 1-21 15</inkml:trace>
  <inkml:trace contextRef="#ctx0" brushRef="#br0" timeOffset="388065">17757 12599 268 0,'0'0'6'15,"0"0"5"-15,0-11 2 0,0 11 1 16,0-9 0-16,0 9 0 16,0 0 0-16,-17-5 2 15,5 10-6-15,2 7-3 16,-5 4-2-16,1 5-1 0,0 5 0 15,1-1 0-15,3 1-1 16,4-2 0-16,5-3 0 16,1-4-1-16,9-5 0 15,4-4 1-15,6-6-1 0,3-2-1 47,0-2 1-47,-2-9-1 0,-2 2 0 0,-3-3 0 0,-3 0-1 0,-7-1 0 16,-1 3 0-16,-3 2-1 0,-1 8 0 15,0-12 0-15,0 12 1 16,0 0 1-16,0 0-1 15,17 4 2-15,-3-2 0 0,4-1 1 16,2-1 2-16,5 0-2 16,1-4-1 15,0-2 1-31,0 2-3 0,-4-2-1 0,1 6-4 0,-6 0-4 15,-3 10-7-15,-3 0-8 0,-2 3-22 16,1 8-21 31,-7-4-17-47</inkml:trace>
  <inkml:trace contextRef="#ctx0" brushRef="#br0" timeOffset="388803">18607 12196 328 0,'0'0'2'0,"0"0"1"15,0 0 1-15,11 0 1 16,4 0 1-16,11-2 0 0,6 0 0 16,4-1 0-16,1 3-1 15,5-4-3-15,-6 1-4 16,-2 1-4-16,-9-1-5 0,-5 3-10 15,-11 0-29-15,-9 0-28 16</inkml:trace>
  <inkml:trace contextRef="#ctx0" brushRef="#br0" timeOffset="389029">19138 11964 345 0,'0'0'1'0,"6"14"0"15,-1 1 1-15,2 10-1 16,-1 3 1-16,-4 9-1 47,-1 8 2-47,-1 5-1 0,0 1 0 0,-3 0-5 0,-6-2-14 0,1-3-55 0,8-7-7 15</inkml:trace>
  <inkml:trace contextRef="#ctx0" brushRef="#br0" timeOffset="389576">20108 11483 290 0,'0'0'2'15,"0"9"-1"-15,0 10 3 0,0 3-1 32,-1 10 2-32,0 4 1 0,1 10-1 0,0 7 2 15,2 1-3-15,3-4-3 16,1-3-10-16,1-1-27 0,-4-10-36 15,7-5-7-15</inkml:trace>
  <inkml:trace contextRef="#ctx0" brushRef="#br0" timeOffset="389779">19776 12139 363 0,'13'0'2'16,"20"0"-2"-1,12-3 1-15,15-4 0 0,16-1 1 16,15-3-4-16,13 1-7 0,3 0-21 16,-8-3-39-16,-13 7-10 15</inkml:trace>
  <inkml:trace contextRef="#ctx0" brushRef="#br0" timeOffset="390471">19589 12550 224 0,'0'0'6'16,"0"0"3"-16,-5 14 1 15,5-2 4-15,0 3-2 16,0 2 3-16,5 1 2 0,5 3 1 16,4-4-5-16,5-4-1 15,5-5-2-15,1-2-1 16,4-6-1-16,-1-6 0 15,1-5-2-15,-4-2-3 0,0-4-1 16,-8-1-2-16,-5 1-2 16,-1 4-1-1,-7 0-1-15,-4 13-2 0,0 0 2 16,0 0 1-16,0 6 0 0,0 14 1 15,6 5-1-15,3 2 3 16,9 0 1 31,3-1 1-47,2-7 0 0,6-5 1 0,1-8 1 0,-2-6 2 0,-2-10-2 0,-5-5 1 0,-9-4 0 15,-6 1-2-15,-6-4-3 16,-1 4-5-16,-9-3-5 16,0 6-15-16,-3 5-30 0,0 1-26 15</inkml:trace>
  <inkml:trace contextRef="#ctx0" brushRef="#br0" timeOffset="390778">20196 12476 365 0,'0'0'0'16,"0"0"1"-16,17-1 0 15,9-4 2 16,9-3-1-31,9 0 0 0,7-3 0 0,4 1-2 0,4-3-2 0,-4 5-7 16,-6-6-8-16,-9 6-28 16,-4 5-33-16,-11 1-4 15</inkml:trace>
  <inkml:trace contextRef="#ctx0" brushRef="#br0" timeOffset="407524">20423 12574 132 0,'0'0'5'0,"0"0"4"0,0 0 5 16,0 0 5-16,0 0 1 15,0-10 2-15,0 10 1 16,0 0 0-16,0 0-4 15,0 0-6-15,0 0-4 16,0 0-4-16,0 0-3 0,0 0 0 16,0 0-1-16,-3 15 0 15,2 4 3-15,-2 5 0 16,0 9 2-1,-3 12 0-15,3 2 0 0,-2 7 0 0,4-1 1 16,4 3-2-16,6-2-1 16,9-4 1-16,11-9-3 15,10-12 0-15,8-5 0 16,13-9 0-16,2-5-3 0,8-8-8 15,-1-2-21-15,-11 0-45 16,5-5-7-16</inkml:trace>
  <inkml:trace contextRef="#ctx0" brushRef="#br0" timeOffset="408436">21026 11628 215 0,'0'0'4'16,"0"0"-3"-16,0 0 1 0,0 0-1 15,5-4 1-15,12 3 0 16,10 1 0-16,8 4 1 15,8 11-2-15,12 10 0 16,9 13 1-16,0 18 1 0,9 17-1 16,-5 14 0-16,-3 20 0 15,-8 16-1-15,-12 8-1 16,-12 11 0-16,-20 1-1 15,-14-1-5-15,-23-1-10 0,-21 3-24 16,-20-15-26 0</inkml:trace>
  <inkml:trace contextRef="#ctx0" brushRef="#br0" timeOffset="410005">22206 12272 256 0,'0'0'3'0,"0"0"6"15,0 0 4-15,8 8 1 16,15-3 2-16,9-1 1 16,11 0 0-16,7-1-1 0,10 0-1 15,-1-1-8-15,1-2-7 16,-9 0-6-16,-14-3-2 15,-3 2-4-15,-15-3-11 16,-8 2-17-16,-11 2-34 0,0 0-9 16</inkml:trace>
  <inkml:trace contextRef="#ctx0" brushRef="#br0" timeOffset="410178">22142 12642 367 0,'0'0'4'0,"24"0"-1"0,12 4 1 0,16-2-1 0,14 0 2 16,12-1-4-16,20 2-8 16,5-2-21-16,-4 0-48 15,3 1-6-15</inkml:trace>
  <inkml:trace contextRef="#ctx0" brushRef="#br0" timeOffset="410836">23187 12313 325 0,'0'0'6'15,"0"21"2"-15,-3-1 2 16,-2 6 2-16,-3 8 1 15,-1 3 2-15,-3 4-1 16,0 2 0-16,-4-4-6 0,1-8-2 16,3-6-2-16,3-5-4 15,1-9-3-15,8-11-10 16,0 0-27-16,0-7-42 15,11-18-6-15</inkml:trace>
  <inkml:trace contextRef="#ctx0" brushRef="#br0" timeOffset="410985">23180 11926 362 0,'0'0'3'0,"0"0"-3"16,0 0-3-16,0-8-11 16,0 8-21-16,0 0-38 15,17-7-7-15</inkml:trace>
  <inkml:trace contextRef="#ctx0" brushRef="#br0" timeOffset="411488">23605 12035 139 0,'0'0'16'0,"-12"22"8"16,-3 4 5-16,-5 8 3 47,-3 14 1-47,-3 8 1 0,3 8-1 0,-1 5 0 0,10-2-12 0,7-8-7 15,6-9-6-15,13-7-2 16,7-12-2-16,1-10-1 0,5-9-4 15,-1-8-5-15,-1 0-12 16,-2-3-36-16,-2-5-27 16,-1-7-8-16</inkml:trace>
  <inkml:trace contextRef="#ctx0" brushRef="#br0" timeOffset="411734">23783 12131 354 0,'0'0'3'0,"6"16"2"15,-2 2 3-15,1 8 0 16,-1 8 3 15,-3 8-1-31,0 9 0 0,-1 6 0 0,-1-1-2 0,-3-3-3 0,-3-4-1 16,1-9-2-16,1-8-2 0,1-8-5 15,2-11-7 32,2-13-38-47,6 0-32 0,-1-12-5 0</inkml:trace>
  <inkml:trace contextRef="#ctx0" brushRef="#br0" timeOffset="411872">23650 12390 404 0,'0'0'2'16,"6"-3"-1"-16,9 1 1 15,7-3 1-15,10-1-1 0,6 0 0 16,6-5-4 15,6 4-8-31,-6-4-22 0,-7 0-46 0,-1 1-5 0</inkml:trace>
  <inkml:trace contextRef="#ctx0" brushRef="#br0" timeOffset="412056">24314 12072 390 0,'15'10'2'0,"6"8"0"0,4 12 0 16,0 13 0-16,-4 17 0 15,-3 14 1-15,-9 12-1 16,-8 13 0-16,-19 5-4 16,-21-10-11 15,-12-9-62-31,-7 8-6 0</inkml:trace>
  <inkml:trace contextRef="#ctx0" brushRef="#br0" timeOffset="423754">1905 11221 64 0,'0'0'2'0,"5"2"5"16,3 11 5-16,1 6 10 0,-5 13 7 15,-4 11 1-15,-1 13 1 16,-1 9 3-16,-5 15-4 15,1 11-2-15,-5 9-7 16,0 7-7-16,6 3-5 0,5 5-3 16,-1 3-2-16,2 6-3 15,4-3 1 1,-2 0-2-16,-3 7 1 0,-1-3-2 15,-2 4 2-15,-5 1 0 0,-6-1 1 16,0 1 1-16,-8 29 4 31,0 2 0-31,3-4 1 16,-1-3 0-16,2-3-1 0,0-1-1 15,1-3-1-15,-1-6 0 16,1-31-3 15,4-9-1-31,-3-3 0 0,2-8 0 0,-2-10 0 0,3-9 0 16,1-12-1-16,5-6 1 0,-1-14-2 15,5-4 1-15,1-12-1 16,2-2 1-16,1-5 0 16,9-5 1-16,4 0 0 0,9-1 1 15,4-1 1-15,8 2 0 16,6-2 0-16,9 0 1 15,7-2-1-15,9-2 0 16,6-3 0-16,8 1-2 0,9-3 0 16,6-1 1-16,9-6-1 15,4 1 0-15,5-2 0 16,4 1-1-16,7-3 1 15,3 0 0-15,0 2-1 0,4 0 1 16,4 2-1-16,6-3 1 16,6 2 0-16,2-4 0 15,6 4-1-15,1-1 1 16,3 0 0-1,4 0 0-15,5 4-1 0,-2 0 0 0,1 1 1 16,3 0-1-16,0 3 0 16,7 0 0-16,2-3 1 15,3 0-1-15,6-2 0 31,2-2 0-31,8-1 0 0,2-1 0 0,4 0 1 0,3 0-1 16,2 0 0 0,3 2 0-16,-1 1 1 0,5 2-1 0,-3 0 0 15,3 2 1-15,2 2-1 16,0 0 0-16,3 0 1 15,2 0-1-15,2 0 1 16,-2 0 0 0,7-1-1-16,-1-1 0 0,2-1 1 0,2 0-1 15,-1-5 0-15,-2 3 0 16,3 0 0-16,-1-2 0 15,-4 1 0-15,3-3 0 16,-2 3 0-16,2-2 0 0,4-1 0 16,-2 1 1-16,0-1-1 15,4-2 0-15,0 1 0 16,-3-1 0-16,0 2 1 0,0-3-1 15,-3 4 1 17,2-1 0-32,-3 1 0 0,-2 2 0 0,2-1 0 0,-3 1 0 15,0-2 0-15,-2 2 0 16,-2-2 0-16,0-1-1 0,-2 1 0 15,-5-1 0-15,-5-1 0 16,-3-1 1-16,-2 0-1 16,-6 0 0-16,0 0 0 15,-5-1 0-15,-1-2 0 0,1 3 1 16,-4 0-1-1,2-1 0-15,0 1 0 0,-2 1 1 16,-3-3-1-16,0 3 0 16,-5-3 1-16,-4 0-1 0,1 2 0 15,-7-1 0-15,-2 2 0 16,-7-3 0-16,3 4 1 15,-6-2-1-15,-4-1 0 16,0 0 0-16,-10 3 0 0,2 0 0 31,-6-2 0-31,0 3 0 0,-3-1 1 0,-4 2-1 16,-2-2 0-16,1 3 1 15,-4-2-1-15,-3 1 0 16,-5 0 0 0,-5-1 1 15,-8 0-1-31,-5 1 0 0,-9-1 1 0,-8 1-1 0,-6-2 0 0,-7 2 1 0,-8-1-1 15,-3-1 1-15,-5 3 0 0,-3-3-1 16,-2 2 0-16,0 0 1 16,-1 0-1-16,0 1 0 15,-1 3 1-15,-1-3-1 0,-5 1 0 16,-3 0 0-16,-7 0 0 31,-5 0 0-31,-5 1 1 0,-5-2-1 0,-8 2-2 16,-3-4-5-16,0 8-17 0,5-5-62 15,-11-7-1-15</inkml:trace>
  <inkml:trace contextRef="#ctx0" brushRef="#br0" timeOffset="426363">1790 11465 209 0,'0'0'4'0,"0"0"0"16,-4-8 3-16,4 8 2 16,-1-13 3-16,0 5 3 0,-1-3 1 15,0 0 2-15,1 1-1 16,-2-1-1-16,2 2-4 15,2 1-1-15,-1-3-3 32,4 2-1-32,7-3-5 0,8 3 1 0,3-1-2 0,10-4-1 15,4-1 1-15,4 1 0 16,6 1 0-16,4-1 1 15,-1 5 0-15,2 1 1 0,7 2 1 16,-1 5-1-16,2 1 1 16,9 3-1-16,3 3 0 15,7 2-1-15,5 1 1 16,12-3-1-16,3 0 0 15,6 0-1-15,6-3 1 16,0 0-1-16,4 0 0 0,3 0 0 16,2 2 0-16,0-1-1 15,2-2 1-15,1 4 0 16,2-3-1-16,5 1 1 0,6-1-1 15,1 1 1-15,6-4-1 16,5 3 1-16,7-3-1 16,2 1 1-16,7-1 0 31,8 0 0-31,2 0-1 0,3-1 1 0,4-2 0 0,4-4-1 15,-1 0 1-15,5-1-1 16,-5-2 0-16,0 1 0 16,2-1 0-16,-2 0 0 0,-1 3 0 15,-1 0 1-15,0-1-1 16,1 2 1-16,4 0 0 15,-1 1 0-15,4 1 1 16,1-2-1 0,3-1-1-16,2-2-1 0,3-1 0 0,-2-1-1 15,2-1 0-15,0-1 0 16,1 0 0-16,2-1 0 0,2 5 1 15,2-1 1-15,-1 3 0 16,7-1 0-16,-1 3 0 16,3-1 1-16,5 1-1 15,-5 0 1-15,3 0-1 0,0-2 1 16,0-1-1-16,0-3 1 15,3 0-1-15,0-4 0 16,-3 0 0-16,6-2 1 16,-1-1-1-16,4 0 0 0,-1-2 0 15,0 0-1-15,-3 3 1 16,2-5 0 15,-2 4 0-31,2 0 0 0,1 1 0 0,-3-1 0 0,5 3 1 0,-3 2-1 16,4 1 0-16,-4 2 1 15,-2 1-1-15,1 2 0 16,-5 2 0-16,-2 1 1 15,-4 1-1-15,-1 1 0 16,-3 1 0-16,-2 1 1 0,-2 0-1 16,-6 0 0-16,-1 3 0 31,-1-1 0-31,-2 0 1 0,-3 0-1 0,0-2 0 15,-3 0 1-15,-1 0-1 0,-2-2 0 16,-4 0 1-16,-1-2-1 16,-4 2 0-16,-2-1 1 15,-7 2-1 1,-3 1 0-16,-2 0 0 0,-7 0 1 0,-2 0-1 15,-4 1 0-15,-5 2 0 16,-6 1 0 0,0-2 0-16,-4 0-1 0,-2 1 1 0,-3 0 0 15,-2-2 0-15,-3 0 0 16,-5 1 0-16,-4-2 0 15,-3 0 0 1,-6 0 0-16,-7 0 0 0,-4 0 0 16,-5 2 0-16,-3-4 0 0,-1 0 0 15,-4 1 0-15,-4 1 0 16,-6-1 0-1,-6 1-1-15,-3 0 1 0,-7 0 0 16,-10 0 0-16,-1 0 0 0,-7 1 0 16,-3 0 0-16,-1 1 0 15,-2 0 0-15,-6-1 0 16,0-1 0-16,-2 0 1 15,-4 0-1-15,-4 0 0 0,-2 0 0 16,-13 0 1-16,15-3-1 16,-15 3 0-16,8-4 0 15,-8 4 0 1,0 0-1-16,0 0 1 0,11 0 0 0,-11 0-1 15,15 1 0-15,-5 2 1 16,0 4-1-16,0 0 0 16,-2 1 0-16,2 5 0 15,-4-2-1-15,-2 4 1 0,1 2 0 16,-5 4 0-16,0 3 1 15,0 4 0-15,3 1 0 16,1 5 1-16,3-1 0 16,3 4 0-1,-3-2 0-15,5 1-1 0,0-1 3 0,0-3 0 16,-4 1-1-16,-1-3 0 15,-4 3 0-15,-1 2 1 16,-1 1-1-16,0 6 1 0,0 2-2 16,0 7 1-16,-1 4-1 15,0 6 1-15,-1 2-2 16,-3 3 1-16,0-2-1 15,1-1 0 1,-5-1-1-16,1-5 1 0,3-2-1 0,-2-1 0 16,6-4 2-16,-2 0-1 15,8 0 0-15,1 2 0 16,7 2 0-16,1 2-1 0,2 1 1 15,-2 1 0-15,-1-1-1 16,-2-1 1-16,-4-1-1 16,-1-3 0-16,-4-2 1 15,-1-2-1-15,-2-2 1 0,3-2-1 16,1-2 1-1,-2 3-1-15,4 1 1 0,-4 0 0 16,-2 3 0-16,0 1-1 16,-4 1 1-16,-6 2 0 0,1 2-1 15,-2 1 1-15,1 1-1 16,-2 0 1-16,1 4 1 15,4-1 0-15,-2 1 1 16,1 1-1-16,-1-1 2 0,-1 0-1 16,-1 0 0-1,1-1 1-15,0-1-1 0,0-1-1 16,-1 2 0-16,5-2 0 15,-1-1-1-15,3-3 0 16,1-4-1-16,-7-7 1 31,-11-8 0-31,-17-10 0 0,-26-10 0 0,-36-14 1 0,-36-7-2 16,-43-8-4-16,-48 0-42 15,-39-8-37-15,-31 3-5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30T19:20:43.91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241 1846 191 0,'0'0'6'0,"0"0"4"15,4-5 4-15,-4 5 2 0,0 0 2 16,0 0-1-16,12-8-2 15,-12 8 0-15,0 0-6 16,0 0-4-16,1 12-2 0,-1 6-2 16,0 10 1-16,-1 5-2 15,-4 9 2-15,1 6 2 16,-1 11 1-16,5 18 3 15,-1 5 0 1,7 0 0-16,8-4 0 16,5-1 1-16,2-7 0 15,6-4-1-15,2-12 0 16,1-22-3-16,-4-12 1 0,4-8-1 15,-6-9 1-15,1-6 0 16,-1-15-1-16,-2-7 1 16,-1-14-3 30,-2-10-1-46,-1-9-1 0,0-9-3 0,-2-8-1 0,-4-6-1 0,-2 0 0 0,0 3 0 0,-3 3 1 16,1 7 0-16,-2 8 0 16,-5 9 3-16,2 10 0 15,-2 8 0-15,-1 10 0 0,1 7-2 16,-1 7 0-16,0 9 0 15,0 0-2-15,1 24 1 16,5 14 0 0,-1 10 0-16,4 11 1 0,-2 12 4 0,7 14 3 31,1 1 1-31,1-4 0 15,3-8 1-15,1-15 0 16,3-6-2-16,4-12-2 0,5-17-9 16,4-17-22-16,4-7-52 15,-4-14-5-15</inkml:trace>
  <inkml:trace contextRef="#ctx0" brushRef="#br0" timeOffset="331">4161 1867 273 0,'0'0'3'16,"0"0"5"-1,5 9 3-15,6-4 2 0,11-2 2 0,9-3 0 16,9 0 0-16,9 0 2 15,8 0-4-15,1-6-4 16,3 3-5-16,-5-2-4 16,-5 2-5-16,-9 3-7 0,-7 0-10 15,-7 3-25-15,-10 2-34 16,-2-2-7-16</inkml:trace>
  <inkml:trace contextRef="#ctx0" brushRef="#br0" timeOffset="612">4201 2206 256 0,'0'0'9'0,"6"0"2"15,13 0 3-15,7 0 3 0,9-1 1 16,15-6-1-16,8 1 1 16,11-2 1-16,1 1-7 15,3-1-5 16,-3 1-2-31,-6 0-3 0,-9 4-2 0,-4 3-6 0,-12-4-8 0,-2 5-29 16,-2 0-38-16,-18 1-6 16</inkml:trace>
  <inkml:trace contextRef="#ctx0" brushRef="#br0" timeOffset="820">4197 2595 342 0,'0'0'6'0,"8"5"4"16,14 0 3-16,13-5 2 15,16 0 0-15,14-5 0 16,14-2 1-16,14-1-1 31,6-4-5-15,3 1-4-16,-7 0-3 0,-9 7-4 0,-16 4-7 0,-4 9-14 0,-17 20-59 15,-11-9-3-15</inkml:trace>
  <inkml:trace contextRef="#ctx0" brushRef="#br0" timeOffset="2473">6433 1818 239 0,'0'0'5'16,"0"0"4"-16,0 0 1 0,5-12 1 16,-5 12-1-16,0 0-1 15,8-4 1-15,-8 4 0 16,12 7-4-16,2 11-1 15,-3 12-3-15,5 8-1 0,-1 9 3 16,6 5 0-16,-5 10 2 16,3 22 2-1,-4 3 2 1,1-1 1-16,-6-5-2 0,1-1 2 15,-8-10 0-15,0-1 1 16,-5-10 0-16,-2-25-1 16,-12-7-1-16,-4-8-1 15,-7-10 1 1,-7-6 0-16,-3-3-2 0,-5-9-2 31,-5-7-1-31,-1-6-2 0,0-4-1 0,5-7 0 0,3-2-2 16,4-4-1-16,5-1-3 0,5-1-4 15,10 0-4-15,4-4-11 16,11-6-33-16,1 11-37 15,13-6-4-15</inkml:trace>
  <inkml:trace contextRef="#ctx0" brushRef="#br0" timeOffset="2635">6353 1172 429 0,'0'0'1'0,"0"0"1"0,0 0-1 0,1-9 0 0,-1 9-4 15,0 0-5-15,0 0-5 16,0 0-13-16,0 0-32 16,0 0-29-16</inkml:trace>
  <inkml:trace contextRef="#ctx0" brushRef="#br0" timeOffset="3107">6986 1713 331 0,'0'0'0'16,"0"0"0"-16,0 0 4 15,0 0 5-15,12 6 1 16,12-4 2-16,11 1 1 31,8-3 1-31,12 0-1 0,3 0 0 0,5-5-6 0,2 0-5 16,-4-7-5-16,-5 3-8 15,-36 4-26-15,-3-3-47 16,-2-1-4-16</inkml:trace>
  <inkml:trace contextRef="#ctx0" brushRef="#br0" timeOffset="3299">7277 1347 362 0,'0'0'-1'0,"0"0"0"0,0 7 0 15,2 3 1-15,3 5 2 16,-1 6 2 15,5 35 1-31,-3 21 1 0,-3 11 2 0,-1 13-2 0,-2 10 0 16,0 0-3-16,-1 0-6 0,-2-27-16 15,1-10-56-15,29-28-6 31</inkml:trace>
  <inkml:trace contextRef="#ctx0" brushRef="#br0" timeOffset="4025">8417 1616 272 0,'0'0'2'0,"0"0"2"0,0 0 0 16,0 0-4 0,0 0 2-16,0 0 3 0,0 0 5 15,-4 23 0-15,4 6 1 0,0 13-1 16,1 11 0-16,3 14 2 15,1 4 1-15,2-1-3 16,4-7-4-16,-4-3 1 16,3-13-1-16,0-12 2 15,6-13-1-15,4-17 1 0,8-5-1 16,0-15-1-16,6-9 0 15,2-7-2 1,-2-4-2-16,0 0-1 0,-7 3-3 16,-3 6-3-16,-10 9 0 0,-14 17-1 15,12 0 1-15,-12 26 0 16,0 11 0-16,0 7 1 15,24-6 10 1,11-9 3 0,5-12 0-16,4-15 1 15,3-13 1-15,-1-26 0 31,-3-16-1-31,-6-17-1 0,-30 6-9 0,-10 2-1 0,-13 1-4 16,3 35-7-16,-1-1-9 16,-5 2-21-16,-1 1-48 15,5 8-4-15</inkml:trace>
  <inkml:trace contextRef="#ctx0" brushRef="#br0" timeOffset="4439">9427 1339 301 0,'0'0'0'15,"0"0"5"-15,0 0 4 16,7 3 2-16,8-3 1 15,7 0 0-15,10-5 1 16,5 3 0-16,1-3 2 0,9 2-8 16,-2-1-7-16,2 0-10 31,-1 1-8-31,3 0-14 0,-6 3-48 0,-3 0-6 15</inkml:trace>
  <inkml:trace contextRef="#ctx0" brushRef="#br0" timeOffset="4830">9616 1319 311 0,'0'0'3'0,"0"0"1"16,0 0 0-16,0 0-3 15,0 0 1-15,0 0 1 16,0 0 1-16,0 7 1 15,0 2-3-15,2 3 2 0,0 5 1 16,5 1 4-16,-2 34 3 16,0 6-2-16,-4 12 2 15,1 12-3-15,-2 5 1 0,0-1-1 16,0-11 0 15,2-18 1-31,4-9-2 0,14-11 0 0,14-8-1 0,16-12 0 16,16-8-6-16,7-3-6 15,15 5-16-15,1 9-61 0,8-8-7 31</inkml:trace>
  <inkml:trace contextRef="#ctx0" brushRef="#br0" timeOffset="6091">11117 1771 224 0,'0'0'7'0,"13"3"4"15,8-2 1-15,15-1 2 16,12 0 1-16,14-5 1 0,9-2-1 16,10 2 1-16,-2-5-6 15,-1 0-4-15,-6 0-5 16,-10 4-9-16,-10 1-17 0,-14 2-26 15,0 3-26-15</inkml:trace>
  <inkml:trace contextRef="#ctx0" brushRef="#br0" timeOffset="6361">11039 2192 309 0,'0'0'7'16,"17"6"4"-16,11-2-1 0,22-1 1 15,21-2 0-15,25-2 3 16,21-5-2-16,17 3-2 16,6-4-16-16,9 5-24 15,-5 5-34 1,-11 12-15 15</inkml:trace>
  <inkml:trace contextRef="#ctx0" brushRef="#br0" timeOffset="6835">13492 1589 172 0,'0'0'-1'16,"-11"9"2"-16,-11 15 2 0,-4 10 3 16,-4 20 4-16,-5 20 3 15,-2 6 0-15,-5 18 4 16,13 20 8-1,21-5 0-15,13-11-2 16,20-10-2-16,15-24-10 16,20-17-15-1,10-3-41-15,14-26-21 0</inkml:trace>
  <inkml:trace contextRef="#ctx0" brushRef="#br0" timeOffset="7255">13937 1631 281 0,'0'0'5'15,"0"0"-2"-15,0 0 1 16,0 0 2-16,0 0 0 16,17-5 0-16,4 3 0 0,8 0 1 15,8 0-5-15,4 1 1 16,3 0-2-16,-25-2 1 15,72 4 2-15,-1 6 2 16,-1 8 0-16,-8 3 1 16,-24 6 0-16,-43 3 3 0,-27 4-1 31,-26-4-7-31,-3-3-12 0,4 1-21 0,10 9-41 15,5-7-10-15</inkml:trace>
  <inkml:trace contextRef="#ctx0" brushRef="#br0" timeOffset="7445">14221 2329 417 0,'0'0'5'16,"0"0"1"-16,0 0-1 0,-10-12-2 16,10 12-1-16,0-15-2 15,0 15-3-15,0-21-8 16,10 13-27-16,11 5-49 0,-5-1-5 15</inkml:trace>
  <inkml:trace contextRef="#ctx0" brushRef="#br0" timeOffset="7719">14858 1394 219 0,'0'0'2'15,"9"3"2"-15,3 9 2 0,4 1 4 16,14 28 3-1,9 27 1-15,2 22 2 0,-4 17 1 16,-3 17 0-16,-11 24 4 16,-11-2-1 15,-17-7-4-31,-22-25-12 0,-1-17-27 0,8-15-45 0,-12-21-5 15</inkml:trace>
  <inkml:trace contextRef="#ctx0" brushRef="#br0" timeOffset="8312">15631 1838 202 0,'0'0'2'16,"0"0"7"-16,2 19 8 16,7-12 5-16,10-2 0 15,16-3 4-15,11-2-1 31,12-4 0-31,7-6 1 0,2-6-7 0,4-14-8 16,-3 1-6-16,-40 13-6 0,3-2-5 16,-13-1-4-16,-2 0 0 15,-11 1-4-15,-5 2-1 0,-15 3 2 16,-6 4 2-16,-27-6 9 15,-34 21 5-15,-12 29 3 16,-13 21 3-16,-4 23 2 16,6 23 5-1,52 25 6 1,44-7-2-16,44-14-3 0,44-16-3 15,29-20-6-15,31-16-10 16,15-21-35-16,25-20-42 0,-16-27-11 16</inkml:trace>
  <inkml:trace contextRef="#ctx0" brushRef="#br0" timeOffset="9127">17010 1119 140 0,'0'0'1'0,"0"0"2"0,0 0 3 16,5 10 2-16,-1 0 6 15,2 2 4-15,-1 5 4 16,2 7 2-16,1 2 3 16,-3 4-3-16,-2 18 3 15,3 20 0-15,-3 6-2 0,-6-1-2 16,-11-7-4-16,-14-11-2 15,-12-16-2-15,-5-19 0 16,-2-9-5-16,0-12-3 16,1-1-2-16,25-2-4 0,0-1-3 15,3-2-3-15,0-5-5 16,7-3-13-16,3-2-68 15,8-9-1-15</inkml:trace>
  <inkml:trace contextRef="#ctx0" brushRef="#br0" timeOffset="9261">16844 577 435 0,'0'0'1'16,"0"0"-1"-16,0 0-6 16,0 0-13-16,0 0-44 15,0 0-18-15</inkml:trace>
  <inkml:trace contextRef="#ctx0" brushRef="#br0" timeOffset="9648">17714 576 234 0,'0'0'2'0,"0"0"5"15,0 0 3-15,-6 4 1 16,-3 5 3-16,-31 34 1 0,2 13 3 15,20-18 1-15,1 4-1 16,3 1-1-16,3 3-2 16,6 0 0-1,5 3-3-15,-1-2-3 0,9 2-1 16,4-1-8-16,7-9-12 0,6-1-41 15,8-7-28-15,3-3-9 16</inkml:trace>
  <inkml:trace contextRef="#ctx0" brushRef="#br0" timeOffset="10054">18051 541 342 0,'0'0'3'15,"0"0"0"-15,0 0 0 16,0 0 0-16,0 0 1 16,0 0 0-16,9 0 0 15,5 0 1 16,36 7-5-31,-27-3 1 0,3 3 2 0,-1 1 0 0,-3 2 0 0,1 3 1 16,-23-13 0-16,18 20 0 16,0 3 1-16,-18-23-2 15,8 22-7-15,0 1-38 16,-8-23-34-16,2 27-7 15</inkml:trace>
  <inkml:trace contextRef="#ctx0" brushRef="#br0" timeOffset="10204">18196 1156 378 0,'0'0'3'0,"0"0"1"16,0 0 0-16,0 0-2 0,-8-3-2 16,8 3-5-16,0 0-7 15,0 0-10-15,0-10-30 16,0 10-31-16</inkml:trace>
  <inkml:trace contextRef="#ctx0" brushRef="#br0" timeOffset="10496">18728 452 414 0,'0'0'0'16,"0"0"-1"-16,0 0 0 16,0 0 1-16,11 1-2 0,-2 5 1 15,33 36-1 1,2 27-1-1,-20-20 1-15,-5 4 0 0,0 6 1 0,-1 3 0 16,-5 5-1-16,-4-1-3 16,-1 6-16-16,-3 0-59 0,-5 3-3 15</inkml:trace>
  <inkml:trace contextRef="#ctx0" brushRef="#br0" timeOffset="11983">5576 5050 167 0,'0'0'1'16,"0"23"2"-16,5 4-2 15,1 11 0-15,-2 18 0 16,-3 19 2-16,-1 19 2 0,0 18-1 16,-10 20-1-16,-2 13-1 15,-6 17 1-15,-2 6-1 16,0 20-1-16,-1 3-2 15,2 11-1-15,3 10 0 16,0-1 4-16,4 2 2 0,-4 8 7 16,-1 43 10-1,-2-6 1 16,2 11 1-31,-1 1 1 0,0 11 0 0,-2 0-4 0,4 19-3 0,0-7-4 16,6-19-8-16,-1 1 0 16,-4 5 1-16,0-6 0 15,-2 3 0-15,-4-3 1 16,-1-10-1-16,-3-9 0 0,-1-16-1 15,-3-16-5-15,9-20-11 16,-5-14-38-16,10-31-32 31,8-24-5-31</inkml:trace>
  <inkml:trace contextRef="#ctx0" brushRef="#br0" timeOffset="12655">2477 10623 239 0,'0'0'2'16,"22"3"0"-16,9 0 1 16,12 2 0-16,16 0 1 0,20-1 0 15,19-3-1-15,31 0 2 16,24-1-3-16,24-2 0 15,22-6 0-15,33-3-1 16,23-5 0 0,33-2 1-16,23-4 4 0,28-3 0 0,19-1 2 15,27-1 3-15,20-3 1 16,49 0 2-16,-7 3 0 0,9 5-1 62,14 3 1-62,30 4-3 0,-8 3-2 0,-5 3-2 0,1 6-1 0,-13 1-1 0,7 2-2 16,-3 0 1-16,-13 0-2 0,-35 2-2 0,-3 1-5 15,-16 1-12-15,-30 4-42 16,-54-7-24-16</inkml:trace>
  <inkml:trace contextRef="#ctx0" brushRef="#br0" timeOffset="14576">2670 6363 254 0,'0'0'2'16,"-2"11"0"-16,0 6 3 15,-1 8 1-15,0 11 4 16,1 9-1-16,1 12 3 15,1 8-1-15,-1 4 1 0,5-3-3 16,1-5-1-16,3-9-2 16,-1-10-4-16,2-9-3 15,-4-11-7-15,-3-12-12 16,-2-10-34-16,12-9-24 0</inkml:trace>
  <inkml:trace contextRef="#ctx0" brushRef="#br0" timeOffset="14793">2083 6592 248 0,'0'0'1'0,"19"-9"1"16,8-5 1-16,17-4 1 0,22-13 2 15,12-4 1-15,26-9 1 16,12-5 0 0,10-1-6-16,-6 3-11 0,-4 1-24 0,-8 12-33 15,-21 4-7-15</inkml:trace>
  <inkml:trace contextRef="#ctx0" brushRef="#br0" timeOffset="14982">1914 7374 310 0,'0'0'5'0,"24"-13"2"16,21-8 0-16,20-8 0 15,32-15 2 16,25-7-1-31,29-9-4 0,21-8-21 0,9 0-55 0,18 4-7 0</inkml:trace>
  <inkml:trace contextRef="#ctx0" brushRef="#br0" timeOffset="15742">11428 11468 290 0,'0'17'5'15,"-6"15"3"-15,-2 16 1 16,-3 16 3-16,-1 11 0 15,-1 7 1-15,0 10 0 16,-1 2 1-16,4-15-4 0,4-14-4 16,4-18-2-16,2-18-7 15,9-17-19-15,4-10-54 16,4-21-3-16</inkml:trace>
  <inkml:trace contextRef="#ctx0" brushRef="#br0" timeOffset="16040">11339 11376 319 0,'11'-5'3'16,"24"-5"-1"-16,19 0 3 16,17-4 0-16,14 2 1 15,16 2 1-15,8 5-1 16,1 6 1-1,-16 14-1-15,-28 14 0 0,-34 9-3 16,-29 12-1-16,-25 1 0 0,-40 1 0 16,-18-4 2-16,-19-7 1 0,2-5 2 15,1-9 0-15,20-3 3 16,26-2 0-16,34-1 0 15,34 1 1-15,46 3-1 16,50-1-4-16,32 1-4 0,35 3-7 16,19 1-40-1,19-4-39-15,11-4-5 0</inkml:trace>
  <inkml:trace contextRef="#ctx0" brushRef="#br0" timeOffset="19895">9221 10160 217 0,'0'0'8'0,"-1"5"7"15,1 6 3-15,0 6 3 16,2 9 1-16,0 6 1 16,0 5-2-16,4 8 1 0,-3 3-4 15,6 4-9-15,-5 0-9 16,8 0-19-16,-1 10-51 15,0-18-12-15</inkml:trace>
  <inkml:trace contextRef="#ctx0" brushRef="#br0" timeOffset="20907">8979 11298 161 0,'0'0'10'16,"-2"12"5"-16,0 0 4 0,1 5 3 16,-4 6 3-16,1 4 1 15,4 3-1-15,0 5 2 16,-1-6-8-16,3-4-2 15,5-5-2-15,3-10-3 16,8-9-3-16,2-2-1 0,-1-12-1 16,3-6-2-16,2-4-1 15,-1-2-3-15,-3 2-1 16,-3 3-2-16,-4 6 0 15,-1 6-1-15,-4 8 1 0,-1 10 1 16,0 12-1-16,2 6 1 16,1-1 1-16,4 1 2 15,6-8 0-15,6-9 1 0,4-11 0 16,1-10-1-16,-1-15 1 31,1-8-1-31,-5-9 0 0,-6-1-1 0,-8 4-1 16,-9-2-1-16,-3 7-3 0,-9 2-4 15,-4 11-12-15,-3 2-12 16,6 6-24-16,10 13-26 15,0 0-9-15</inkml:trace>
  <inkml:trace contextRef="#ctx0" brushRef="#br0" timeOffset="21236">9656 11148 273 0,'0'0'2'16,"18"0"-1"-16,8-4 2 15,8 2 0-15,7-5 0 0,8 2-1 16,3-3-1-16,5 3-5 15,-9-2-14-15,-3-1-29 16,-5 8-25-16</inkml:trace>
  <inkml:trace contextRef="#ctx0" brushRef="#br0" timeOffset="21556">9847 11197 290 0,'0'0'2'16,"0"0"4"-16,0 0 2 15,-6 13 3-15,4 0 4 16,-3 10-1-16,2 3 2 0,0 6 2 16,2 4 0-16,0 0-3 31,7 0-2-31,13-4-1 0,9-8-3 0,17-3-2 0,12-9-1 15,12-5-7-15,8-7-8 16,10-11-60-16,0 6-15 16</inkml:trace>
  <inkml:trace contextRef="#ctx0" brushRef="#br0" timeOffset="22381">4865 8320 319 0,'0'0'7'15,"14"-2"1"-15,16-4 2 0,14-5 0 16,15-4 1-16,16-1 1 15,14-4 1-15,8-1-5 16,9 7-13-16,-13 1-30 16,-4 5-42-16,-8 3-6 15</inkml:trace>
  <inkml:trace contextRef="#ctx0" brushRef="#br0" timeOffset="22947">4103 7998 229 0,'0'0'0'16,"0"0"1"-16,0 0 2 0,11 17 4 47,-7 7 2-47,-2 13 3 0,-1 11 1 0,0 15 2 0,-2 11 0 0,-4 14-8 15,-5 4-25-15,-5 3-46 0,7-6-8 16</inkml:trace>
  <inkml:trace contextRef="#ctx0" brushRef="#br0" timeOffset="25632">5324 10548 32 0,'0'0'5'0,"9"-14"1"16,1 2 1-16,7 1 2 0,1-6 0 15,5-1 1-15,4-6 0 16,6 0 1-16,-1 2 1 0,4-3-2 15,-4 1 1-15,4-5 3 16,-3 8-2-16,4-5 1 16,-2 4-1-16,3-2 0 15,0 3-2-15,-1-1-2 16,4-1-1-16,1-2-3 0,6 1 1 15,-1-3-2-15,-1-2 0 16,6 0 2-16,-2-4-2 16,4 0 0-16,-4-1-1 0,6 1 1 15,-2-1-1-15,2 3 0 16,1-3 0-16,-2 0 0 15,5 3-1-15,-2-1 2 16,6 3-2 15,-3-4 1-31,-3 1-1 0,5-2 0 0,3 2 1 0,-3-4 2 0,-1 2 1 16,0 1-1-16,-3-1 1 15,-3-1 2-15,3 0 0 16,-5 3-1-16,-3-2-1 0,7 4-1 16,-5-3-1-16,4 0 0 15,2 1-1-15,0-2-1 16,2 5 0-16,-2-3-1 15,0 1 1 1,-2-2 0-16,0 3-1 0,-1-2 1 0,-5 2-1 16,8-2 1-16,1 1-1 15,0 1 0-15,6-1 0 0,-2-3 2 16,6 1-1 15,-3 1 0-31,0 1-1 0,-4 1 1 16,-5 0 0-16,0 2 0 0,-6 0 0 0,3 3-1 0,-5 0 1 15,-4 0 0-15,-1 2 1 16,-4 2 0-16,-4 2 2 15,-10 2 0-15,-1 3 1 16,-12 4 2-16,-6 4-2 16,-8 6 1-16,10-8-1 0,-10 8 0 31,0 0-3-31,0 0-1 0,0 0 0 0,0 0-1 15,0 0-1-15,0 0 1 16,0 0-1-16,0 0 1 0,-7 0 0 16,7 0 0-16,-10 2 0 15,10-2 0-15,-13 3 0 16,13-3 0-16,-14 3 0 15,14-3-1-15,-10 0 1 0,10 0 0 32,0 0-1-32,-12 0 1 0,12 0 0 0,0 0 0 15,-7-9-1-15,7 9 0 0,1-10-2 16,-1 10 2-16,10-13 0 15,2 7-1 17,2-1 1-32,2 3-1 0,3 0 0 0,0 4 0 0,-1 0 1 15,-2 8-2-15,-5 4 0 0,-2 2 2 16,-3-1 1-16,-6 1 0 15,-3 0 3-15,-11-2-3 16,-5-4 2-16,-6-5 2 16,-4-2-2-16,-1-1 1 0,0-2-2 15,1-6 0-15,7-2-1 47,7-1 0-47,12-3 0 0,5 2-1 0,15-1-1 0,12 4 1 0,5 1 0 0,6 4 0 16,1 3 1-16,-2 1 0 15,-5 6 1-15,-10 1 2 16,-9 5 0-16,-15 1 2 0,-15-2-2 15,-15 0 0 1,-7-3 1-16,-9-5-1 0,2-1-2 16,0 1-15-1,17-3-62-15,3-8-3 0</inkml:trace>
  <inkml:trace contextRef="#ctx0" brushRef="#br0" timeOffset="27192">6765 9653 137 0,'0'0'9'15,"0"0"2"-15,0 0 5 0,0 0 3 16,-10-10 4-16,10 10 1 15,0 0 1-15,-9-14 1 16,9 14-7-16,0 0-4 16,-10-10-5-16,10 10-4 0,0 0-3 15,0 0-1-15,0 0-2 16,8 5 0-16,5 6 0 15,6 3 1-15,10 6 2 16,5 7 0-16,11 10 1 0,8 9 0 16,3 7 1-16,-1 9-3 15,-7 5 2-15,-8 3-2 16,-14-2 0-16,-11-1 0 15,-20-4 0-15,-19-6 0 16,-10-5 1 0,-12-10-7-16,0 0-11 0,-3-2-48 0,10-15-16 15</inkml:trace>
  <inkml:trace contextRef="#ctx0" brushRef="#br0" timeOffset="28117">7724 9699 128 0,'0'0'4'0,"-19"5"3"16,3 6 5-16,-8 2 4 0,-2 12 5 15,-6 3 3-15,0 9 0 16,-1 7 1-16,6 1-1 16,12 1-4-16,9-6-1 15,10-5-4-15,18-11-2 16,14-10-3-16,14-14 0 0,7-8-1 15,5-12 1-15,3-9-2 16,-8-3-1-16,-6-5 0 16,-15 4-2-16,-20 1-1 0,-17 6 1 15,-27 4-2-15,-17 9 0 16,-14 5-2-16,-10 5-2 15,-5 3-5-15,4 3-8 16,6-1-11-16,13 5-26 16,26 0-32-16,14-5-6 0</inkml:trace>
  <inkml:trace contextRef="#ctx0" brushRef="#br0" timeOffset="28430">7565 9449 304 0,'0'0'4'0,"-1"13"2"0,1 9 4 16,0 9 1-16,0 13 3 16,5 15 0-16,2 12 2 15,0 14-1-15,4 6-3 16,2 3-3-16,8 2-7 0,0-7-11 15,9-16-61-15,1 9-12 16</inkml:trace>
  <inkml:trace contextRef="#ctx0" brushRef="#br0" timeOffset="66684">11038 4038 289 0,'0'0'1'0,"0"0"-3"15,0 0 0-15,0 0 2 0,15-5 3 16,-2 4 2-16,10-1 4 16,8 2 0-16,7 0 3 15,11 0 1-15,6 0 1 0,14 3-3 16,0 2 0-16,2-1-4 15,-2 3-2-15,-5-1-2 16,-7-2-4-16,-9 1-5 16,-5-3-8-16,-13 0-16 15,0 4-43-15,-10-6-9 16</inkml:trace>
  <inkml:trace contextRef="#ctx0" brushRef="#br0" timeOffset="67314">11251 4474 265 0,'0'0'5'0,"0"0"5"16,20 3 2-16,11-3 3 15,15 0 2-15,18 0 0 0,19-4 1 16,14-3 2-16,10-3-5 15,4 0-6-15,-6-1-2 16,-13 4-2-16,-11-1-2 0,-21 0-2 31,-18 4-4-31,-14 4-6 0,-15 0-12 0,-13 0-53 16,0 0-9-16</inkml:trace>
  <inkml:trace contextRef="#ctx0" brushRef="#br0" timeOffset="79788">12551 3627 147 0,'8'0'5'16,"8"-2"3"-16,12-5 5 15,1-1-2-15,11 0 3 0,4-2-1 16,0 2-2-16,2-1-6 16,-9 4-13-16,-4 2-17 15,-16 3-28-15,1 0-13 16</inkml:trace>
  <inkml:trace contextRef="#ctx0" brushRef="#br0" timeOffset="80705">12736 3601 198 0,'0'0'0'0,"0"0"2"15,9-1 1-15,1-2 1 16,9 1 4-16,7-1 3 0,7-3 2 15,4 1 0-15,1-1 1 16,4 1-1-16,-8-2 2 16,0 1 0-16,-11 2 0 15,-4-1-1-15,-8 3-3 16,-11 2-1-16,0 0 2 0,0 0 0 15,0 0-6-15,0 0-1 47,0 0-4-47,0 0-1 0,0 0-1 0,0 0-1 0,0 0-2 0,0 0 1 0,0 0-2 16,0 0 1-16,0 10 0 15,-1 4 1-15,1 5-1 16,0 8 1-16,1 5 1 16,2 5 0-16,-2 8-1 0,2 5 0 15,-2 5 0-15,-1 2 2 31,0 6-1-31,-1 0 1 0,1 3 1 16,-4-1 0-16,1-1 2 0,-1-1 1 0,3-4-1 16,-1-1 2-16,1-5 1 15,0-7-1-15,-1-2 2 16,1-5-1-16,0-1 0 0,0-6 1 15,0-2-1-15,1 0-1 16,-1-1-1-16,-1-3 0 16,2 1-1 15,0-3 0-31,0 1 0 0,-2-2-1 0,2-1 1 0,0-1-2 0,0-3 1 15,4 0 0-15,-2-3 0 16,0-2 0-16,-1-4 0 16,0 2 0-16,-1-11-1 15,-1 14 1-15,1-14-1 0,0 13 0 16,-2-4 0-16,0 1 1 15,-3 2-3-15,5-12-2 32,-2 17-5-32,2-17-8 0,0 0-48 0,11 0-17 0</inkml:trace>
  <inkml:trace contextRef="#ctx0" brushRef="#br0" timeOffset="81371">13106 5083 130 0,'0'0'3'16,"0"0"7"-16,0 9 4 15,0-9 4-15,1 12 4 0,-1-12 2 16,4 15 0-16,-1-7 2 16,-3-8-3-1,7 16-4-15,-7-16-4 0,4 12-4 16,-4-12-3-16,3 10-2 0,-3-10 0 15,0 0 0-15,0 0-2 16,1 8 2-16,-1-8 0 16,0 0 2 15,0-6-2-31,0 6 0 0,0-17-1 0,0 5 0 0,0-9-1 0,1-3-2 15,-1-6 0-15,0-9-1 16,2-10 0-16,4-6-1 16,0-9 1-16,2-5-1 0,2-3 1 15,1-6-1-15,0-4 0 16,3 1 1-16,5-2 0 15,-2-3 1-15,3 2-1 32,1 4 0-32,-1 2 0 0,2 4 0 0,-1 9 0 0,0 4 0 15,-3 10-1-15,0 10-1 16,-1 4 2-16,-4 8-1 15,-2 2 1-15,1 5-1 0,-5 4 1 16,-5 1-1-16,-2 6-1 16,2 3-7-16,-2 8-15 15,0-13-24-15,0 13-33 16,0 0-6-16</inkml:trace>
  <inkml:trace contextRef="#ctx0" brushRef="#br0" timeOffset="82247">13399 3479 88 0,'0'0'1'16,"0"0"3"15,6 9 3-31,-6-9 6 0,6 12 1 0,-5 0 3 0,9-2 3 0,1 3 2 15,-11-13 0-15,23 20 0 16,-12-12-5-16,10 2 0 16,-4-3-3-16,9-2-2 0,-1-1-2 15,-1-1-2-15,5 0 1 16,3-3 0-16,4 0-3 15,3-3 1-15,4 0-1 32,0-3-1-32,4 0 0 0,-2 0-1 0,6-1 2 0,1 0-1 15,-2 1-2-15,2-2 1 16,0 2 0 31,2-2 2-47,5 0-2 0,3-2 1 0,3 2-2 0,-1 1 0 0,6-1 0 0,-2 2 0 0,3-1-2 15,-2 3 1-15,-1-2-1 16,1 3 0-16,-4-2 1 0,4 2-1 15,-4-2 1-15,0 2-1 16,3 0 1-16,-1 1-1 16,0-1 1-16,0-1-1 15,-1 0 0 16,3-1 1-31,0 3 0 0,1-4 1 0,3 2-1 0,1 1 1 0,2-2-2 16,1 3 2-16,-3-3-2 16,2 1 0-16,-2 1 0 46,4-1-1-46,-5-3 2 0,4-2-2 0,3 2 3 0,6-4-3 0,12 3 1 0,7-2 1 16,11 0-1-16,4-1 0 0,6 4-1 16,1-1 1-16,2 3-1 15,-5 0 1-15,-9 3-1 16,-10 0 1-16,-13 2-1 15,-10-1 0-15,-10 0 1 16,-10 0-1 15,-13 1 2-31,-6-1-2 0,-12 0 3 0,-6-4-3 0,-7 3 2 0,-2 1 0 16,-7-1-1-16,-9 2 0 15,0 0-1-15,0 0 2 0,0 0-3 16,-5 0 2-16,5 0-1 16,-19 10 1-16,9-1 0 15,1 8-1-15,3-2 1 0,4 6-2 16,5 4-3 31,13-2-10-47,16-1-49 0,8 13-24 0</inkml:trace>
  <inkml:trace contextRef="#ctx0" brushRef="#br0" timeOffset="83110">13959 4106 222 0,'0'0'4'16,"0"0"2"-16,0 0 2 16,0 0-2-16,1 8 3 15,-1-8 1-15,2 15 4 0,0 2-1 16,-3 3 1-16,2 9-4 15,4 0 0-15,-1 14-1 16,-3 0 0-16,3 6-2 16,-3-3-2-16,-1-5 0 15,1-7-3-15,0-3 1 0,-1-4-3 16,0-10-3-16,0-5-13 47,-1-2-45-47,1-10-17 0</inkml:trace>
  <inkml:trace contextRef="#ctx0" brushRef="#br0" timeOffset="83778">13875 4081 38 0,'0'0'4'0,"0"0"3"15,10-4 7-15,-10 4 7 16,17-10 5-16,-4 2 4 31,5-1 4-31,3-5 3 0,6-1-2 0,7 1-5 16,2-2-3-16,5 4-7 0,0-3-5 15,5 9-5-15,-4 3-3 16,3 3-4-16,-9 4-1 16,-3 7-3-16,-6 4 0 15,-7 4 2-15,-3 4-1 16,-10-1 2-16,-6 0 2 0,-6 2-2 31,-9-5 3-31,-7-1-2 0,-6-4-2 0,-7 3-1 16,-5-9-1-16,-3-4-2 0,-2-4 1 15,1 0-2-15,8-1-1 16,3-3 0-16,9 1 1 15,7 2 1-15,16 1 2 16,0 5 2-16,13 9 0 0,13 5 3 16,5 1 2-16,5 9 3 15,-1 2-1-15,3 2 0 16,-3-1-2-16,-5-1-2 15,-5-4 0-15,-10-2-1 0,-5-6 0 16,-1-3 0-16,-5-6-1 16,-4-10-2-16,0 8-3 15,0-8-6 16,0 0-24-31,0 0-31 0,0 0-21 0</inkml:trace>
  <inkml:trace contextRef="#ctx0" brushRef="#br0" timeOffset="84129">14414 4461 284 0,'0'0'5'15,"0"0"5"-15,10-1 2 16,5-6 2-16,9-4 0 0,3-2 1 15,8-6 2-15,-1 0-1 16,6-6-5-16,-4-2-6 16,-4 5-5-16,-9-2-5 0,-9 4-3 15,-13 2-2-15,-5 9-1 16,-13 4 1-16,-10 5 1 31,-3 7 2-31,-5 9 5 0,-1 11 4 0,1 5 3 16,6 6 3-16,8 3 2 0,12-2 1 15,4-3 2-15,11-6-2 16,13-9-2-16,9-7-1 15,16-4-2-15,2-10-8 16,9 0-15-16,1 0-44 0,0-6-22 16</inkml:trace>
  <inkml:trace contextRef="#ctx0" brushRef="#br0" timeOffset="84659">15042 4152 300 0,'0'0'-3'0,"0"6"-4"15,0-6 2-15,-1 19 4 16,-2-1 5-16,2 4 2 0,-1 7 5 15,2 5 1-15,-1 2 5 16,3 0 2-16,4 3 3 16,7-8-3-16,5-4-4 0,2-6-3 15,2-8-2-15,2-9-1 16,5-4-1-16,-1-12-1 31,-2-6-2-31,-5-5-2 0,-4-4-2 0,-3 0 0 0,-6-2-2 16,-4 3 0-16,-3 5-3 15,-2 3-1-15,-5 6-1 16,6 12 2-16,-7 0 2 0,3 7-2 15,3 8 4-15,1 5-3 16,6 1 3-16,2 2 4 16,3 0-1-16,5-3 0 15,0-6-2 1,2-2-2-16,-1-3-3 0,1-8-4 15,-1-1-16-15,-2 0-49 0,0-11-14 16</inkml:trace>
  <inkml:trace contextRef="#ctx0" brushRef="#br0" timeOffset="84915">15479 3882 369 0,'0'0'1'0,"24"3"1"15,6 7 1-15,8 4-1 16,6 10 1-16,-1 7 2 0,1 9 0 15,-4 11 1-15,-10 3 0 16,-17 7-1 15,-15 2 0-31,-15 0 1 0,-13 1-1 0,-4-7-1 0,-1-1-4 0,-2-11-2 16,5-1-8-16,2-13-14 15,7-8-38 17,4 1-23-32</inkml:trace>
  <inkml:trace contextRef="#ctx0" brushRef="#br0" timeOffset="85154">14881 4200 295 0,'-2'11'6'0,"1"12"0"15,0 13 5-15,0 10 3 16,-1 5-1-16,9 9 1 15,7 1 2-15,10 6 1 0,9-17-9 16,14-6-10-16,0-19-38 16,16-15-38-16,4-10-7 15</inkml:trace>
  <inkml:trace contextRef="#ctx0" brushRef="#br0" timeOffset="85577">15906 3716 267 0,'0'0'4'15,"0"0"4"-15,0 0 3 16,0 0 2-1,4-9 2-15,10 5 1 0,5 0-1 16,2 1-1-16,6 0-2 0,-1 3-6 16,-1 8-2-16,-4 11-2 15,-6 6-3-15,-12 5 3 16,-4 4 0-1,-10-1 2-15,-3 0 2 0,-1-3 2 16,1-4 2-16,7-9 0 16,7-8 0-16,14-7-1 0,15-4-2 15,15 0-8-15,4-5-10 16,11-11-66-16,1 13-8 15</inkml:trace>
  <inkml:trace contextRef="#ctx0" brushRef="#br0" timeOffset="86015">16491 4270 303 0,'0'0'5'0,"0"0"5"0,0 0 4 16,12 1 2-16,6-1 1 15,10 0 1-15,5-4 0 16,4 0 0-1,4-3-5-15,0 0-6 0,-2-7-6 0,-1 4-12 16,-12-5-44-16,-6-6-29 16,-9-5-3-16</inkml:trace>
  <inkml:trace contextRef="#ctx0" brushRef="#br0" timeOffset="86192">16711 4052 361 0,'0'0'4'15,"5"23"1"1,1 1 0-16,1 9 1 0,-2 6 2 15,-1 7-1-15,1 8 1 0,0 2 0 16,-3-4-3-16,-2-5-6 16,-1-10-13-16,1-15-50 15,0 3-19-15</inkml:trace>
  <inkml:trace contextRef="#ctx0" brushRef="#br0" timeOffset="86482">17231 3756 396 0,'0'0'0'0,"11"12"-1"16,-3 8 2-16,0 6-1 0,-1 9 2 15,-7 8-1-15,1 7 1 16,-1 7 0 15,-5-1 0-31,-3-3 1 0,-3-3-5 0,-3-10-8 0,10-4-31 0,8-6-36 16,1-15-9-16</inkml:trace>
  <inkml:trace contextRef="#ctx0" brushRef="#br0" timeOffset="94485">17476 4103 114 0,'0'0'1'0,"0"0"2"0,12 0 4 15,-5 4 5-15,1 3 3 16,2 13 5-16,1 4 2 16,0 5 3-16,-3 5-1 15,0 0 0-15,-3 2-4 16,-2-10-4-16,0 4-1 0,-2-14 0 15,1-5 0-15,-2-11-2 16,0 0 1-16,0-6-1 16,0-7-1-16,0-7-2 0,1-5-2 15,-1 0-5-15,-1-4-2 16,0 4-1-16,1 1-2 15,5 6 0-15,2 3-2 16,4 4 1-16,1 7 0 16,5 4-1-16,-1 11 1 0,5 1 0 15,0 5 1 16,-2 1 1-31,-2 0 1 0,-2 0 1 0,0-4 3 0,-5-5 0 16,-2-9 0-16,2-6 0 0,-2-12 0 16,0-3 0-16,4-1-1 15,-1 0-2-15,0-2-3 16,6 7 1-16,-1 9 0 0,0 9-1 15,-3 16 0-15,1 9 0 16,-4 10 2 15,-1 4-1-31,-3 1 2 0,-3-3 1 0,-3-7 0 0,0-4-2 16,0-9-4-16,0-18-16 0,0 0-48 15,12-6-15-15</inkml:trace>
  <inkml:trace contextRef="#ctx0" brushRef="#br0" timeOffset="94810">18280 3834 295 0,'0'0'0'0,"-4"9"4"16,-5 10 2-16,-2 11 6 15,-4 7 1-15,1 9 2 16,-2 9-1-16,2 0 2 0,6 2 1 16,8-4-2-16,3-7-4 15,13-12-4 1,7-9-1-16,5-7-4 0,4-11-2 15,3-1-10-15,-4-6-14 0,-6-6-52 16,5-1-8-16</inkml:trace>
  <inkml:trace contextRef="#ctx0" brushRef="#br0" timeOffset="95246">18545 4039 286 0,'0'0'-1'0,"0"0"0"16,0 0 3-16,4 7 4 15,-2 3 1-15,-1 10 1 16,2 4 2-16,0 5 2 0,0 5 3 62,3-5-2-62,-1-4 0 0,0-4-2 0,1-2 0 0,4-12-1 0,0-7-3 0,5-3 0 0,0-10-3 0,4-8 0 16,-3-2-2-16,3-4-1 15,-2-7-2-15,-5 4 0 16,-3 0 0-16,0 4-1 16,-6 2 0-16,-2 12-1 0,-1 12 3 15,0 0 0-15,0 0 1 16,8 21-1-16,-1 1 1 15,4 7 0-15,3 2 1 16,2-1 1-16,2-4-1 0,1-3 1 16,-1-8-3-16,1-2-5 15,-8-6-6 1,2 0-19-16,-2 1-44 0,-11-8-11 0</inkml:trace>
  <inkml:trace contextRef="#ctx0" brushRef="#br0" timeOffset="95894">18915 3849 234 0,'0'0'-1'15,"0"0"3"-15,2 6 4 16,4 3-2-16,7 7 3 0,3 4 1 15,7 10 2-15,0 4 0 16,3 10 2 0,-2 3-4-16,-1 0-1 0,-9 1-1 15,-8-3-1-15,-6-5-1 16,-11-8-8-16,-11-3-12 0,-9-15-47 15,6-6-11-15</inkml:trace>
  <inkml:trace contextRef="#ctx0" brushRef="#br0" timeOffset="96703">17922 3355 172 0,'0'0'7'0,"0"0"4"16,0 0 7-16,0 0 6 16,0 0 1-16,0 0 2 0,0 0-2 15,0 0 0-15,0 0-6 16,8-10-3-16,8 3-7 15,5-1-3 17,8 1-3-32,5-3-2 0,10 6 3 0,6 2 0 0,7 2 0 0,5 2-1 15,16 4 1-15,6 0-1 16,12 2 0-16,9 0 0 15,7-3 0-15,4-5 1 0,-1 0 0 16,-4-1 0-16,-9-5-1 16,-14 2 1-16,-18-4-1 15,-14-1 1-15,-17 1 1 16,-11 1-2-16,-10 2 2 0,-6-1-1 15,-12 6 0-15,5-11-1 16,-5 11 0-16,0 0-2 16,0 0-2-16,0 0 0 15,0 0-2-15,0 0 2 16,17 12-1-16,-6 5 1 0,8 5-1 15,1 6-1-15,7 5-6 16,-2-2-14-16,5 1-48 16,0 9-14-1</inkml:trace>
  <inkml:trace contextRef="#ctx0" brushRef="#br0" timeOffset="97233">19065 3655 350 0,'0'0'3'16,"0"0"-1"-16,0 0 2 15,0 0 0-15,10-5 0 16,3 5 2-16,8 0-1 0,5 0 1 47,1 0-4-47,2 7 1 0,-1 6-2 0,-6-2 2 0,-8 9-1 0,-10 4 1 15,-8-2 1-15,-10 2 1 16,-2-7 1-16,-2 1 0 0,7-7-1 15,11-11 0-15,12 3 1 16,22-10-6-16,15-3-4 16,6 0-11-16,15 2-25 31,7 4-42-31,-7-1-4 0</inkml:trace>
  <inkml:trace contextRef="#ctx0" brushRef="#br0" timeOffset="98614">20149 3918 164 0,'0'0'8'0,"4"11"4"0,7-2 11 16,2-1 4-16,8-4 3 15,4 1 1-15,11-5 2 16,1 0-1-16,4-9-4 16,5-4-6-16,-6-7-8 15,1-7-4-15,-7 1-3 0,-4-4-2 16,-8 0-3-16,-5-3-2 15,-8 1-1-15,-8-2-1 16,0 5-2-16,-5 5-1 16,-7 6 0-16,-8 6-3 0,-7 9 4 15,-5 4-2-15,-3 18 1 16,-6 13 2-1,-4 15 2-15,2 13 1 0,-3 9 1 0,2 14 1 16,8 5-1-16,10 1 2 16,13-3 2-16,11-5 1 15,20-14 0-15,19-11 0 31,16-19 0-15,21-15-1-16,9-11 0 0,7-7-2 0,3-4-6 0,-7-7-16 0,-4-11-45 16,-5 10-21-16</inkml:trace>
  <inkml:trace contextRef="#ctx0" brushRef="#br0" timeOffset="99515">21022 2864 166 0,'0'0'6'0,"0"0"2"15,-3 17 2-15,9-1 3 16,8 3 0-16,2 5 3 0,6 3 1 16,0 7 3-16,10 2-5 15,-10-4 1-15,7 0-2 16,-13 1 3-16,-4-3-3 15,-4-3 2-15,-5-2 1 16,-3-6 0-16,-6 0-2 0,-9-9 0 16,-6-1-2-16,-6-9-3 15,-7 0 1-15,-4-5-2 16,-5-4-2-1,-2-4-2-15,2-1 0 0,4 1-3 0,7-1-2 16,8 2-6-16,7-3-6 16,12 5-14-16,5-2-43 15,10-10-18-15</inkml:trace>
  <inkml:trace contextRef="#ctx0" brushRef="#br0" timeOffset="99695">21043 2283 447 0,'0'0'0'31,"0"0"-2"-31,0 0-5 0,0 0-10 0,10-3-31 0,13 7-36 0,-3 0-2 31</inkml:trace>
  <inkml:trace contextRef="#ctx0" brushRef="#br0" timeOffset="103782">21634 2646 195 0,'0'0'0'0,"0"0"0"15,-12 5 1-15,7 7 5 16,-4 2 5-16,4 15 7 16,-3 3 2-16,2 12 2 0,2 8 3 15,-1 4 1-15,2 7-2 16,0-4-2-16,3 1-6 15,-1-9-5-15,1-3-2 16,-1-14-3-16,1-5-2 0,0-8-8 16,0-10-3-16,1-2-15 15,-1-9-46-15,0 0-13 16</inkml:trace>
  <inkml:trace contextRef="#ctx0" brushRef="#br0" timeOffset="104058">21357 2941 358 0,'0'0'0'0,"0"0"1"15,11-9 2-15,5 3 0 16,9-3 3-16,10 1-1 31,7-4 0-31,9 3 1 0,4 1-4 0,2 4-12 0,-4-1-20 16,-10 5-40-16,0 8-10 15</inkml:trace>
  <inkml:trace contextRef="#ctx0" brushRef="#br0" timeOffset="104503">21989 2827 243 0,'0'0'0'0,"-6"9"1"15,-2 4 1-15,-1 4 1 16,-1 7 5-16,-2 3 0 15,1 2 2-15,1 5 3 16,4-5 4-16,5 0 1 16,6-6 0-16,8-4-2 0,7-8-1 15,4-6 0-15,3-5-4 16,-2-7-2-16,-2-8-6 15,-4-1-1-15,-7-4-3 32,-8-6 1-32,-6 0 0 0,-7 3 1 15,-4 3 0-15,-1 3-2 0,0 8 4 0,1 3-2 16,2 7 2-16,4 14-2 15,7 9 1-15,0 5-2 0,7 4 2 16,4 4 1-16,0-5-1 16,5 0 3-16,0-4-7 0,2-11-6 15,1-7-28 16,4-3-42-31,-8-10-6 0</inkml:trace>
  <inkml:trace contextRef="#ctx0" brushRef="#br0" timeOffset="104877">22239 2963 231 0,'0'0'4'0,"0"12"6"0,2 2 4 16,2 4 6 15,1 5 0-31,2 4 1 0,-1 4 1 0,1 3 1 0,3-7-1 15,-4-3-5-15,0-5-4 16,-4-6-3-16,-2-13-1 16,0 0-3-16,8-14-1 0,-7-9-4 15,-1-6-4-15,4-6-3 16,6-2-2-16,-3 2 2 15,3-1-2-15,4 8 1 16,0 5 0-16,1 12 6 16,1 7 1-16,-2 11 3 0,-4 11 1 15,1 11 0-15,-2 10 1 16,-3 5 1-16,-3 3 0 0,-1-1-1 15,-2-3 0 32,0-7-2-47,0-6-3 0,0-7-9 0,0-9-38 0,0-14-34 0,0-12-4 0</inkml:trace>
  <inkml:trace contextRef="#ctx0" brushRef="#br0" timeOffset="105150">22445 2613 313 0,'0'0'5'0,"8"8"4"31,5-3 0-31,3 3 1 0,4-2 0 0,2-1 0 16,5 1-1-16,0-4-11 15,-3 1-40-15,-3-3-32 16,-7-5-6-16</inkml:trace>
  <inkml:trace contextRef="#ctx0" brushRef="#br0" timeOffset="105455">22902 2364 232 0,'0'0'4'0,"-2"25"0"15,2 0 1-15,0 9 2 31,0 2-2-31,6 10-4 0,-6-3-16 0,0 5-42 0,9-6-8 16</inkml:trace>
  <inkml:trace contextRef="#ctx0" brushRef="#br0" timeOffset="106934">23257 2169 237 0,'0'0'4'16,"0"7"0"-16,1 7 6 15,2 1 2-15,3 19 8 16,-2 3 0 0,3 4 2-16,-2 2-2 15,1-5 0-15,-4 2-3 16,3-5-9-16,-4 2-10 0,3-17-27 15,3 6-39-15,2-9-12 16</inkml:trace>
  <inkml:trace contextRef="#ctx0" brushRef="#br0" timeOffset="107488">23555 2509 215 0,'0'0'6'0,"0"14"4"16,0 2 3-16,-1 4 3 0,1 2 2 15,2 4 2-15,1-1 0 16,-1-1 4-16,3-5-4 15,-4-5-2-15,2-4-2 16,-3-10-4-16,0 0-2 0,4-7-2 16,-3-8-2-16,0-2-3 15,4-5-3-15,0-2 1 16,8-5-3-16,-1 0 0 15,4 5 1-15,-2 2-2 16,5 6 1-16,-1 3 0 0,1 6 0 16,-3 5 0-16,-1 3 1 15,-1 12 0-15,-3 2 1 16,-1 4 1-16,0 0 1 0,-4-3 1 15,-3 2 1-15,0-8 0 16,-3-10-1-16,0 0 2 16,0 0-3-16,16-19 1 15,-8-1-2 1,8-3-1-16,1 0-2 0,4 6-1 0,3 2 1 15,1 6-1-15,-1 7 1 16,-4 7 0-16,-2 9 2 16,-2 10 0-16,-6 1 2 0,-2-2 0 15,-2 2 0-15,-3-4-6 16,-3-5-11-16,0-16-38 15,6 9-27-15,-6-9-4 16</inkml:trace>
  <inkml:trace contextRef="#ctx0" brushRef="#br0" timeOffset="108034">24401 2321 239 0,'0'0'5'0,"-1"5"4"16,-1 6 4-1,1 3 3-15,0 4 2 0,1 5 2 0,0 2 2 16,0-1 1-16,3-2-3 15,1-4-4-15,5-5-2 16,1-4-2-16,3-7-4 16,2-4 0-16,0-5-2 0,3-5-2 15,0-3-2-15,-3 3 0 16,1-5-2-16,-4 3-1 15,-3 2-3-15,0 4 0 16,-9 8 1 0,0 0 0-16,0 13 2 0,0 3 0 0,0 4 2 15,9 2 1-15,8-1 2 16,9-2-2-16,8-2-6 15,5-9-16 17,9-6-58-32,8-4-4 0</inkml:trace>
  <inkml:trace contextRef="#ctx0" brushRef="#br0" timeOffset="108900">23140 2984 199 0,'0'0'4'0,"0"0"7"15,4 3 4-15,10-1 5 16,9 1 4-16,17-1 4 15,17 0 3-15,27-2-1 16,19 0 1-16,25 1-10 0,17-1-3 16,14 0-6-16,0-3-2 15,-6 0-3-15,-9-1-5 16,-22 1 0-16,-18-1-5 0,-19-1-4 15,-20 0-13-15,-17-3-46 32,-14 8-19-32</inkml:trace>
  <inkml:trace contextRef="#ctx0" brushRef="#br0" timeOffset="109380">23290 3275 319 0,'0'0'0'0,"0"8"4"15,0 8 1-15,2 8 1 16,2 8 2-16,0 9 2 16,1 10 1-16,0 7 1 15,0-1 0-15,-2-1-3 16,-1 0-1-16,0-7-2 0,-2-6-4 15,-1-11-2-15,0-10-10 16,-1-11-38 15,2-11-30-31,0 0-7 0</inkml:trace>
  <inkml:trace contextRef="#ctx0" brushRef="#br0" timeOffset="109978">23145 3396 278 0,'0'0'2'15,"0"0"2"-15,0 0 4 16,8-14-1-16,4 9 2 15,3-3 1-15,8 0 3 0,5-3 1 16,7 4-2-16,6-1 0 16,3 3-3-16,4 4 0 15,-5-2-3-15,3 3 0 16,-6 5-2-16,-5 3-2 0,-5 5 0 15,-9 2 0-15,-5 2 0 16,-8-3-1-16,-4 2 2 47,-4 0-1-47,-1-5 1 0,-10 1-3 0,-7-6-1 0,-3-3-5 0,-7-3-1 0,-1-2-3 15,-5 1 0-15,1-1-2 16,-2 0 0-16,3 1 4 0,8 0 1 16,3 1 6-16,7 4 2 15,7 7 5-15,7 3 2 16,7-1 2-16,8 8 0 47,7 0 0-47,1 6-1 0,5 4-2 0,0-2 1 0,5-3-5 0,-3 4 0 0,-3-2-2 15,-3-3 0-15,-4-2-1 16,-4-3-4-16,-2-1-7 15,-3-7-19-15,-11-12-45 0,10 4-8 16</inkml:trace>
  <inkml:trace contextRef="#ctx0" brushRef="#br0" timeOffset="110376">23760 3774 359 0,'0'0'6'0,"0"0"3"16,14 0 1-1,5-3 1-15,5-3 0 0,4-2 0 0,1-2 0 16,7-3 1-16,-1-1-5 15,-7-6-4-15,-7 0-3 16,-11 0-2-16,-7-1 0 47,-7 0-1-47,-12 6 0 0,-7 1 1 0,-8 7-4 0,-3 7 3 0,-5 10 2 0,2 10 3 15,3 9 0 1,6 6 1-16,7 2 2 0,8 4 0 16,11-7 2-16,7-2-1 0,14-6 1 15,14-5-3-15,5-6 1 16,9-5-6-16,8-5-11 31,-7 4-44-15,10-9-31-16,1-6-2 0</inkml:trace>
  <inkml:trace contextRef="#ctx0" brushRef="#br0" timeOffset="110898">24345 3553 267 0,'0'0'0'15,"-3"9"3"-15,-4-1 2 0,2 6 6 16,-4 6 4-16,-1 2 1 15,3 4 4-15,-2 6-1 16,8-3 2-16,-1-3-1 16,2 0-4-16,6-3-4 0,6-8-2 15,3-5-2-15,2-10-3 16,4-4 0-16,2-9-2 15,1-5-1-15,-3-5-3 16,-2-4 0-16,-6 0 0 0,-1 0-1 16,-8 5 0-16,1 7 0 15,-5 2 2-15,0 13 1 16,0 0 2-16,-9 4 0 15,7 13 1 1,2 1 0-16,3 3 0 0,4 2 1 0,12-5 0 16,7 2-1-16,11-6-3 15,4-6-3-15,12 2-12 16,-3 5-45-16,2-15-27 0,3 0-5 15</inkml:trace>
  <inkml:trace contextRef="#ctx0" brushRef="#br0" timeOffset="113096">11617 6657 249 0,'0'0'6'0,"17"6"2"15,13-1 0-15,12-1 2 0,14 3 1 16,7-2-2-16,16 2 2 16,10-2 1-16,2-2-6 15,-4 0-3-15,-12-1-6 16,-13-2-5-16,-12 0-7 0,-10 0-14 15,-19 0-37-15,-7 0-12 16</inkml:trace>
  <inkml:trace contextRef="#ctx0" brushRef="#br0" timeOffset="113315">11698 7040 339 0,'0'0'5'15,"15"2"2"-15,8 1 1 16,17-1 2-16,16 1-1 16,19-1 2-16,17 2-2 0,11 2 0 31,9 0-8-31,5 6-16 0,-9 11-59 0,2-11-8 15</inkml:trace>
  <inkml:trace contextRef="#ctx0" brushRef="#br0" timeOffset="115522">12858 6420 183 0,'0'0'1'0,"18"-7"2"0,14-2 0 15,13-1 3-15,13-2 2 16,21 0 1-16,13-3 2 0,10-1 0 15,1 3-1-15,-8 4 0 16,-16 2-1-16,-11 4-3 16,-14 0 2-16,-21 3-2 15,-13 3-2-15,-20-3 1 16,8 14 1-16,-8-2-2 0,-3 5 0 15,-1 3 1 17,-1 4-1-32,5 7 2 0,0 7-1 0,0 9-1 0,1 1 0 0,6 9 0 15,-3 5 1-15,3 6 0 16,2 7 1-16,-5 2 0 15,6 1-1-15,2 0 2 16,-1 5 0-16,2-2 0 0,3 1-1 16,-2-3-2-16,1-2-2 15,-1-2 0-15,-4-2-1 31,-2-6 1-31,-3-4-2 16,-3-3 0-16,0-10 1 0,-4-7-1 0,2-5 2 16,0-8-1-16,0-7 1 15,0-4 0-15,-2-7 2 16,2-12 0-16,0 0-1 0,0 0 0 15,-9-6-1-15,5-15 0 16,0-6-1-16,4-11-1 16,0-8 0-1,2-13-1 1,4-7 0-16,8-10-1 0,7-8 2 0,8-9-1 0,5-6 1 15,5-9 0-15,6-6 0 16,1-5 1-16,5-5 0 16,0-1 0-16,-6 1 0 15,-5 4 0-15,-10 6 1 0,-9 11 0 16,-7 10-2-16,-14 10 1 15,-2 13 1-15,-15 10-2 16,-2 10 0-16,0 7 0 16,-1 7 0-16,5 3 0 0,4 6 0 15,4 3-2-15,4 4 2 16,3-1-1-16,0 7 0 15,9 4 0-15,8 2 1 16,9 6-1-16,9 2 0 0,13 2 1 16,21 6 1-16,17 1 0 15,26 3 0-15,29-1 0 16,30-1 2-16,37-2-3 15,33-5 1-15,30-1 0 0,32-2 0 16,61-2-1-16,-6-6 1 16,9-3 0-16,12-2 0 15,-5-5 0-15,-8-2 0 16,-20 3 0-16,-21 2-1 31,-4149 2-4-31,8160 7-15 0,-4117 6-61 0,-50-3-5 0</inkml:trace>
  <inkml:trace contextRef="#ctx0" brushRef="#br0" timeOffset="116379">14879 6682 339 0,'0'0'2'0,"0"7"0"15,-1 14 2-15,-3 9 2 16,1 14 3-16,-6 10 2 16,-1 14 1-16,-7 12 1 15,-7 8-1-15,0-3 0 0,-1-5-3 16,1-6-1-16,2-13-3 31,6-10-3-31,2-13-1 0,8-12-4 0,6-16-3 16,17-8-18-16,6-2-57 15,8-18-6-15</inkml:trace>
  <inkml:trace contextRef="#ctx0" brushRef="#br0" timeOffset="116563">14979 6977 283 0,'0'0'3'0,"14"5"3"0,10-2 3 0,8 2 2 0,14-3 2 0,9-2 1 16,11 1-1-1,6-3 1-15,0-5-1 0,-5-5-3 0,-6 0-7 16,-10-6-8-16,-10 5-23 0,-2-4-46 31,-21-3-8-31</inkml:trace>
  <inkml:trace contextRef="#ctx0" brushRef="#br0" timeOffset="116825">15401 6619 396 0,'0'10'2'0,"0"7"0"0,0 14 0 0,2 9 1 0,-1 17 0 0,-1 7 1 16,-5 15 0-16,-7 10 0 16,-1-5-1-16,-5-1-3 15,1-8-6-15,-5-12-20 0,0-11-55 16,17-11-3-1</inkml:trace>
  <inkml:trace contextRef="#ctx0" brushRef="#br0" timeOffset="117491">16353 6765 233 0,'0'0'2'16,"0"0"0"-16,0 0 6 0,-1 6 3 15,1 7 3-15,1 6 3 16,0 9 2-16,2 8 2 15,-3 11-2-15,2 4 0 0,1 4-3 16,2-4-3-16,2-5-3 16,2-7-2-16,2-12-2 15,2-13-1-15,5-12-1 16,1-9 0-1,2-15-1-15,2-8-1 0,0-4 0 16,-1-1-2-16,-1 3-2 0,-5 4 0 31,-2 7-1-31,-4 9 1 0,-1 12-1 31,-1 8 2-31,-4 17 0 0,5 6-1 0,-1 1 2 0,8 0 1 0,4-10 2 16,6-8 0-16,2-12 0 16,5-8 0-16,2-17 1 15,-5-11 0-15,-6-7-2 0,-6-3 1 16,-10-2-3-16,-8 5-2 15,-5 5-5 1,-11 0-4-16,2 9-16 0,1 8-24 16,-4 6-33-16,17 13-8 0</inkml:trace>
  <inkml:trace contextRef="#ctx0" brushRef="#br0" timeOffset="117787">17151 6599 335 0,'0'0'2'16,"19"-2"0"-16,9 1 2 0,13-3-1 16,8-2 2-16,9-2-1 15,4 0 0-15,-1 1-3 16,-1 0-12-16,-13 2-21 0,-13 0-40 47,-15 5-7-47</inkml:trace>
  <inkml:trace contextRef="#ctx0" brushRef="#br0" timeOffset="118161">17344 6624 183 0,'0'0'8'16,"0"0"5"-16,0 0 3 16,0 0 0-1,-2 4 3-15,2-4 0 0,0 0 2 0,-7 10 0 16,7-10-4-16,-13 15-4 15,9 2-2-15,-3 6 1 16,-1 5-2-16,1 8 2 0,2 5-2 47,0 6-1-47,5-2 0 0,2 3-1 0,10-5-1 0,4-4 0 0,9-7-2 15,7-6-1-15,3-5 0 16,5-7-1-16,8-5 0 0,0-3-2 16,6-3-2-16,-1-3-3 15,5-4-5 1,-4-8-12-16,-1-7-38 0,-1 2-26 0,-6-6-7 31</inkml:trace>
  <inkml:trace contextRef="#ctx0" brushRef="#br0" timeOffset="118415">17843 6222 298 0,'0'0'2'0,"24"0"2"16,9 7 4-16,7 11 4 15,11 10 1-15,6 11 3 16,0 13 2-16,1 17 0 16,-8 14-2-1,-20 18-3-15,-21 8-3 0,-13 6-3 31,-27 4-3-31,-20-2-5 0,-16-6-4 0,-12-6-8 0,-11-14-26 16,-10-14-44-16,3-13-7 16</inkml:trace>
  <inkml:trace contextRef="#ctx0" brushRef="#br0" timeOffset="118779">16354 6476 342 0,'-10'16'5'0,"-11"19"2"0,-11 21 1 0,-8 22 2 15,-6 21-1-15,-3 19 2 16,4 15-1-16,2 17 0 15,15-8-5-15,15-9-1 0,19-13-4 16,22-24-4-16,27-17-15 16,17-15-62-16,24-26-3 15</inkml:trace>
  <inkml:trace contextRef="#ctx0" brushRef="#br0" timeOffset="119379">18380 6249 241 0,'0'0'3'0,"6"0"0"16,10-3 5-16,1 3 1 0,14 0 0 15,8 0 2 16,4 3 0-31,5 7 1 0,-5 1-2 0,-1 6-1 0,-12 3-1 16,-7 6 1-16,-19 1-2 0,-7 2 2 16,-15-2 2-16,-9-1 0 15,0-4 1-15,0-2-1 16,5-4-1-16,12-6-1 15,10-10 0-15,23 5-3 16,17-5 0-16,13-3-4 0,17 1-3 16,5-2-6 15,13 5-17-31,3 7-56 0,-9-2-6 0</inkml:trace>
  <inkml:trace contextRef="#ctx0" brushRef="#br0" timeOffset="120310">20016 6578 196 0,'0'0'9'0,"-12"0"5"16,-1 9 4-16,0-1 3 0,-3 4 2 16,1 5 1-16,-2 4 0 15,6 6 0-15,8 0-4 16,8 2-6-16,15-1-3 15,11-5-2-15,11-6-1 16,8-4-2-16,7-7 0 0,4-6 0 16,0-6-1-16,-2-8-2 15,-3-7 0-15,-9-1-1 16,-7-5-1-1,-8 1 0-15,-11-6 0 0,-9-3-2 0,-10-1 1 16,-4 4-1-16,-9 0-1 16,-10 8 1-16,-7 2-1 15,-5 7 1-15,-7 8 0 16,-6 7 0-16,-8 18 0 0,-6 8-1 15,-6 15 1-15,0 14 1 16,2 15 0-16,0 13 0 16,5 6 1-16,11 8 1 46,15 0 1-46,21-5 1 0,15-5 1 0,27-12-1 0,20-12 1 0,22-10-1 0,26-14 0 16,19-9-2-16,14-7-4 16,6-9-7-16,4-2-19 0,3-8-58 15,-18-4-3-15</inkml:trace>
  <inkml:trace contextRef="#ctx0" brushRef="#br0" timeOffset="121167">20781 5538 167 0,'0'0'6'0,"0"0"4"16,0 0 6-16,9 9 4 15,2 3 2-15,1 4 2 16,5 7 1-16,0 5 3 0,5 7-5 16,-1 5-3-16,-2 7-4 15,0 1-1-15,-3 3-3 16,-1-4-2-16,-8-1-1 15,-2-3-2-15,-5-5 1 16,-2-9-3-16,-11-6 1 0,-4-11 0 16,-7-7-1-16,-9-4 0 15,-5-4-2-15,-2-10 1 16,-7-2-1-16,0-4-1 0,0-2-1 15,5-1 0-15,9 2-2 16,6-4-2-16,12 2-9 16,6-5-26-16,5 0-48 15,15-4-2-15</inkml:trace>
  <inkml:trace contextRef="#ctx0" brushRef="#br0" timeOffset="121308">20796 5092 438 0,'0'0'0'0,"0"0"-3"0,0 0-10 15,0 0-36-15,0 9-35 16,0-9-3-16</inkml:trace>
  <inkml:trace contextRef="#ctx0" brushRef="#br0" timeOffset="121909">21573 5257 261 0,'0'0'6'15,"1"24"1"-15,3 7 4 16,-2 9 6-16,0 15 1 15,-1 6 3-15,-2 9 0 0,0 2 3 16,-6-5-6-16,3-8-2 16,-1-13-4-16,-1-11-5 15,2-12-3-15,0-9-3 16,4-14-7-16,0 0-19 15,-13-6-56-15,13-9-4 16</inkml:trace>
  <inkml:trace contextRef="#ctx0" brushRef="#br0" timeOffset="122084">21417 5554 362 0,'0'0'1'0,"26"-9"1"0,5 2 2 0,13-2-2 15,11-4 2-15,7-2-2 16,9 1-3-16,1-1-4 0,-3 10-19 15,-7 4-50 1,-15-2-7-16</inkml:trace>
  <inkml:trace contextRef="#ctx0" brushRef="#br0" timeOffset="122509">22177 5412 212 0,'0'0'7'15,"-22"4"5"-15,1 9 6 16,-7 8 5-16,-2 6 0 15,-2 5 2-15,0 6 1 0,6 3 0 16,15 0-4-16,12-9-6 16,19-8-5-16,13-10-4 15,6-9-1-15,9-7-2 16,1-12-4-1,-3-8-2-15,-10-3 0 0,-8-6-2 0,-16-2 1 16,-9 3-2-16,-5 3 0 16,-9 6 2-16,-3 6 0 15,-7 10 6-15,-2 5 1 16,5 7 2-16,4 16-1 0,6 8 4 15,5 3-3-15,3 2 1 16,1 0 1-16,12-7-4 16,3-2-1-16,2-3-4 31,0-9-4-31,6-6-16 0,0 5-59 0,-4-14-6 0</inkml:trace>
  <inkml:trace contextRef="#ctx0" brushRef="#br0" timeOffset="122884">22567 5543 365 0,'0'0'4'16,"8"14"2"-16,-5 0 3 0,3 7 0 15,-1 4 2-15,-2 4 0 16,-1 5 1-16,-2 4 0 15,0-7-2 17,-2-7-2-32,-3-8-4 0,5-16-1 0,-10 1-3 0,10-16-1 0,4-14-3 15,9-8-2-15,3-4-2 16,2-3 1-16,5 4-1 0,5 1 0 15,4 10 2 1,-1 9 4-16,0 11 5 0,-4 9 1 16,-5 14 3-16,-4 10 0 0,-2 10-1 15,-9 7 3 1,-8 5-1-1,-5 0-3 1,-5-2-2-16,-1-8-1 0,2-2-2 0,0-12-3 0,4-4-10 16,-2-10-34-16,8-8-38 15,1-9-3-15</inkml:trace>
  <inkml:trace contextRef="#ctx0" brushRef="#br0" timeOffset="123174">22789 5087 378 0,'0'0'3'16,"10"0"3"-16,10 0-1 15,8-2 0-15,5-1 2 16,4 0-2-16,4-1 2 15,-1-1-3 1,-2 1-5-16,-7-4-11 0,-8-8-57 0,-4 8-13 16</inkml:trace>
  <inkml:trace contextRef="#ctx0" brushRef="#br0" timeOffset="123370">23322 4736 375 0,'0'0'4'16,"8"14"2"-16,-1 5 0 0,3 7 1 15,-2 7 1-15,-1 15 0 16,-1 11 0-16,-3 13 0 16,-3 9-3-16,2 3-7 0,5 9-22 31,5 1-56-16,11-6-4-15</inkml:trace>
  <inkml:trace contextRef="#ctx0" brushRef="#br0" timeOffset="126469">24109 4940 198 0,'0'0'7'0,"0"14"4"0,-1 3 5 15,1 7 1-15,0 5 2 16,-1 5 0-16,1 6 0 15,0 5 2-15,1-2-6 16,2 0-9-16,0-8-11 0,6-5-31 16,13 1-37-16,-13-11-7 15</inkml:trace>
  <inkml:trace contextRef="#ctx0" brushRef="#br0" timeOffset="127100">23581 5484 307 0,'0'0'5'16,"0"0"0"-16,-9 0 1 31,9 0 3-31,0 0 2 0,17 0 2 0,19 0 2 0,19 0 1 16,24-5-6-16,29-1-1 15,23 0 0-15,14-1-3 31,10-3-2-31,-1 4-3 0,-14-2-6 0,-16 8-13 0,-25-7-22 16,-42 7-40-16,-19 1-6 16</inkml:trace>
  <inkml:trace contextRef="#ctx0" brushRef="#br0" timeOffset="128176">23640 5828 190 0,'0'0'6'16,"0"0"2"-16,0 0 2 15,0 0 3-15,0 0 3 0,5-9 1 16,-5 9 2-16,0 0-1 15,0 0-5-15,0 0-1 16,11-3-3-16,-11 3-1 16,9 6-1-16,-9-6 0 0,9 20 0 15,-2-5 0-15,1 6 2 16,0 1 0-16,3 3-2 15,1 0 0-15,-1 0-1 16,5-4-2-16,0-2 0 16,3-6 0-16,0 0-1 0,0-7 0 31,2-3-1-31,1-3 0 0,-3-3 0 15,3-5 0-15,-2-3-1 0,-2-3 0 0,-3-1 0 16,-2 3-2-16,-4-2 1 16,-9 14-1-16,7-14-1 15,-7 14 1 16,0 0 0-31,0 14 0 0,0-1 1 0,0 0 1 0,3 0 1 0,10-4 1 16,6-8 0 0,5-2 0-16,3-16 1 0,2-5-1 15,0-7-1-15,-2-4 0 0,-6-3-1 16,-14 0-1-16,-7 2-1 15,-2 4-2-15,-10 6-6 16,-9 3-14-16,6 7-26 0,6 9-33 16,-2 3-7-16</inkml:trace>
  <inkml:trace contextRef="#ctx0" brushRef="#br0" timeOffset="128849">24252 5779 278 0,'0'0'4'0,"0"0"1"15,0 0 5-15,0 0 2 16,8 3 3-16,11-1 1 15,13 0 0-15,9 1 2 16,11 0-3-16,6 0-3 16,6-2-3-16,-2-1-4 0,-4 0-2 15,-8 0-5-15,-9 0-6 16,-12-1-17-16,-14-7-46 0,-5 5-11 15</inkml:trace>
  <inkml:trace contextRef="#ctx0" brushRef="#br0" timeOffset="129388">24503 5874 227 0,'0'0'6'0,"0"0"3"31,0 0 4-31,2-12 3 0,-2 12 5 0,7-12 0 16,-7 12 2-16,3-11 1 0,-3 11-4 15,0 0-4-15,5-11-5 47,-5 11-4-47,0 0-2 0,0 0-3 0,0 0-1 0,3 11 0 0,-3-2 0 16,0 4 0-16,-5 2 1 15,0 7 2-15,-4 4 1 16,-2 3 0-16,0 3 0 0,-4 1-1 16,3-1 0-16,3 0 0 15,4-3 1-15,8-7-1 16,15-5-1-16,16-6-1 31,16-7 0-31,13-1-2 0,12-3-4 0,10 3-18 0,18 0-63 16,-19-2-4-16</inkml:trace>
  <inkml:trace contextRef="#ctx0" brushRef="#br0" timeOffset="136468">7257 13969 338 0,'-3'15'4'0,"-3"12"1"16,0 12 2-16,-1 9-1 0,-4 12 1 16,-3 8 1-16,1 7 2 15,-4 7-2-15,4-11-7 16,-1-10-14-16,6-15-35 15,-1-3-29-15,1-14-6 0</inkml:trace>
  <inkml:trace contextRef="#ctx0" brushRef="#br0" timeOffset="136986">6798 14325 286 0,'0'0'6'0,"7"18"3"16,11-6 2-16,18-3 2 15,20-1 1 1,20-6 1-1,19-2 1-15,18-3 0 0,15-10-11 0,2-10-23 0,-11 4-55 16,-3 2-6-16</inkml:trace>
  <inkml:trace contextRef="#ctx0" brushRef="#br0" timeOffset="138005">7970 14337 192 0,'-6'6'8'16,"-5"10"4"-16,-3 7 5 16,-4 6 1-16,3 7 3 15,-3 7 0-15,6 5 1 16,3 3 2-16,9-11-6 15,12-7-2-15,12-10-5 0,10-13-1 16,10-10-3-16,5-15 0 16,3-11-2-16,-2-10-2 15,-4-4-1-15,-4-5-1 16,-13 0 0-16,-11 0 0 0,-12 7-1 15,-6 9 0-15,-8 8 0 16,-7 11-1-16,-4 10 2 16,-3 19 1-16,4 12-1 0,2 11 2 15,3 11 0-15,7 8 0 16,2 1 1-16,4-1 1 15,9-8-1-15,4-5 0 32,4-9-2-17,1-12-2-15,5-10-4 0,0-12-10 0,6-9-36 0,-1-7-32 0,-2-11-7 16</inkml:trace>
  <inkml:trace contextRef="#ctx0" brushRef="#br0" timeOffset="138362">8540 14454 268 0,'0'0'8'0,"13"16"3"0,0-1 4 16,2 7 1-16,4 6 2 15,-1 3 0-15,2 4 3 16,1 2-1-16,-6-4-6 15,-4-9-3-15,-2-6-3 0,-9-18-1 16,14 1-2-16,-5-14-3 16,-3-14-1-16,2-8-1 15,3-7-2 1,2-2-1-16,3 0-2 0,3 6 2 15,3 6 1-15,0 12 1 0,4 12 2 16,-2 9 1-16,-3 18 2 16,-3 9 1-16,-6 10 0 15,-7 8-1-15,-5 5 0 0,-3 0 0 16,-5-6-1-16,-1-5-1 15,1-6-4-15,0-11-5 16,7-3-21-16,5-13-55 31,-4-7-4-31</inkml:trace>
  <inkml:trace contextRef="#ctx0" brushRef="#br0" timeOffset="138722">8222 14529 297 0,'0'0'3'0,"0"0"3"16,-15-8 3-16,-4 2 4 0,-13 0 1 15,-7 2 1-15,-16 1 1 16,-10 1 2-16,-11 2-5 16,0 6-2-16,1 4-3 31,9 3-4-31,12 6-5 0,13 1-7 0,24 6-16 0,14-2-57 15,27-4-3-15</inkml:trace>
  <inkml:trace contextRef="#ctx0" brushRef="#br0" timeOffset="139301">9506 14277 286 0,'0'0'6'0,"-21"9"0"31,2 9 2-31,-1 8 3 0,-3 10 2 0,2 8 1 0,5 6 1 16,8 4 3-16,12-3-4 16,23-12-2-16,15-10-1 15,15-17-2-15,13-12-2 0,7-20 1 16,0-13-4-16,-6-9 0 15,-8-8 1-15,-20-4-2 16,-18-1-1-16,-25 5 0 16,-21 2 0-16,-26 9-1 31,-21 9 0-31,-12 6-1 0,-15 11-1 0,3 9-3 0,4 4-2 15,11 9-5-15,12 4-6 16,24 7-10-16,16-4-25 16,21-3-33-16,23-3-5 0</inkml:trace>
  <inkml:trace contextRef="#ctx0" brushRef="#br0" timeOffset="139531">9425 13885 305 0,'0'5'3'0,"7"13"2"15,5 13 7-15,1 12 3 16,1 17 1-16,2 16 3 0,5 15 1 16,-2 14 0-16,-2 3-2 15,-1-1-3-15,-5-3-5 16,-2-6-4-16,-2-14-1 15,3-11-3 1,-4-11-4-16,1-17-7 0,6-6-20 0,19-12-56 16,-11-15-3-16</inkml:trace>
  <inkml:trace contextRef="#ctx0" brushRef="#br0" timeOffset="139957">10527 14055 330 0,'0'0'2'0,"-2"9"2"15,2-9 2-15,5 17 4 16,12-7 1-16,8-1 2 15,12-1 1-15,11-2-1 16,10-4-1-16,10-2-2 0,5-4-3 16,-1-3-3-16,-2-2-4 15,-6 1-9-15,-10-1-13 31,-9-6-53-31,-6 9-10 0</inkml:trace>
  <inkml:trace contextRef="#ctx0" brushRef="#br0" timeOffset="140169">10527 14318 392 0,'0'0'2'16,"1"10"2"-16,11-4 1 16,9 0 2-16,15-1 0 15,9-3 1-15,18-2 1 16,13 0 0-16,10-5-2 15,10-8-4-15,1-1-9 0,7 3-30 16,-4 3-45-16,-9-2-6 16</inkml:trace>
  <inkml:trace contextRef="#ctx0" brushRef="#br0" timeOffset="143463">11750 13245 300 0,'0'0'4'0,"1"14"3"15,0 3 2-15,-1 5 2 16,0 5 1-16,0 6 0 15,-4 4 2-15,-2 1 0 16,-1-1-4-16,-2-2-4 0,-1-6-2 16,3-2-6-16,-2-5-8 15,5-3-16-15,4-2-28 16,4-2-27-16</inkml:trace>
  <inkml:trace contextRef="#ctx0" brushRef="#br0" timeOffset="143976">12173 13414 241 0,'0'0'5'15,"0"0"5"-15,10 10 4 0,-5 2 1 16,0 4 2-16,2 6 0 16,1 1 1-16,0 3 1 15,-1 0-4-15,-2-4-5 0,0-2-1 16,0-6-2-16,-3-4 0 15,-2-10-1-15,0 0-2 16,10-1 1-16,-4-11-2 16,1-5 0-16,5-2-3 0,3-6 0 15,3-1-2 16,3 0 1-31,0 1-1 0,2 4 0 0,1 8 0 0,1 4 1 16,-3 9 1-16,-2 4 0 16,-2 9 0-16,-3 6 0 0,-3 0 1 15,-3 1 0-15,-3-4 0 16,-2-3 1-16,-4-13 0 15,8 9 0-15,-8-9-1 16,20-16 0-16,-6 1 0 16,4 0 0-16,3 0-1 0,0 4-1 15,3 4 0-15,2 7 0 16,-1 4 1-16,2 9 0 0,1 5 0 15,1 4-1 17,1-2-5-32,5 4-18 0,14 0-57 0,-14-7-3 0</inkml:trace>
  <inkml:trace contextRef="#ctx0" brushRef="#br0" timeOffset="144457">11474 14011 312 0,'0'0'4'0,"-11"5"3"0,11-5 2 16,-2 12 4-16,11-4 2 16,22-2 1-16,21-2 2 15,25-3-1-15,28-1-3 16,25-9-1-16,21-7-5 0,17-2-3 15,0 1-1-15,-4 2-3 47,-15 1-3-47,-15 7-6 0,-26 2-14 0,-24 3-62 0,-15 4-2 0</inkml:trace>
  <inkml:trace contextRef="#ctx0" brushRef="#br0" timeOffset="145225">13546 13341 278 0,'0'0'2'0,"0"0"1"15,0 0 3 1,0 10 3-16,0 4 1 0,0 3 2 16,1 7 2-16,0 5 1 0,3 4-2 15,3 1 2-15,3-2-3 16,8-4-2-16,3-7-1 31,5-9-3-31,4-9 0 0,2-4-1 0,-1-9-2 0,-2-8 0 16,-5-3-2-16,-6 0 0 31,-6-1-1-31,-3 7 0 0,-6 4-1 0,-3 11 0 15,0 0 0-15,0 0 1 0,2 17 0 16,11 6 0-16,9 4 0 16,9 2 1-16,9-3-3 15,10 2-9-15,-1-7-32 16,-14-3-40 15,-9-2-4-31</inkml:trace>
  <inkml:trace contextRef="#ctx0" brushRef="#br0" timeOffset="145647">12614 14087 334 0,'0'0'3'0,"0"0"2"16,0 0 4-16,0 0 0 15,28-1 3-15,14-6 1 0,25-2 0 16,21-2 1-16,29-5-2 15,21-2-1-15,20 1-4 16,16 0-1-16,-3 6-1 16,-4 3-3-16,-12 5-4 0,-21 3-10 15,-15 2-26-15,-9 6-47 16,-34-3-2-16</inkml:trace>
  <inkml:trace contextRef="#ctx0" brushRef="#br0" timeOffset="146165">11951 14514 358 0,'0'0'2'0,"0"8"3"15,-1 8 1-15,1 7 2 16,0 7 3-16,-1 8-1 16,-1 5 1-16,0 5 0 15,0 2-1-15,-2-3-2 0,2-6-2 16,0-5-1-16,2-7-4 15,-1-9-1-15,1-5-5 16,0-15-11-16,0 0-39 31,13-11-29-31,-1-4-4 0</inkml:trace>
  <inkml:trace contextRef="#ctx0" brushRef="#br0" timeOffset="146679">11803 14541 242 0,'0'0'4'16,"9"-8"6"-16,5 0 2 15,14-5 4-15,11-5 2 16,11-3 3-16,12-3 1 47,8 0 2-47,3 3-5 0,-4 6-5 0,-6 2-4 0,-8 11-2 0,-14 2-4 0,-9 5-1 15,-15 7-2-15,-11 6-2 16,-6 5 2-16,-10-1 1 0,-10 3-1 15,-5-2 1-15,-5 0 0 16,-6-5-1-16,-2 0 1 16,-6-7-2-16,4-3-2 0,4-6 1 15,2-2 0 16,10 0-2-31,2 0 1 0,8-1 1 0,14 1 0 0,0 0 0 16,0 0 2-16,17 3 0 0,6 7 1 16,4 3 1-16,6 3 0 15,1 6 2-15,0 4 0 16,1 4 0-16,-8 3 0 15,-1 3-1-15,-8 1 0 0,-8-3 0 16,-4 0-1 15,-2-5-1-31,-3-7 0 0,-1-3-1 0,0-5-4 0,0-4-3 16,0-10-10-16,0 0-29 15,13 3-42-15,-13-3-2 0</inkml:trace>
  <inkml:trace contextRef="#ctx0" brushRef="#br0" timeOffset="146998">12506 14900 376 0,'0'0'3'0,"19"0"3"16,2-8 1-16,10-2 0 15,8-5 1-15,7-4 0 0,0-4 1 16,3-2-1 31,-6-4-2-47,-8 0-6 0,-11 0-3 0,-18 4-3 0,-9 1 0 0,-19 7 0 0,-10 6-1 0,-8 7 1 15,-10 5 2-15,-8 13 3 16,1 13 5-16,0 12 3 15,4 9 1-15,8 7 0 16,13 4 1-16,15-4 0 16,16-6-1-16,14-6-1 0,20-11-1 15,17-12-3 16,11-11-1-31,10-9-3 0,3-4-8 0,4-13-41 0,-2 1-35 16,-10-10-4-16</inkml:trace>
  <inkml:trace contextRef="#ctx0" brushRef="#br0" timeOffset="147369">13124 14672 376 0,'0'0'4'0,"4"15"4"16,1-2 0-16,1 4 2 16,6 3 0-16,2 0 2 15,5 2 0-15,7-6 0 16,3-5-3-16,4-11-3 0,4-2-1 31,2-12-2-31,-3-8-2 0,0-7-2 0,-8-3 0 16,-5-1-1-16,-9 4 0 15,-9 5 0-15,-5 7 0 16,0 17 1-16,-19-3 2 0,4 15 0 15,3 15 1-15,6 7 1 16,5 4 0-16,15 1 1 16,13-2 0-16,16-10-1 0,10-4-2 15,14-7-4 1,3-11-12-16,10-3-69 0,-1-2-4 15</inkml:trace>
  <inkml:trace contextRef="#ctx0" brushRef="#br0" timeOffset="151676">19795 13614 443 0,'0'0'0'0,"0"0"0"16,0 0 0-16,0 0-2 16,0 0-5 15,-216 30-11-31,192 1-65 15,15 3-3 1</inkml:trace>
  <inkml:trace contextRef="#ctx0" brushRef="#br0" timeOffset="157787">9145 16213 248 0,'0'0'7'0,"0"0"4"15,0-14 2-15,0 14 0 16,-3-13 1-16,3 13 0 15,-21-9 1-15,1 9 0 0,-7 7-4 16,-8 12-1-16,-8 7-3 16,-2 9 1-16,-2 5 0 15,4 5-1-15,6 5 0 16,10-2 0-16,12-1-1 15,14-8-2-15,25-8 1 0,18-12-2 16,16-11 2-16,12-8-3 16,11-15 2-16,9-13 1 15,5-9 0-15,-7-7 0 16,-10-4-1-16,-16-1 0 15,-20 1 0-15,-22 2-1 0,-20 5 0 16,-30 7-2 15,-26 8 0-31,-20 3-1 0,-14 9 0 0,-5 6-1 0,-1 5-3 16,10 3-2-16,9 0-5 0,25 4-6 15,13-2-18 32,20-2-52-47,29 0-2 0</inkml:trace>
  <inkml:trace contextRef="#ctx0" brushRef="#br0" timeOffset="158023">8958 15709 381 0,'0'0'3'15,"0"0"-2"-15,-4 11 2 16,4 10 1-16,4 8 3 0,1 13 1 15,5 15 1-15,0 14 1 16,6 13 0-16,0 8 0 16,3 8-1-16,-1 0-2 15,-2-2-2 1,-1-7-1-16,-3-8-1 0,-3-8-3 0,1-17-4 15,-1-2-10-15,-2-13-33 0,13-31-40 32,8-15-4-32</inkml:trace>
  <inkml:trace contextRef="#ctx0" brushRef="#br0" timeOffset="158351">10064 16097 363 0,'0'0'3'0,"0"0"2"16,-5 11 2-16,6-3 3 15,11 2 1-15,11 0 0 0,11 2 0 16,11-3 0 15,11-4-2-31,13-5-1 0,7 0-3 0,4-8-2 0,2-1-3 16,-7-3-4-16,2 4-10 0,-14-1-39 15,-8 0-32-15,-10 3-5 16</inkml:trace>
  <inkml:trace contextRef="#ctx0" brushRef="#br0" timeOffset="158529">10107 16445 418 0,'0'0'2'0,"0"0"1"15,20 13 1-15,10-6 1 16,9-4 1-16,15-1 0 16,14-2 0 15,15 0 1-16,19-5-2-15,6-3-2 0,3-2-6 0,8 6-21 0,-3 4-61 0,-5-2-2 0</inkml:trace>
  <inkml:trace contextRef="#ctx0" brushRef="#br0" timeOffset="158972">12280 15775 369 0,'0'0'2'0,"0"0"-1"31,8 0 3-31,3 12 3 0,0 9 3 0,0 11 1 0,1 15 1 16,-1 11 2-16,-4 17-1 16,-4 7 0-16,-4 5-2 0,1 1-2 15,-5-4-4-15,-3-5-1 16,2-14-3-16,-4-12-2 15,4-11-6-15,-4-16-12 16,-2-18-66-16,-3-8-5 0</inkml:trace>
  <inkml:trace contextRef="#ctx0" brushRef="#br0" timeOffset="159105">11981 16261 415 0,'11'-3'2'0,"23"-1"0"0,20-1 0 15,17-4 1-15,14-4-1 16,13-1 1-16,7 1-2 15,9 2-6-15,-9-3-13 0,-15-4-52 32,-14 13-13-32</inkml:trace>
  <inkml:trace contextRef="#ctx0" brushRef="#br0" timeOffset="159474">13017 16030 371 0,'0'0'4'0,"-22"19"4"15,0 2 1-15,-10 7 2 0,-4 10 1 16,0 5 1-16,2 8-1 16,4 5 1-16,12-9-3 15,15-5-3-15,13-13-2 0,19-12-1 47,13-14-3-47,4-8-1 0,4-21-3 0,-1-9-1 0,-10-11-1 0,-9 0-1 16,-15 0 0-16,-10 3 1 15,-8 7 0-15,-12 8 4 16,-8 17 2-16,-5 11 3 0,-1 14 1 16,5 20 1-16,4 10 1 15,7 6 0-15,8 6-1 16,5 2-1 15,12 0 0-31,10-7-1 0,6-10-3 0,4-9-2 0,6-7-6 0,2-15-9 16,6-14-59-16,-4-11-16 0</inkml:trace>
  <inkml:trace contextRef="#ctx0" brushRef="#br0" timeOffset="159815">13398 16191 444 0,'0'0'3'0,"2"27"0"16,6 0 1-16,-2 6 2 0,1 8 0 15,-2 6 0-15,-3 3 1 16,1 2 0-16,-3-9-1 16,-1-10-2-16,-1-11 0 46,1-11-2-46,1-11 0 16,10-16-3-16,8-13-2 0,7-9-1 0,3-8-1 0,7-3 0 0,3 1-1 0,1 5 1 0,0 12 2 16,-4 12 2-16,-5 17 3 15,-6 12 2-15,-8 18 1 16,-6 14 0-16,-4 6-1 15,-6 6 0-15,-1 1 0 16,1-5-2-16,-2-3-2 0,2-7-2 16,4-7-4-16,16-6-15 15,-1-5-66-15,17-16-6 16</inkml:trace>
  <inkml:trace contextRef="#ctx0" brushRef="#br0" timeOffset="160198">13993 15804 429 0,'0'0'1'0,"0"0"2"0,12 0 2 16,7 3 1-16,9 6 1 15,13-2 0 1,10 1 0-16,13 2 1 0,2-1-2 16,1-1-3-16,-3-4-4 0,-5-1-5 15,-15-6-10-15,-7-14-56 16,-15 5-17-16</inkml:trace>
  <inkml:trace contextRef="#ctx0" brushRef="#br0" timeOffset="160387">14649 15537 442 0,'5'11'3'0,"9"11"-1"0,4 11 1 0,1 12 1 0,1 12-1 16,0 11 1-16,2 9-1 15,-3 6-1-15,-5-4-6 16,-8-12-9-1,-1-15-60-15,2 4-14 0</inkml:trace>
  <inkml:trace contextRef="#ctx0" brushRef="#br0" timeOffset="160892">16552 15140 413 0,'0'0'2'0,"0"0"1"16,5 14 2-16,-3 8 2 15,-1 9 1-15,0 12 0 16,-1 9 0 15,-1 8 1-31,1 7-2 0,-1-2 0 0,1-7-3 0,-1-7-2 0,1-10-4 16,0-12-4-16,4-7-11 15,-1-8-61-15,-3-14-10 16</inkml:trace>
  <inkml:trace contextRef="#ctx0" brushRef="#br0" timeOffset="161419">17010 15425 431 0,'0'0'2'15,"16"19"-1"-15,0-1 3 16,-1 6 0 0,0 9 2-16,0 4 0 0,-1 3 1 0,-2 6 0 15,-8-8-1-15,-2-6 0 16,-2-7 0-16,-2-9-1 15,2-16-2-15,0 0-1 16,8-23 0-16,2-7-2 16,6-11 0-16,0-6-1 0,7-6-1 15,2-1 0-15,4 1 0 16,1 6 0-16,2 8 1 15,0 7 1 17,2 16-1-32,-5 11 1 0,-2 7 1 0,-7 15-1 0,-2 11 1 0,-9 10 0 15,-6 2 1-15,-3 5 0 16,-1-4 0-16,-3-6 0 15,-1-3 1-15,1-12-1 0,3-11 0 16,1-9-1-16,3-13 1 16,12-14-2-16,8-8 0 15,8-2 0-15,7-1-1 16,10 0 0-1,3 8 1-15,-1 7 0 0,1 10 0 0,-9 13 0 16,-5 13 2-16,-12 9-1 16,-9 9 1-16,-11 7-2 15,-6 3 0-15,-6-2 0 16,-4-3 0-16,2-6 0 0,5-1 0 15,2-11 0-15,5-1-14 16,10-7-37-16,6-10-41 16,12-7-4-1</inkml:trace>
  <inkml:trace contextRef="#ctx0" brushRef="#br0" timeOffset="161820">18542 15136 390 0,'0'0'5'0,"-2"12"3"16,-5 4 1-16,-1 6 1 15,-3 8 2 1,3 4 0-16,-2 3 0 0,6 5 1 0,4-8-4 16,9-4-3-16,10-12-1 15,6-7-2-15,8-11 0 16,4-10-2-16,-2-11 0 15,-2-4 0-15,-8-4-1 16,-10 3-1-16,-10 3 0 0,-5 7 1 16,-11 11-1-16,-7 7 2 15,1 15 0-15,1 10 0 16,11 7 0 15,7 5 1-31,20-1 0 0,15-4-1 0,14-5-2 0,13-5-2 0,11-5-5 16,1-11-13-16,1-8-60 15,-8 2-10-15</inkml:trace>
  <inkml:trace contextRef="#ctx0" brushRef="#br0" timeOffset="163228">17021 16535 411 0,'0'0'3'16,"-4"17"1"-16,3 7 2 15,-2 5 0-15,1 9 2 16,0 6 0-16,2 7-1 16,-2 6 2 15,2-4-2-31,0-6-2 0,0-6-1 0,0-8 0 0,2-8-1 0,-2-8-1 15,0-17 0-15,-8 0-4 16,-3-20-2-16,-2-10-3 0,-3-12-5 16,2-12 0-16,-3-11-1 15,2-5 1-15,0-2 2 16,8 5 3-16,6 5 2 15,4 5 5-15,15 10 5 32,13 6 2-32,16 12 1 0,14 10 1 0,7 8-1 0,5 7-1 15,-2 4-1-15,-7 15-2 16,-7 7 0-16,-16 7-3 0,-22 7 0 15,-19 3-1-15,-16 1 0 16,-17-5 0-16,-9-6 1 16,-7-4-1-16,-5-9 1 15,-2-8-1-15,4-3 0 16,10-3 1-1,10-2-1-15,10 1 1 0,22-1 1 0,0 16 1 16,20-1 1-16,14 6 0 16,8 5 1-16,7 3 0 0,6 1 0 15,-1 4-3-15,-5-2 1 16,-3-2-1-16,-10-3-1 15,-4-2-2-15,-9-4-2 16,-4-5-3-16,-4-3-6 16,-1-5-9-16,-4-4-50 0,4-4-22 15</inkml:trace>
  <inkml:trace contextRef="#ctx0" brushRef="#br0" timeOffset="163571">17575 16912 416 0,'0'0'3'15,"9"3"1"-15,11-3 2 16,10-8 1-16,10-4 0 15,12-5 1-15,8-5 0 16,6-2 0 0,-2-7-3-16,-5-3-1 0,-15 0-5 0,-12 0 0 15,-15 0-1-15,-17 5-1 16,-20 3 0-16,-15 11 0 15,-10 6 1-15,-9 9 2 16,-6 17 1-16,-1 9 3 0,4 17 0 16,5 7 0-16,13 7 0 15,10 1 1-15,19 0 0 16,13-7-1-16,21-6-1 15,18-8-1-15,11-14-1 0,17-6-3 16,2-12-4-16,9-5-10 16,-8-3-35-16,-5-10-40 15,0-8-4-15</inkml:trace>
  <inkml:trace contextRef="#ctx0" brushRef="#br0" timeOffset="164017">18496 16571 388 0,'0'0'1'0,"0"0"1"16,-6 15 2-16,-2 0 3 15,2 8 2-15,-2 6 0 0,2 5 2 16,0 3 0 0,6 6-2-16,5-2 0 0,8-6-1 15,11-7-3-15,6-11 0 16,7-10-2-16,3-7-2 15,1-5 0-15,-4-16 0 0,-4-5-1 16,-7 0-1-16,-11 0-1 16,-8 7-1-16,-7 7 3 15,-8 7-1-15,-4 7 2 16,-3 13 0-16,7 9-1 0,5 7 2 15,8 1-1 1,18-2-1-16,14-4-2 0,16-9-4 16,11-2-9-16,0-4-39 15,9-11-35-15,-3-15-3 0</inkml:trace>
  <inkml:trace contextRef="#ctx0" brushRef="#br0" timeOffset="173558">16420 16111 274 0,'0'0'5'0,"-17"5"0"16,2 0 1-16,5 4 4 16,3 1 3-16,7 0 3 0,21 2 1 15,26-1 0-15,32-2-1 16,38-7-1-16,39-2 0 15,40-7-2-15,39-8-4 16,34-6-2-16,18-4-1 16,12-1 0-16,-9-1-2 0,-19 5-2 15,-19 1-1-15,-33 5-4 16,-37 2-6-16,-38 7-20 15,-37 7-48-15,-39 0-10 0</inkml:trace>
  <inkml:trace contextRef="#ctx0" brushRef="#br0" timeOffset="175276">12684 8571 151 0,'0'0'1'0,"13"1"0"16,12 6 0-16,11-6 0 0,16 5 2 16,14-1-2-16,22 5-1 15,14-1 1-15,29-4-2 16,24 2 2-1,26-6-1 1,22-1-1-16,34-1 3 0,24-6 4 0,44-5 4 0,29-5 4 16,53-5 2-16,31 3 1 0,41-4 3 15,33 4 2-15,37-4 0 16,29-1-1-16,51-5-1 15,-8 4 0-15,-5-4-2 16,5 1 1-16,-14-2-5 16,-5 1-1-1,-28-3-2-15,-15 9-3 0,-73 6-1 0,3 5-4 16,-44 12-7-16,-50 5-33 15,-42 16-46-15,-55 12-1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30T19:27:07.49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949 1976 113 0,'0'0'2'0,"0"0"4"16,0 0 4-16,12 7 3 0,-6 2 4 15,0 1 4-15,5 7 2 16,0 1 2-16,2 5 0 15,1 2-2-15,3 5-3 16,-2 4-2-16,8 15 2 16,-2 7-2-1,1 2-2-15,1 6 0 16,0 1-2-16,-2 2-2 0,0 1 0 15,4-3-3-15,-5-14-3 16,0-5-1-16,-1 0-2 16,-2-10-1-16,-3-2 1 15,-1-5-2-15,-2-7 1 16,-5-5 0-16,-2-2-1 0,-3-4 1 15,-1-11 1-15,0 14 0 16,0-14 1-16,0 0-1 16,0 0 1-16,0 0-1 15,0-18 1-15,1-9-1 16,3-21 0-16,5-18-2 0,1-21-2 15,5-19-2-15,4-23 1 16,5-6-1 0,0-2 0-16,-2 8 0 0,-2 15 1 0,-6 17-2 15,0 24 1-15,-9 19-2 16,0 22-4-16,-5 16-5 15,0 16-8 1,0 0-23-16,-10 15-42 0,9 7-7 0</inkml:trace>
  <inkml:trace contextRef="#ctx0" brushRef="#br0" timeOffset="607">3634 2570 182 0,'0'0'1'0,"0"0"4"15,0 0 5-15,11-10 4 16,1 4 3-16,6-1 0 15,3-1 2 1,3-1 0-16,1 4 0 0,1-1-4 0,-5 1-3 16,-3 5-3-16,-7 4-2 15,-7 8 0-15,-4 10-1 16,-10 6 0-16,-1 3 1 15,-11 4 1-15,4 3 0 0,-1-1-2 16,6-1 1-16,4-6 1 16,9-7 1-16,18-11 0 15,15-4-1-15,8-8-1 16,15 0-1-16,6-10-3 0,3-2-10 15,3 4-29-15,6 6-46 16,-15-3-4-16</inkml:trace>
  <inkml:trace contextRef="#ctx0" brushRef="#br0" timeOffset="1730">4269 1867 73 0,'-2'12'5'0,"-2"7"2"16,-6 15 5-16,-2 8 4 0,-3 15 4 16,-1 18 8-1,1 7 2-15,1 6 3 16,5-6-3-16,8-5 0 0,4-9-4 15,14-3-1-15,8-17-3 16,11-16-6-16,2-7-2 31,6-7-2-31,-2-5-2 0,-1-4-3 0,-5-6-3 0,-4-2-3 16,-9-1-4-16,-4 0-9 15,-19 0-14-15,11-16-37 16,-3 4-19 31</inkml:trace>
  <inkml:trace contextRef="#ctx0" brushRef="#br0" timeOffset="2058">4724 2077 138 0,'0'8'12'16,"-1"6"4"-16,-3 10 6 0,0 5 4 15,4 17 7 1,0 7 0-1,3 3-1-15,4 5 1 16,7-8-9-16,0-1-4 0,4-5-7 16,2-3-3-16,0-16-6 15,-2-6 0-15,-1-4-1 16,3-5 0-16,0-2-2 0,2-8-2 15,2-3-3-15,-2-8-5 16,0-9-18-16,-1 2-52 16,-5-12-4-16</inkml:trace>
  <inkml:trace contextRef="#ctx0" brushRef="#br0" timeOffset="2226">4503 2310 378 0,'0'0'1'0,"19"-1"0"15,17-3-2-15,7-6 1 16,16-1 1 15,9-4-1-31,10 0 1 0,3-7 1 0,-2 4-6 0,-10-4-5 16,-8 3-24-16,-4 5-44 0,-22-1-7 15</inkml:trace>
  <inkml:trace contextRef="#ctx0" brushRef="#br0" timeOffset="2453">5149 1827 276 0,'11'0'4'0,"12"1"0"0,7 13 1 15,9 8 1-15,5 12 3 16,3 12-1-16,1 17 3 15,-1 10 3-15,-18 26-2 16,-16 0-1-16,-9-2 1 16,-10-6-3-16,-12-15-3 15,-2-4-13-15,-3-21-31 16,4-12-37-1,10-28-6-15</inkml:trace>
  <inkml:trace contextRef="#ctx0" brushRef="#br0" timeOffset="2779">5913 2082 348 0,'0'0'1'16,"17"2"1"-16,9-2 2 0,7 0 0 15,12-4 2-15,8-1 0 16,7-4 0-16,6-1 1 16,-1-1-2-16,-5-3-5 0,-4 7-11 15,-7-1-29-15,-16 2-39 16,0 3-6 15</inkml:trace>
  <inkml:trace contextRef="#ctx0" brushRef="#br0" timeOffset="2942">5931 2319 391 0,'0'0'1'0,"0"0"1"0,16 3 1 0,10-3 1 0,14 0 0 0,17-6-1 0,17-3-1 16,16-3-1-16,13 2-10 15,1-4-38-15,24 9-32 31,-7 1-5-15</inkml:trace>
  <inkml:trace contextRef="#ctx0" brushRef="#br0" timeOffset="3743">8648 1494 324 0,'0'0'1'16,"0"0"-1"-16,0 0 2 16,13 5 2 15,-2 12 5-31,9 15 1 0,3 14 2 0,0 16 2 0,0 16 0 0,3 12 1 15,-2 10-1-15,-5 7 2 32,-8-8-3-32,-3-10 0 0,-3-11-2 15,0-16 0-15,-2-15-1 16,-1-8-2-16,-2-12 2 15,3-12-10-15,-3-6 0 16,0-9 0-16,0 9 0 16,0-9 0-16,4-13 0 0,3-12 0 15,2-14 0-15,9-19 0 16,2-21 0-16,10-20 0 15,-12 44 0-15,2-9 0 16,0 0 0-16,2-4 0 0,2-1-3 16,1 1 3-16,-4 3-1 15,0-3-1-15,3 10 1 16,-3-3-2-16,-2 10-2 15,0-1-4-15,-4 12-4 16,4-1-6-16,-1 10-23 0,7-1-47 16,-6 8-5-16</inkml:trace>
  <inkml:trace contextRef="#ctx0" brushRef="#br0" timeOffset="4012">9024 1284 375 0,'0'0'0'15,"0"0"1"-15,9 0 0 16,8-6 2-16,6 0 1 16,11-2 0-16,8-1 0 15,7-2 1 1,5 0-1-16,5 1-3 0,1-3-9 15,1 3-19-15,-2 2-22 0,-2-2-33 16,-5 4-6-16</inkml:trace>
  <inkml:trace contextRef="#ctx0" brushRef="#br0" timeOffset="4203">8416 1474 403 0,'0'0'1'0,"0"0"-1"15,15-3 2-15,7-3 0 16,9-1 0-16,8-2 0 0,7 1-5 15,3 1-10-15,2 1-32 16,4 1-36-16,1 1-7 16</inkml:trace>
  <inkml:trace contextRef="#ctx0" brushRef="#br0" timeOffset="5076">9253 2075 319 0,'0'0'0'15,"0"0"0"-15,0 0 4 16,8-5 1-16,7 3 2 0,10-1 3 15,8 1 0-15,8-1 1 16,4 3 2-16,4-2-1 16,-2 2-3-16,-4 0-3 15,-7 4-1-15,-13 4-2 0,-9 4 0 16,-14 3-1-16,-12 7-1 15,-13 4 3-15,-13 10 1 32,5-2 2-32,2 5 0 0,7-4 2 15,15-2 0-15,14-4 0 16,25-5 0-16,21-10-1 15,18-5-3-15,8-1-4 16,2-5-5-16,1 6-6 0,-12-4-11 16,-8-5-65-16,-14 16-2 15</inkml:trace>
  <inkml:trace contextRef="#ctx0" brushRef="#br0" timeOffset="5797">10428 1770 347 0,'0'0'4'0,"8"0"2"15,11 0 2-15,8-4 1 16,10-2 2-16,7-5 0 0,3-2 1 16,4-4 0-16,-27 8-5 15,2 0-2-15,-7-4-2 16,0-1-3-16,-6-1-1 31,-5-3-1-31,-8 2-2 0,-2-1 0 0,-9 2 0 0,-5 1 0 16,-4 4 0-16,-4 1 1 15,-15 8 4-15,-18 4 0 16,0 19 1-1,3 17 2-15,15 23 1 0,22 11 3 0,21 4 1 16,29-4 1-16,21-10-2 16,18-13-1-16,7-9 0 15,7-14-1 1,0-14-1-16,-6-9-3 0,-5-4-5 0,-18 0-6 15,-8 0-16-15,5-2-63 16,-33-7-3-16</inkml:trace>
  <inkml:trace contextRef="#ctx0" brushRef="#br0" timeOffset="6265">11350 1194 276 0,'0'0'2'0,"0"0"0"16,11 0 4-16,-11 0 6 15,18 15 1-15,-5-3 4 16,0 7 0-16,1 0 1 0,-2 6 3 15,0-2-3-15,3 4-1 16,-5-2-4-16,-2 4-2 16,-5-3-1-16,-4 5-2 15,1-3-1-15,-8-2 0 16,-5-1-1-16,-3-3-3 0,-4-4 0 15,-6-4-1-15,-1-6-1 16,-3-6-1-16,0-4-3 16,-1 0-5-16,-2-6-8 31,3-4-28-31,3-5-45 0,7-6-6 0</inkml:trace>
  <inkml:trace contextRef="#ctx0" brushRef="#br0" timeOffset="6391">11268 949 427 0,'0'0'1'16,"0"0"0"-16,0 0-4 0,0 0-9 15,0 0-25-15,1-9-42 32,-1 9-7-32</inkml:trace>
  <inkml:trace contextRef="#ctx0" brushRef="#br0" timeOffset="6929">11623 926 363 0,'0'0'4'0,"0"0"1"16,0 0-3-16,0 0 1 15,0 0 0-15,0 0 2 16,0 0-1-16,0 16 0 0,1-2-3 15,0 2-1-15,4 0 2 16,-1 3 1-16,1 0-1 16,-1-1 1 15,3 1 1-31,2-2 0 0,-2 3 2 0,3-3-2 0,-1 1 1 0,2-2-2 15,-1 0-1-15,-1-5-1 16,1 0-2-16,0-5-1 16,1-2 0-16,0-1 0 15,2-1 2-15,0-2 2 0,2 0 1 16,1-3 2-16,0-4 1 15,0 0 0-15,-1-3 1 32,-1-2-1-32,-4-1-1 0,-10 13-2 0,0 0-2 0,9-23-3 15,1-1-4-15,-10 24-7 16,3-29-10-16,2-16-24 47,-5 34-40-47,0 1-6 0</inkml:trace>
  <inkml:trace contextRef="#ctx0" brushRef="#br0" timeOffset="7382">12310 710 216 0,'0'0'6'0,"0"0"6"16,0 0 1-16,0 0 1 15,-2 54 5-15,1-33 0 0,-1 5 0 16,2 1 3 15,0 2-3-31,0 1-2 0,6 2 0 0,3 1-1 0,5-4-3 16,2 2-2-16,5-2 0 15,2-1 0-15,2-7-4 16,2-2-1-16,3-4-3 0,0-3-2 16,-2-7-3-16,0-4-5 15,1-1-6-15,-1-4-24 0,-2-2-44 16,-2-5-10 15</inkml:trace>
  <inkml:trace contextRef="#ctx0" brushRef="#br0" timeOffset="7660">12120 897 334 0,'0'0'3'0,"0"0"-1"16,0 0 1-16,0 0 0 0,10-3-5 16,5-1-13-16,35-9-50 15,-25 9-11-15</inkml:trace>
  <inkml:trace contextRef="#ctx0" brushRef="#br0" timeOffset="8050">11896 1034 251 0,'0'0'4'15,"0"0"4"-15,9 0 0 16,1 3 7-16,2 0 4 0,2-1 4 16,2 0 1-16,1-1 2 15,3-1-2-15,-1-3-5 16,-19 3 0-1,0 0-7-15,26-11-5 0,1-2-5 0,-27 13-4 16,19-19-9-16,-1-1-39 16,-18 20-37-16,11-22-3 31</inkml:trace>
  <inkml:trace contextRef="#ctx0" brushRef="#br0" timeOffset="8802">12667 739 379 0,'0'0'0'16,"0"0"-1"-16,0 0 1 15,0 0-1-15,0 0 3 16,0 0 0-16,9-5 2 16,3 1 0-16,38-9 0 15,-28 11 0-15,6 0 0 16,-3-1-1-16,2 2 0 0,1 0-1 15,0 1-1-15,0 0-1 16,4 9 0-16,29 14 2 31,-30 0-1-31,-2 4 0 0,-5 10 0 0,2 6 0 0,-3 8 0 16,-4 6 1-16,8 38 3 15,7 46-1-15,0 15 1 16,2 4 1-16,-6-5 1 16,-1-12 0-16,-6-19 0 0,-5-25 1 15,-2-16 0 1,0-14 1 15,-4-13-1-31,-3-10 0 0,-3-3 2 0,-5-8-10 0,-8-4 0 16,-13-6 0-16,-18-12 0 15,-16 2 0-15,-18-5 0 16,-19 1 0 15,-12-3 0-15,-13-3 0-16,5-1-38 0,1-6-54 0,12-5-2 0</inkml:trace>
  <inkml:trace contextRef="#ctx0" brushRef="#br0" timeOffset="9252">12148 858 307 0,'0'0'2'0,"0"0"1"16,0 0 2-16,0 0 3 15,0 0 2-15,5-5 3 16,5 0 0-16,35-13 2 16,-18 12-2-16,5 1-4 0,0 0-6 15,4 0-13-15,-2 1-61 16,3 2-10-16</inkml:trace>
  <inkml:trace contextRef="#ctx0" brushRef="#br0" timeOffset="10202">8034 1214 340 0,'0'0'2'0,"0"0"1"16,0 0-1-16,-3-8 0 15,3 8-1-15,-13-3 1 16,-2 3 1-16,-1-1 1 0,-6 2-1 16,-4 2 0-16,1 1 2 15,-1 0-1-15,-1 1 1 16,1 0 0-16,-1 1-2 0,0 3 0 15,0 3-1-15,1 4 0 16,0 3 2-16,4 8 0 16,-5 19 3-16,4 26 1 15,19 18-1-15,4 20 0 16,2 19 1-16,0 16 2 0,-3 16 0 31,-7 5 1-31,-9-2-3 0,-4-9-1 0,2-17 1 16,2-17 0-16,8-18 0 15,11-19-6-15,26-26-2 0,29-20 0 47,34-19 0-47,33-6 0 0,33 6-11 0,24 8-77 0,13 0-6 0</inkml:trace>
  <inkml:trace contextRef="#ctx0" brushRef="#br0" timeOffset="12412">6622 1299 233 0,'0'0'2'15,"0"0"4"-15,0 0 2 16,0 14 4-16,0-2 1 16,-2 5 2-16,-2 18 3 15,2 19 1-15,-2 2-3 16,2 5-3-16,-2 1-3 0,2-2-1 15,-1-9-3-15,2-17-2 16,1-13-7-16,0-12-6 16,0-9-29-16,5 0-38 0,-3-9-7 15</inkml:trace>
  <inkml:trace contextRef="#ctx0" brushRef="#br0" timeOffset="12869">6538 1289 157 0,'0'0'7'15,"0"0"5"-15,10-11 8 47,3 5 1-47,2-2 4 0,7 1 0 0,2 0-2 0,0 1 1 0,3 1-5 0,0 1-7 16,1 4-3-16,-2 0-4 15,2 0-1-15,-5 3 0 16,-1-1 1-16,-4 4-1 0,-6 1-1 15,-6 4 2-15,-6 0-3 16,-6 2 0-16,-6 0 0 16,-4 1-2-16,-3-1-1 15,-4 1-2-15,2-4 0 0,1-1-1 16,0 1 2-16,3-3 0 15,3 3 2 1,14-10 0-16,-8 15 2 0,8-6 2 16,9 2 1-16,7 0-2 0,1-2 1 15,4 1 0-15,1 3-2 16,-1-2 0-16,1 1-3 47,0 0-3-47,-2 0-8 0,0-2-14 0,-2 0-27 0,0 1-30 0</inkml:trace>
  <inkml:trace contextRef="#ctx0" brushRef="#br0" timeOffset="13144">7001 1627 271 0,'0'0'13'16,"0"0"1"-16,0 0-1 15,8-6 2-15,1 0 0 31,1-4 0-31,2 1 1 0,0-3 1 0,-2-1-13 0,0-3-1 16,-2 0-1-16,-1 0-1 16,-3-3-1-16,-3 2-1 15,-1 2 1 1,-2 3-1-16,-4 1 1 0,-3 5 1 0,-4 2 1 15,-1 4 1-15,-1 3 1 16,5 4 1-16,2 4 1 16,5-2 0-16,3 3-1 0,10 2-4 31,3 0-9-31,10 3-35 0,-4-3-38 0,41 21-6 15</inkml:trace>
  <inkml:trace contextRef="#ctx0" brushRef="#br0" timeOffset="14288">6889 1544 256 0,'0'0'4'0,"0"0"4"16,0 0 4-16,9 11 5 15,0-9 0-15,8 0 3 16,0-2-1-16,4 0 1 0,4-4-2 16,-3-2-4-16,4-2-5 15,-3-3-3-15,-1 1-3 16,-4-4-1-16,-2 0 0 15,-6-2-2-15,-4 0 0 16,-6-1-1-16,-3 2 0 0,-9 4 1 16,-7 3 0-16,-5 6 1 15,-2 4 0-15,17 8 3 16,-43 19 0-16,10 10 1 15,20 9 1-15,31 1 0 0,37 1-1 16,38-7-4-16,25-13-7 16,21-18-26-16,16-4-52 15,-17-1-5-15</inkml:trace>
  <inkml:trace contextRef="#ctx0" brushRef="#br0" timeOffset="15580">3119 5063 246 0,'0'0'1'0,"0"0"4"15,16 11 3-15,-3 8 6 16,8 12 4-16,5 12 3 16,5 17 0-16,6 16 5 15,3 13 3-15,1 14-5 16,0 9-3-16,-1 1-5 15,-6-3-4-15,-4-8-1 0,-2-12-2 16,-5-13-4-16,-4-15-1 16,-8-18 0-16,0-14-1 15,-4-16 2-15,-7-14-2 0,21-29 2 16,2-20-5-16,9-26 0 15,14-23 0-15,7-25 0 16,16-21 0 0,6-12 0-16,4-1 0 0,-7 12-4 0,-10 15-1 15,-12 23-1-15,-19 23-5 16,-7 27-4-16,-19 20-8 15,-5 23-29-15,-6 14-39 16,-6 9-5-16</inkml:trace>
  <inkml:trace contextRef="#ctx0" brushRef="#br0" timeOffset="15855">3912 4843 406 0,'0'0'2'0,"0"0"0"15,21-14 0-15,7 1 2 16,17-5 0-16,20-6 0 15,15-4 1-15,18-6-1 0,12-1-3 16,6 3-6-16,-10 3-12 16,-8-1-57 15,-20 19-11-31</inkml:trace>
  <inkml:trace contextRef="#ctx0" brushRef="#br0" timeOffset="16178">2550 5192 390 0,'6'-3'3'0,"21"-9"0"16,20-10 2-16,23-7 0 31,30-9 0-31,22-6 1 0,18-2-3 0,13-1-10 0,-1-5-61 16,-12 25-14-16</inkml:trace>
  <inkml:trace contextRef="#ctx0" brushRef="#br0" timeOffset="17167">4133 5950 302 0,'0'0'5'0,"0"0"1"15,0 0 3-15,10-12 1 16,6 3 1-16,16-2 1 0,8-2 3 15,16-1-1-15,11 4-4 16,5 1-2-16,3 8-2 16,-2 1-1-16,-9 10-2 15,-14 12-1-15,-16 7 0 0,-25 11-2 16,-15 9 1-16,-23 4-1 15,-15 5 2-15,-12 1 2 16,-7-1 0-16,-3-3 0 16,5-9 0-16,9-10 2 0,15-6 1 15,21-14 0 16,16-16-1-31,32 3-2 0,22-13 0 0,23-6 0 0,11-5-2 16,17 0-5-16,4-2-7 0,7 8-32 16,-8 7-44-16,-10 4-5 15</inkml:trace>
  <inkml:trace contextRef="#ctx0" brushRef="#br0" timeOffset="17843">5572 5350 242 0,'0'0'3'0,"0"0"8"0,0 0 4 16,17 8 1-16,8-5 3 15,18-1 0-15,13-2 0 16,14-2 2 0,14-4-3-16,7-4-8 0,5-3-3 0,-3-1-4 15,-7 0-2-15,-14 1-5 16,-12 2-5-16,-12 5-16 15,-12 5-29-15,-13-1-28 16</inkml:trace>
  <inkml:trace contextRef="#ctx0" brushRef="#br0" timeOffset="18046">5741 5738 376 0,'0'0'5'16,"23"0"4"-16,15-4 0 31,13-2 0-31,20-2 1 0,14-5 0 0,20-1 0 0,13 1 0 16,4 4-8-16,-1 1-7 15,-2 8-26-15,2 12-51 16,-24 5-4-16</inkml:trace>
  <inkml:trace contextRef="#ctx0" brushRef="#br0" timeOffset="21399">8543 4778 274 0,'0'0'5'15,"0"0"-2"-15,0 0-1 0,0 0 4 16,13 0 4-16,-9 17 2 16,3 12 2-16,0 9-1 15,-2 16-2-15,1 7 2 16,0 11 2-16,-3 3-3 0,1-1-4 15,-4-6-1-15,0-7 0 16,-1-10 0-16,1-11-1 16,0-12-4-16,-3-11-6 0,3-7-12 15,0-10-46-15,0 0-18 16</inkml:trace>
  <inkml:trace contextRef="#ctx0" brushRef="#br0" timeOffset="21659">7896 4899 346 0,'0'0'1'0,"10"0"2"15,18-1 2-15,19-8 2 16,27-3 1-16,23-7 1 15,28-6 2-15,26-5 0 16,18-3-1 0,9-3-2-16,0 1-3 0,-6 3-2 0,-14 2-3 15,-21 9-5-15,-23 3-6 16,-25 7-17-16,-21 10-50 15,-29-3-8 1</inkml:trace>
  <inkml:trace contextRef="#ctx0" brushRef="#br0" timeOffset="21930">8036 5613 386 0,'0'0'2'0,"0"0"4"0,19 5 3 15,15-5 0-15,27-2 2 16,26-9 0-16,32-5 1 16,27-5 1-1,21-5-4-15,18-2-3 0,6 4-7 16,-4 0-5-16,-15 11-12 0,-25 12-41 15,-37-12-30 1,-40 5-6 15</inkml:trace>
  <inkml:trace contextRef="#ctx0" brushRef="#br0" timeOffset="22278">7984 5499 275 0,'0'0'7'0,"-3"6"4"15,-2 9 4-15,-5 7 2 16,-7 7 0-16,-9 7 1 16,-3 8 1-16,-9 4 1 15,-2-2-7 1,3-1-8-16,-2-10-10 0,16-6-22 15,6-5-51-15,17-24-4 0</inkml:trace>
  <inkml:trace contextRef="#ctx0" brushRef="#br0" timeOffset="22597">7857 4748 293 0,'0'0'-1'0,"0"0"-1"16,0 0 2-16,0 4 3 0,-6 10-1 16,-2 7 3-16,-9 6-1 15,-4 8 1-15,-8 11-2 16,-2 1-13 15,-5 11-50-31,4-12-14 0</inkml:trace>
  <inkml:trace contextRef="#ctx0" brushRef="#br0" timeOffset="22976">9817 4273 367 0,'0'0'3'0,"0"0"-1"0,0 0 0 16,-4 9 0-16,-9 2 0 16,-5 9 0-16,-7 5 2 15,-5 12-3-15,-7 5-8 16,3 12-19-16,-5 9-37 0,9-2-17 15</inkml:trace>
  <inkml:trace contextRef="#ctx0" brushRef="#br0" timeOffset="23288">9813 5213 404 0,'0'0'0'16,"-9"5"1"-16,1 9-1 31,-9 11 1-31,-8 9 0 0,-11 16 2 0,-8 7-1 0,-4 15-3 16,-10 3-20-16,7 9-56 15,4-6-3-15</inkml:trace>
  <inkml:trace contextRef="#ctx0" brushRef="#br0" timeOffset="24588">10722 4501 267 0,'0'0'3'0,"0"0"-4"16,0 0-1-16,0 0 0 15,0 15 1-15,0 7 2 16,-2 11 2-16,-2 20 3 0,-1 17 0 16,-4 16 3-16,-1 18 4 15,-7 6-1-15,1 8 1 16,-9 5 0-16,-3-3-2 15,1-12-3-15,-2-14-2 0,5-14-6 16,-1-13-6-16,10-17-13 16,0-10-24 15,5-21-34-31,10-19-6 0</inkml:trace>
  <inkml:trace contextRef="#ctx0" brushRef="#br0" timeOffset="25183">10508 4770 113 0,'0'0'8'0,"-13"-7"3"15,4 3 3-15,-4 1 5 16,0-3 0-16,-3 2 3 47,-1-6 1-47,0 1-1 0,5-1-6 0,4-2-5 0,8-2-2 0,7-7-3 0,16-3-1 15,14-5-1-15,13-2 1 16,14-3 1-16,7-1 1 15,18 1 2-15,5 6-2 0,4 7 1 16,1 11-2-16,-7 10-1 16,-5 10-2-16,-12 16-2 15,-11 6-2-15,-16 12 1 16,-19 2 0-16,-18 7 1 0,-15 0 0 15,-23-5 1-15,-17-4 1 16,-14-4-2-16,-15-5 2 16,-17-4-1-1,-3-1-1-15,-8-9-1 0,3-4-1 16,9-1 0-16,10-3-2 0,18 2 2 15,20 3 0-15,22 0 2 16,24 7 0-16,30 7 2 16,27 4 0-16,26 11 0 0,23 8 2 15,17 7 3-15,12 8-2 16,15 7-4-16,-1 3-5 15,6 9-19-15,-6 6-52 16,-8-1-5 0</inkml:trace>
  <inkml:trace contextRef="#ctx0" brushRef="#br0" timeOffset="31899">8755 5987 59 0,'0'0'5'0,"0"0"7"16,-14-4 7-16,4 8 7 16,0 7 4-16,-7 15 3 0,2 12 4 15,-4 16 0-15,5 14-5 16,4 5-5-16,6 8-4 15,9-3-4-15,16-2-2 16,17-11-4-16,16-15-3 0,18-15-1 16,16-12-4-16,11-4-6 15,3-15-19-15,-4 3-58 16,7 1-3-16</inkml:trace>
  <inkml:trace contextRef="#ctx0" brushRef="#br0" timeOffset="32436">9989 6536 239 0,'0'0'0'0,"0"0"3"16,1 18 8-16,1 2 4 16,-2 15 1-16,1 9 2 15,-1 13 0-15,-1 10 2 0,-4 5 0 16,-3 6-3 15,-2-2-5-31,-5-2-6 0,0-10 0 0,-1-10-3 0,1-9-3 16,1-15-4-16,6-5-15 0,3-9-51 15,5-16-11-15</inkml:trace>
  <inkml:trace contextRef="#ctx0" brushRef="#br0" timeOffset="32734">10294 6693 274 0,'0'0'0'0,"-5"10"-1"16,-11 7-1-16,-2 6 1 16,-7 8-2-16,-6 4 2 0,-6 5 2 15,-5 1 2-15,2 1 2 16,4-10 2-16,9-7-1 15,4-3 4-15,10-8 2 16,11-1 3-16,7-1-1 16,18 1-1-16,9 2 0 0,9 5-1 15,6 2 1-15,2 4-3 16,-1 1-2-16,-1 0-4 0,-8-3-2 15,-6 0-5-15,-8-7-6 47,-7 0-22-47,-3-3-46 0,-4-8-8 0</inkml:trace>
  <inkml:trace contextRef="#ctx0" brushRef="#br0" timeOffset="33125">10561 6933 315 0,'0'0'3'0,"8"16"2"16,-1 2 0-16,0 4 2 16,1 6 2-16,1 5 1 15,-2 3 2-15,1 0 1 0,-3-3-2 16,-2-7-2-16,-2-7 1 15,1-7-3-15,-2-12-1 16,0 0-2-16,11-17-3 16,-2-8-1-16,3-7-1 0,4-3-1 15,4-3-1 1,4 1-1-16,0 3 1 0,4 10 1 15,-1 12 3-15,0 11 2 16,-4 9 1-16,-4 17 1 0,-7 8 1 16,-4 10 1-16,-7 3 0 15,-2 3-1-15,-2-3 0 16,-5 0-1-16,-2-10-2 15,4-7-1-15,3-5-3 16,2-13-5-16,1-11-9 16,12-3-27-16,3-14-45 15,5-11-3-15</inkml:trace>
  <inkml:trace contextRef="#ctx0" brushRef="#br0" timeOffset="33363">11058 7245 345 0,'0'0'4'0,"2"14"0"0,5-3 2 0,4-2 1 0,9-3 2 16,9-6 0-16,5-6 0 0,6-6-1 15,6-15-2-15,-6-4-1 16,-4-8-1-16,-10 1-2 16,-14 1 0-16,-11 4-1 0,-19 10 0 15,-15 7-1-15,-13 10 0 16,-7 6 0 15,-3 8-1-31,3 5-3 0,10 6-4 0,9 2-8 0,14-1-23 16,20-3-42-16,9-4-5 0</inkml:trace>
  <inkml:trace contextRef="#ctx0" brushRef="#br0" timeOffset="33788">11601 6911 245 0,'0'0'8'0,"-8"9"5"15,0 7 4-15,-5 5 2 16,1 4 2-16,1 6-1 15,1 1 2-15,4 1 2 16,6-3-8-16,9-9-5 16,11-6-4-16,8-10-2 0,6-5-1 15,4-7-1-15,-2-7 0 16,-4 0-2-16,-4 3 0 0,-6 3-1 15,-7 8 0 17,-4 3-1-32,-6 14 1 0,-2 5-1 0,2 2 1 0,2 3 1 15,8-8 0-15,3-7 1 0,9-12-1 16,4-13 1-16,7-12 1 15,1-13-1-15,-7-5 0 16,-5-7-2-16,-13-1-2 16,-9 0-5-16,-7 10-12 0,-19 12-49 15,-4-7-16-15</inkml:trace>
  <inkml:trace contextRef="#ctx0" brushRef="#br0" timeOffset="34941">3673 4511 164 0,'0'0'2'16,"0"-12"3"-16,2 0 1 15,11-5 1-15,4-5 3 16,12-5-2-16,5-3 1 16,12-5 0-16,10 0-2 0,3 2-1 15,5 2 2-15,-1 0-1 16,1 0 1-16,1 3 1 15,2 2-1-15,0 2 2 16,1 3-1-16,2 6-2 0,1 1-3 16,4 9-1-16,1 5-2 15,2 1 2-15,1 7-1 31,-2 9 1-31,-1 3 0 0,6 3 2 0,4 1-1 0,3-1 0 16,1 3 1-16,4-5-1 16,3 0 1-16,5-10 0 0,8-5 0 15,4-5 1-15,6-10-1 16,14-15 3-16,5-6-1 15,9-13 1-15,8-9 0 16,3-9 1-16,4-10-1 16,-3-3 0 15,5 2 0-31,-10 0 0 0,-4 1-2 0,-14 7 0 0,-7 5-2 0,-9 8-1 15,-15 5-1-15,-13 6-1 16,-10 7-2-16,-13 2-4 16,-10 3-7-16,-8 5-26 0,-7 2-46 15,-12 2-3-15</inkml:trace>
  <inkml:trace contextRef="#ctx0" brushRef="#br0" timeOffset="35390">8360 3033 225 0,'0'0'6'16,"-9"1"3"-16,9-1 2 0,-12 4 2 15,12-4 2-15,0 0-1 16,-9 2 5-16,9-2 1 16,23 0-4-16,12-1-3 15,6-3-1-15,14 1-2 0,4 0-2 16,7 0-1-16,1 2-4 15,-6 2-2-15,-13-1 1 16,-8 11 1-16,-15 2 2 16,-15 9-1-1,-15 9 1-15,-20 5 0 0,-10 10 0 0,-5 4-5 16,-1 9-10-16,-4-3-35 15,10 11-37-15,14-5-6 16</inkml:trace>
  <inkml:trace contextRef="#ctx0" brushRef="#br0" timeOffset="38614">4924 9022 258 0,'0'0'2'0,"0"0"-1"16,0 0 4-16,0 0 4 0,19 4 5 16,13-4 1-16,19 0 0 15,16-1 1-15,16-2-3 16,11 3 2-16,7 0-3 15,4 0-7-15,-4 3-4 0,-9 3-4 16,-18 4-8 46,-14-3-13-62,-16-4-33 0,-8 6-22 0</inkml:trace>
  <inkml:trace contextRef="#ctx0" brushRef="#br0" timeOffset="38804">5110 9544 355 0,'9'0'4'0,"18"2"0"15,17-2 2-15,16 0 1 16,21-3 0-16,13-5 1 15,20-2-1 1,11 3-2-16,2 7-23 0,6 3-59 0,-23 8-5 16</inkml:trace>
  <inkml:trace contextRef="#ctx0" brushRef="#br0" timeOffset="39967">7410 8565 230 0,'0'19'7'16,"-1"12"7"-16,1 19 2 0,0 13 2 15,0 18 2-15,-2 11-1 16,1 12 0-16,1 10 0 15,-3-14-5-15,-3-9-5 16,2-19-5-16,0-11-1 0,3-18-2 78,-1-15-5-78,-1-15-12 0,3-13-29 16,-10-12-32-16,8-14-7 0</inkml:trace>
  <inkml:trace contextRef="#ctx0" brushRef="#br0" timeOffset="40484">6995 8610 246 0,'0'0'8'16,"-8"-7"3"0,8 7 2-16,-12-10-2 0,8 0 2 15,4-3-1-15,9-9 1 16,18-4 0-16,20-2-5 31,14-6-1-31,16 4-2 0,14 1 1 0,11 9 1 0,2 14-1 16,-4 7 2-16,-9 22-2 15,-12 9-2-15,-13 13-2 16,-17 4 0-16,-16-2-1 0,-13-1 1 15,-18-6-1-15,-12-3 1 16,-20-8-1-16,-12-7-1 16,-14-5 0-16,-8-4 0 15,-8-2-1-15,-5-2 0 0,1-3-1 16,9-3 0-16,12 0-2 15,12 0 2-15,15 4 2 16,20 3 0-16,12 5 3 0,20 4-1 16,18 9 2 15,10 6 1-31,11 3 2 0,4 7 0 0,4 4 0 0,-6 0-3 15,-5 0 0-15,-11 0 0 16,-9-3-1-16,-12-4-1 0,-13-6-3 16,-5-5-3-16,-4-6-5 15,-4-8-7-15,-2-16-46 16,15 6-22-16</inkml:trace>
  <inkml:trace contextRef="#ctx0" brushRef="#br0" timeOffset="40846">8239 9201 323 0,'0'0'4'15,"7"10"2"-15,12-4 2 0,9-5 1 16,8-1 2-16,11-4 1 15,10-11 0-15,9-3-1 16,1-10-3-16,-3-4-5 16,-7-4-4-16,-13-5-3 0,-17 2-3 31,-15 4 1-31,-16 2-2 0,-21 11 4 0,-15 5 2 15,-13 14 4-15,-12 9 6 16,-5 19 4-16,0 13 2 0,3 15 0 16,14 10 0-16,12 4-1 46,24 0-3-46,19-8-1 0,29-11-3 0,22-13-1 0,24-13-2 0,18-13-2 16,20-7-3-16,5-6-8 0,7-4-40 16,-3 3-37-16,-5-2-5 15</inkml:trace>
  <inkml:trace contextRef="#ctx0" brushRef="#br0" timeOffset="47028">10757 8401 215 0,'0'0'4'0,"0"0"-3"16,0 0 2-16,7 5 7 15,-3 6 6-15,0 4 3 16,3 11 2-16,-3 6 1 16,-4 9-2-16,6 11 2 0,-6 7-1 15,3 2-5-15,-4-1-6 16,2-5-3-16,-1-8-3 15,0-6 1-15,0-10-2 16,2-11-3-16,1-7-3 16,-3-13-5-16,0 0-9 0,0 0-20 15,5-14-24-15,4 1-21 16</inkml:trace>
  <inkml:trace contextRef="#ctx0" brushRef="#br0" timeOffset="47329">10237 8481 286 0,'0'0'2'0,"0"0"3"0,0 11 7 15,13-4 0-15,15-2 4 16,20-2 0-16,20-2 1 16,23-7 2-16,29-10-2 15,26-5-5-15,16-11-4 0,8-1-2 16,1-3-3-16,-11 2-1 15,-16 3-3-15,-21 2-5 16,-24 12-7-16,-29 1-13 16,-24 5-25 15,-12 10-32-31,-34 1-6 0</inkml:trace>
  <inkml:trace contextRef="#ctx0" brushRef="#br0" timeOffset="47611">10375 9104 330 0,'0'0'4'16,"0"0"2"31,-10 7 5-47,10-7 3 0,21 5 1 0,14-5 2 0,27-7 0 0,22-6 1 0,26-9-3 0,23-2-3 15,8-2-4-15,5 0-3 16,-6 4-3-16,-15 3-5 0,-19 8-6 15,-23 0-17-15,-28 8-59 16,-20 3-3-16</inkml:trace>
  <inkml:trace contextRef="#ctx0" brushRef="#br0" timeOffset="47949">10299 9022 249 0,'0'0'11'0,"-5"12"3"0,-3 7 4 15,-4 2 0-15,-3 9 2 16,-3 6-1-16,-5 3 1 15,-5 5 0-15,2-6-10 47,1-4-5-47,5-7-6 0,3-7-11 0,8-20-53 0,9 0-15 0</inkml:trace>
  <inkml:trace contextRef="#ctx0" brushRef="#br0" timeOffset="48317">10192 8385 219 0,'0'0'8'16,"0"0"7"-16,-3 10 1 31,-2 3 4-15,-2 5 1-16,-3 5 0 0,-4 3 1 0,-2 3-1 0,1-1-7 0,-3 1-12 15,3-1-12-15,2-13-37 16,11 7-30-16,2-22-6 0</inkml:trace>
  <inkml:trace contextRef="#ctx0" brushRef="#br0" timeOffset="48699">12160 8111 273 0,'0'0'2'16,"-10"0"5"-16,-3 9 1 16,2 4 3-1,-6 5-1-15,-4 4 3 0,-4 6-2 0,-3 5 1 16,0-2-3-16,3 5-10 15,-1-5-21-15,0 1-50 0,11-1-5 16</inkml:trace>
  <inkml:trace contextRef="#ctx0" brushRef="#br0" timeOffset="49159">11661 8974 301 0,'0'0'3'0,"0"0"0"15,0 0 4-15,-6 11 3 16,1 3 0-16,-3 4 1 0,-6 4 1 16,-3 7 1-1,-6 0-4-15,4 3-3 0,-6-4-14 16,9-7-36-16,4 5-32 0,4-10-6 15</inkml:trace>
  <inkml:trace contextRef="#ctx0" brushRef="#br0" timeOffset="49536">12445 8770 255 0,'-2'8'9'16,"-3"10"3"-16,-4 8 4 0,-1 9 2 16,-3 2 0-16,-2 8 0 15,-2 1 1-15,0 3 1 16,0-11-10-16,5-6-7 15,1-10-4-15,7-8-9 0,4-14-30 16,0 0-38-16,-2-11-5 16</inkml:trace>
  <inkml:trace contextRef="#ctx0" brushRef="#br0" timeOffset="49924">12385 8688 256 0,'0'0'5'0,"0"0"4"32,0 0 0-32,0 0 0 0,0 0 1 0,0-14 3 15,16 1 2-15,7-1 1 0,12-4-3 16,9-1-1-16,12-5 1 15,11 2 1-15,6 3-2 16,-5 3-2-16,-5 10-3 0,-1 5-1 16,-13 4-2-16,-10 10 1 15,-16 9-5-15,-18 7 0 16,-12 2 1-16,-19 4-1 15,-12 0 0 1,-14-1-1-16,-9-4 1 0,-6-2 0 0,-1-8-2 16,6-4 2-16,10-5-2 15,9 0 1-15,12-3 1 16,14 4 0-16,17 0 1 15,17 2 1-15,19 8 0 16,15 2 1-16,9 5 1 0,10 0-1 16,7 5 0-16,-2 2-4 15,2 4-6 1,-13-4-22-16,-4 9-54 0,-6 0-4 0</inkml:trace>
  <inkml:trace contextRef="#ctx0" brushRef="#br0" timeOffset="50834">9560 7918 307 0,'0'0'5'0,"0"0"2"31,11-13 2-31,-11 13 0 0,0-17 0 0,-7 7 0 0,-5 0 1 15,-4 0 1-15,-9 5-4 16,-2 1-3-16,-4 4-1 16,1 0-1-16,1 4-1 0,4 3 1 15,2 3-2-15,9-1 1 16,3 4-1-16,0 0 1 15,6 3-1-15,5 1 1 0,7 23 4 32,7 8 1-32,-1 14 2 15,2 11 0-15,0 14 1 16,-5 14-1-16,-2 13 1 0,-4 12 1 15,-10-8-5-15,-10 6-1 16,-7 2-1-16,-7 2 0 16,-5-3-1-16,-4-1 1 15,0-9-1-15,-2-3 0 0,8-15-1 16,5-12 0-16,8-13 0 15,8-13-1-15,11-11 0 16,5-11 1-16,16-11-1 0,10-7 1 16,8-6 0-16,13-6 0 15,10-5 0-15,13-2 0 16,9-8-1 15,4-3-4-31,5 1-5 0,-2-2-7 0,6 1-37 0,-9 5-36 0,-5-2-5 16</inkml:trace>
  <inkml:trace contextRef="#ctx0" brushRef="#br0" timeOffset="51571">13603 8485 195 0,'0'0'11'0,"0"0"5"15,-12 0 5-15,12 0 3 16,-14 4 2-16,6 6 1 0,2 2 2 16,5 3 1-16,1 4-9 15,12-3-4-15,7-1-5 16,8-5-2-16,6-5-3 0,8-5-1 15,2-5-2-15,-2-9-1 16,-1-7-2-16,-5-4-3 16,-10-4-2-16,-9 2-1 31,-11-2-1-31,-10 2-1 0,-11 3 0 0,-11 3 0 0,-6 9 1 15,-9 9 2-15,-6 7 3 16,-3 16 2 0,-1 13 3-16,1 19 0 0,3 13 1 15,4 17 2-15,6 9 0 0,11 7 0 16,16 0 0-16,12-7-1 15,21-5-2-15,18-20 2 16,21-14-1 0,17-18-2-16,14-16 0 0,8-10-4 0,1-8-6 15,3-5-24-15,1-7-54 16,-16-6-4-16</inkml:trace>
  <inkml:trace contextRef="#ctx0" brushRef="#br0" timeOffset="52106">14581 7777 226 0,'0'0'7'0,"4"13"4"16,4 7 3-16,-2 2 2 15,7 11 2-15,2 12 3 16,-1 5 2 0,-1-1 1-16,-7-3-1 15,-1-6-6-15,-5-8-3 16,-11-3 0-16,-13-15-2 15,-7-14-5-15,-9 0 0 0,-2-12-3 16,-3-3-1-16,3-3-1 16,5-4-1-16,5-2-3 0,10-3-4 15,8-5-11-15,11-2-67 16,43 2-3-16</inkml:trace>
  <inkml:trace contextRef="#ctx0" brushRef="#br0" timeOffset="52239">14492 7328 376 0,'0'0'1'16,"0"0"-4"-16,0 0-10 16,0 0-23-16,8-4-42 0,0 5-4 15</inkml:trace>
  <inkml:trace contextRef="#ctx0" brushRef="#br0" timeOffset="52741">14918 7653 348 0,'0'0'4'16,"0"0"-1"-16,0 0 1 0,0 0 2 16,-3 4 0-16,2 9 1 15,0 6 1-15,1 2-1 16,10 5-2-16,6 1 1 0,7-2-1 31,10-6-1-31,8-9 0 0,4-7 0 0,3-7-1 16,-3-9 0-16,-4-5 0 0,-9-2-1 15,-11 1-1-15,-9 5-1 16,-12 14 0-16,-4-8 0 15,-12 13 0-15,4 12 0 16,0 10-1-16,4 0 2 16,8 0-1-16,6-4 1 0,15-5 0 15,9-10 0 1,4-8 1-16,3-15-1 0,-3-10 1 15,-4-5-1-15,-8-3 0 16,-9-3 0-16,-13 5-2 0,-7-1-1 16,-7 5-4-16,-5 0-6 46,4 9-28-46,5 5-44 0,2 6-6 0</inkml:trace>
  <inkml:trace contextRef="#ctx0" brushRef="#br0" timeOffset="53061">15898 7308 302 0,'0'0'2'0,"-7"19"4"16,1 3 2-16,-3 10 3 0,0 7 0 15,3 6 2-15,0 6 1 16,5 3 2-1,2 0-3-15,8-12-3 0,9-5-2 16,6-9-2-16,5-7-1 0,5-10-2 16,-1-3-2-16,-2-4-4 15,1-4-5-15,0 0-10 16,-10 0-23 15,-3-4-35-31,-1 2-13 0</inkml:trace>
  <inkml:trace contextRef="#ctx0" brushRef="#br0" timeOffset="53229">15727 7613 358 0,'0'0'1'16,"15"0"0"-16,11-2 1 31,8-2 1-31,13-4-2 0,9 0 3 0,11-2-2 15,3-1-5-15,1-2-24 0,4 4-48 16,-23-6-5-16</inkml:trace>
  <inkml:trace contextRef="#ctx0" brushRef="#br0" timeOffset="53805">16180 7197 359 0,'0'0'1'16,"0"0"1"-16,0 0 1 15,14 0 1-15,9 0 0 31,9 3 1-31,9 4 1 0,8 0 0 0,6 3 0 0,0 0-1 16,2 1 1-16,-5 4-2 16,-8 0 0-16,-12 1 0 15,-8 4 1-15,-9-2 0 16,-7 5 0-16,-6 2-1 0,-3 4 1 15,-1 4 0-15,-4 7 0 16,-5 5-1-16,3 8 0 16,-3 6-1-16,2 8 0 46,-1 4 1-46,8 16 2 0,1 5 0 0,0 4 1 0,5 3 0 0,6 1-1 16,3 4 0-16,1-2-4 16,2 0-2-16,-9-16 0 15,-1-4 0-15,-7-9 0 0,-4-8 0 16,-12-12 0-16,-8-7 0 15,-16-11 0-15,-11-7 0 32,-13-7 0-17,-11-6 0-15,-9-1 0 0,-11-3 0 0,4-14-86 0,-2 21-8 0</inkml:trace>
  <inkml:trace contextRef="#ctx0" brushRef="#br0" timeOffset="54653">4722 11272 242 0,'0'0'6'0,"0"0"4"16,1 12 5-16,9-4 4 15,10-2-1-15,12 4 1 0,13-3 0 16,11 0 0-16,13-4-3 16,6-3-6-16,2 0-4 15,-1-4-3-15,-5-4-1 16,-11 1-1-16,-11 2-2 0,-11 0-3 15,-5 2-4-15,-10-1-7 16,0 1-26-16,1 1-39 31,-9-2-4-31</inkml:trace>
  <inkml:trace contextRef="#ctx0" brushRef="#br0" timeOffset="54869">4977 11651 324 0,'0'0'5'16,"0"0"2"-16,0 13 4 16,12-6 2-16,11 0 2 0,10-2 1 15,12-1-1-15,15-1 0 16,13 0-4-16,12-3-5 47,5 0-10-47,8 0-18 0,1 6-58 0,-11-2-4 0</inkml:trace>
  <inkml:trace contextRef="#ctx0" brushRef="#br0" timeOffset="56605">12501 9325 120 0,'0'0'6'16,"0"0"1"-16,0 0 1 15,-6 0 3-15,6 0 4 16,-21 9 4-16,6 5 1 0,-5 5 3 16,-5 6-6-16,-4 9 1 15,-6 6-2-15,-7 8-3 16,-5 2-2-16,-2 5-4 15,-7-1-2-15,-2 4-1 0,-5-4 0 16,-2-4-3-16,-7 0 0 16,-1-6 0-16,-8 1 0 15,-11-1-1-15,-6 1 1 16,-9-2 0-16,-12 0 0 15,-11 6 1-15,-9 1 0 0,-8-1 0 16,-7 1 1-16,-6-2 1 16,-7 0-1-1,-4-4 1-15,-3-7-2 0,-8-8 1 16,-5-5-2-16,-4-11 1 0,-1-6-1 15,-1-13-1-15,-3-10 1 16,8-11 1-16,9-10 2 16,13-6 3-16,13-5 2 31,13-5 0-31,17-4 0 0,17-2 1 0,16 3-1 0,15 5-2 15,10 2-1-15,7 6-1 16,6 5-4-16,2 4 1 0,7 3-1 16,-4 1 0-16,4 1 0 15,-5 0 0-15,4-2 0 16,0-2-2-16,0 1 0 15,2 0-2-15,3 3-2 16,5 3-2 0,0 1-6-16,7 8-13 0,3 5-47 0,4 0-11 15</inkml:trace>
  <inkml:trace contextRef="#ctx0" brushRef="#br0" timeOffset="56981">6884 9547 227 0,'0'0'3'0,"0"0"2"15,-14 9 5-15,7 4 2 16,-1 6 3-16,-2 5 1 0,2 3 1 16,-2 4 1-16,4-1-2 15,0-2 0-15,3-6-1 16,1-8-4-16,2-14-1 31,0 0-2-31,-1-21-1 0,-1-8-1 0,2-7 0 0,2-3-5 16,-2-6 0-16,0 2 0 15,1 5 0-15,6 4 0 16,11 10 1-16,7 5 1 0,15 11-1 15,13 8 1-15,12 3-1 16,14 13-5-16,6 1-14 16,-6 8-64-16,12 1-2 15</inkml:trace>
  <inkml:trace contextRef="#ctx0" brushRef="#br0" timeOffset="57649">6933 11442 294 0,'0'0'3'16,"0"0"-5"-1,0 0 2-15,0 6 4 0,-1 10 1 16,1 9 4-16,0 12 5 0,0 9 1 15,0 12-1-15,0 11 3 16,-1 3 1 0,1 0-2-16,0-4-4 0,1-7-3 15,-1-11-3-15,0-9-2 16,0-14-1-16,-1-6-4 0,1-11-1 15,0-10-12-15,0 0-26 16,6-7-42-16,0-11-4 16</inkml:trace>
  <inkml:trace contextRef="#ctx0" brushRef="#br0" timeOffset="58144">6706 11536 263 0,'0'0'6'0,"0"0"3"16,-10-10 0-16,10 10 2 15,-3-12 0-15,3 12 0 16,6-20 3-16,12 9 0 0,12 0-3 16,10 0 0-16,17 3-3 15,6 2 2 16,7 6-2-31,0 4-1 0,-2 13-1 0,-9 4-1 0,-12 11-1 0,-11 1-1 16,-21 6 0-16,-12-2-1 16,-9 0 1-16,-15-8-1 15,-10-7 0-15,-10-4-1 16,-5-8 0-16,0-8-1 0,2-2 0 15,2-1-1-15,11-2-1 16,7 1 0 15,13 2 1-31,11 0 1 0,25 15 0 0,11 6 1 0,12 7 1 16,8 6 2-16,7 11 1 0,2 5-1 15,-1 4 0-15,-1 1-1 16,-12 1-2-16,-5-7-4 16,-4 0-7-16,-12-10-30 0,1-5-44 15,2-8-3-15</inkml:trace>
  <inkml:trace contextRef="#ctx0" brushRef="#br0" timeOffset="58790">8922 11412 309 0,'-1'10'5'15,"1"5"5"-15,0 13 1 0,3 12 2 16,-2 8 1-16,8 9 2 16,-3 6-1-16,-1 6 0 15,5-10-4-15,-6-8-4 16,2-9-2-16,-1-13-1 15,-1-9-4 1,-4-20-3-16,0 0-9 0,0 0-29 0,18-19-38 16,-14-4-6-16</inkml:trace>
  <inkml:trace contextRef="#ctx0" brushRef="#br0" timeOffset="59208">8797 11431 229 0,'0'0'3'0,"0"0"4"16,18-12 5-16,-1 4 3 16,14-3 4-16,11-3 2 31,15 0 1-31,11 0 1 0,7 3-2 0,6 6-3 0,-4 5-6 15,-8 9-3-15,-14 11-2 16,-18 7-4-16,-21 8-1 0,-16 0 0 16,-23 3-2-16,-15-5 1 15,-12-7-2-15,-9-2 0 16,-5-12-2-16,-1-4 0 15,-1-8 1-15,11 0-1 32,7-5 0-32,8-2 0 0,13-1 1 0,14 1 1 0,13 7 2 15,21-10 0-15,11 10 2 16,13 10 1-16,3 5 2 0,5 6 1 15,1 8 0-15,-3 6-1 16,-5 2 0-16,-11 6-1 16,-8-2-1-16,-8-1 0 15,-11-4-1-15,-5-4-2 0,-4-6-1 16,0-6-2 15,-4-5-4-31,2-6-4 0,3 1-10 0,3 1-43 0,12-9-23 16</inkml:trace>
  <inkml:trace contextRef="#ctx0" brushRef="#br0" timeOffset="59540">9704 11869 359 0,'0'0'1'16,"0"0"2"-16,9-2 0 15,8-2 3-15,8-4 1 16,9-1 0-16,9-8 1 0,8-6-1 16,5-3 0-16,-2-6-2 15,-4-5-3-15,-7-1-1 16,-11 0-3-16,-16 3 0 15,-16 4-1-15,-15 10 2 16,-19 10 2-16,-13 11 2 16,-12 13 4-16,-2 16 2 0,-2 13 1 15,8 9 1-15,10 8 0 16,16 2-1-16,20 0-1 0,17-7-3 15,29-11-2 17,23-10-2-32,21-11-2 0,14-10-7 0,14-4-17 0,27-7-62 15,-16-5-4-15</inkml:trace>
  <inkml:trace contextRef="#ctx0" brushRef="#br0" timeOffset="60452">10925 11015 243 0,'0'0'8'0,"0"0"4"16,3-14 1-16,-3 14 3 16,0-18 1-16,-3 7 0 15,-6-3 0-15,-5-1-1 16,-6 2-5-16,-5 1-5 0,-6 3-2 15,0 2-1-15,-2 2-2 16,0-1 1-16,6 4-1 16,3 1 1-16,7 1-1 15,5 4 0-15,5 6 0 0,6 2 0 16,2 6 0-16,8 7 0 15,1 5 1-15,4 12 2 16,1 5 2-16,-3 9 2 16,0 9 0-1,-6 6 1-15,-5 8 0 0,-4 6 1 0,-10 5-3 16,-5-1 1-16,-4-1-4 15,-1-2-1-15,4-9 0 16,6-6 0-16,8-13-1 0,6-8 0 16,14-15 1-16,19-8 0 15,15-11 0-15,15-9-1 16,17-4-1-16,10-3-4 15,11-1-5-15,2-4-12 16,-1-4-65-16,-4 9-5 0</inkml:trace>
  <inkml:trace contextRef="#ctx0" brushRef="#br0" timeOffset="60995">11911 11221 230 0,'0'0'6'0,"0"0"9"16,0 13 4-16,2 3 3 15,4 6 3-15,4 11 1 0,4 9 1 16,2 8 1-16,4 4-6 16,-1 3-7-16,-1-5-5 15,0-5-3-15,-5-10-3 0,1-8-4 16,-9-12-3 15,-5-17-9-31,0 0-22 0,-8-18-49 0,8-10-4 0</inkml:trace>
  <inkml:trace contextRef="#ctx0" brushRef="#br0" timeOffset="61204">11539 11333 363 0,'0'0'2'16,"8"0"-1"-16,13-1 4 0,11-3 2 31,14-1 3-31,21-4 1 0,20-4 0 0,23-2 1 15,16-2-1-15,9-1-1 16,7 3-2-16,-1 1-4 0,-8 1-5 16,-12 4-6 15,-20-1-10-31,-20-1-52 0,-20 11-18 0</inkml:trace>
  <inkml:trace contextRef="#ctx0" brushRef="#br0" timeOffset="61394">11661 11812 406 0,'0'0'3'16,"10"7"1"0,15-4 2-16,15-2 0 0,20-1 2 15,17-5 0-15,20-6 1 16,19-7 1-16,18-3-3 0,10-5-4 15,-2-2-5-15,-2 7-12 16,-12 7-54-16,-10-1-18 16</inkml:trace>
  <inkml:trace contextRef="#ctx0" brushRef="#br0" timeOffset="61744">11612 11851 357 0,'0'0'3'15,"0"0"2"-15,-10 6 3 16,-1 6 2-16,-5 8-1 15,-5 7 1-15,-4 5 0 0,-2 5 1 16,1 7-5-16,-4-5-5 31,8 0-6-31,1-11-7 0,12-5-25 0,9-13-45 16,0-10-4-16</inkml:trace>
  <inkml:trace contextRef="#ctx0" brushRef="#br0" timeOffset="61994">11720 11148 284 0,'0'0'2'0,"0"0"4"16,-17 11 2-16,0 6 2 16,-6 4 0-16,-7 11 2 0,-5 3-1 15,-4 7-2-15,-1 2-8 16,11-4-25-16,10-5-48 15,9-9-5-15</inkml:trace>
  <inkml:trace contextRef="#ctx0" brushRef="#br0" timeOffset="62243">12898 10967 275 0,'0'0'1'15,"-9"8"1"-15,0 6-1 16,-4 2 1-16,-1 9-3 15,-9 1-6-15,8 11-15 0,-7 13-30 16,7 0-17-16</inkml:trace>
  <inkml:trace contextRef="#ctx0" brushRef="#br0" timeOffset="62517">12949 11553 365 0,'0'0'4'0,"-3"5"2"15,-3 6 3-15,-8 9 0 16,-3 5 1-16,-7 11-1 15,-5 10 1-15,-2 8-3 16,-7 5-14-16,0 7-70 16,8 2-5-16</inkml:trace>
  <inkml:trace contextRef="#ctx0" brushRef="#br0" timeOffset="63304">13510 11336 290 0,'0'0'7'0,"0"0"2"16,-9 18 3-16,9-7 3 31,0 3 1-31,10-3 2 0,11-3 3 0,12-5-3 0,17-3-4 15,9-12-5-15,9-8-2 16,4-5-3-16,-3-5-4 16,-8-4-2-16,-11 2-4 0,-20-1-3 15,-19 5 0-15,-16 4-1 16,-20 7 0-16,-16 5 1 15,-8 10 1-15,-12 9 5 16,-15 25 8 0,2 15 4-16,7 15 3 0,6 15 1 15,8 9 1-15,18 8-1 16,15-1 1-16,20-4-3 15,28-14-4-15,22-12-2 16,18-14-2-16,21-12-5 0,8-16-5 16,16-6-30-16,5-9-49 15,-4-7-3-15</inkml:trace>
  <inkml:trace contextRef="#ctx0" brushRef="#br0" timeOffset="63929">14405 10789 286 0,'0'0'1'0,"0"0"-1"15,0 0 2-15,9 9 1 0,3 6 4 16,2 8 2-16,5 5 2 16,1 9 3-16,2 6 1 0,-3 7 0 15,-3 3 5 1,-7-2-3-16,-4-3-1 0,-8-7-1 15,-11-7-2-15,-11-5-3 16,-6-10 0-16,-7-8-1 0,-2-9-3 16,-3-2-1-16,5-10-2 46,0-5-2-46,6-8-4 0,9-6-9 0</inkml:trace>
  <inkml:trace contextRef="#ctx0" brushRef="#br0" timeOffset="64715">14735 10692 273 0,'0'0'2'0,"0"0"4"16,0 4 5-1,0 6 0-15,0 6 1 0,0 5 3 16,2 4-1-16,2 3 1 0,3-2 0 15,6-2-3-15,2-5-5 16,7-6-1 0,1-11-1-1,4-2 0-15,-1-13-1 0,-2-5-1 0,-1-2 0 16,-7-1-2-16,-5 3 0 0,-3 4-1 15,-5 3-1 1,-3 11 0-16,0 0-1 0,0 0 1 16,0 19 0-16,3 0 0 0,9 0 2 15,12-7 0-15,7-6 2 16,7-6 1 15,6-8 0-31,3-12 0 0,-5-6 0 0,-4-6 0 0,-9-1-1 16,-14 1 0-16,-13 3-2 0,-8 6-3 15,-16 3-7-15,-2 5-17 16,-1 4-57-16,0 2-6 15</inkml:trace>
  <inkml:trace contextRef="#ctx0" brushRef="#br0" timeOffset="64974">15377 10561 336 0,'0'8'5'0,"6"9"2"15,1 8 2-15,7 4 1 0,5 5 4 16,7 2 0-16,8-2-1 16,4 3 1-1,2-10-4-15,2-8-3 0,-4-7-5 16,-1-5-4-16,-7-7-10 0,-4-13-57 15,-9 7-16-15</inkml:trace>
  <inkml:trace contextRef="#ctx0" brushRef="#br0" timeOffset="65116">15360 10692 393 0,'0'0'1'16,"20"-5"1"-16,8 2 0 16,11-4 1-16,14-1-1 0,11 0 0 15,5-3-2-15,8 1-8 16,-8 2-31-16,-17-1-40 15,0 0-8-15</inkml:trace>
  <inkml:trace contextRef="#ctx0" brushRef="#br0" timeOffset="65781">15977 10136 308 0,'0'0'5'16,"0"0"4"-16,0 0 0 15,0 0 0-15,10-6 3 16,8 6 1-16,9 9 1 62,9 9 2-62,5 10-7 16,4 14-1-16,6 12-1 0,-2 12 0 0,-2 6-2 0,-2 7 0 0,-7-2-2 0,-4-7 0 0,-5-5 0 0,-4-14-1 15,-3-9 0-15,-5-14 0 0,-1-8 1 16,-6-11 0-16,-10-9 2 16,10 7-1-16,-10-7 1 15,0 0-1-15,2-6 1 16,-2 6-1 15,0-18-1-31,0 8-1 0,0-4-3 0,1 2-2 0,-1-2-4 0,3 4-6 31,-4-4-25-31,-2 4-51 0,3-2-3 0</inkml:trace>
  <inkml:trace contextRef="#ctx0" brushRef="#br0" timeOffset="66528">15821 10353 283 0,'0'0'6'0,"0"0"5"16,0 0 2-16,-10-11 4 15,10 11-1 1,-1-14 1-16,1 14 4 0,5-14-2 0,9 4-5 16,7 2-3-16,3-2-3 15,7-1-2-15,4 1-1 47,1 1 0-47,0-1-2 0,-1 3 0 0,-4 0-1 0,-7 2 0 0,-5 0-1 0,-7 4 0 16,-12 1 0-16,15 0-1 0,-15 0 0 15,0 0 1-15,12 14-1 16,-5 2 0-16,-1 6 0 15,7 9 1-15,-2 12 2 16,2 6 0-16,1 11 0 16,1 6 0-1,0 6 0-15,-2 1 1 0,3 7 0 0,-1 0 0 16,7 4-3-16,0-1 3 15,1-1 0-15,2 3-1 16,1-6 2-16,-2 2-5 16,-1-9 0-1,-4-3 0-15,-3-9 0 0,-3-7 0 0,-3-7 0 16,-3-9 0-16,-1-6 0 15,-5-6 0-15,3-4 0 47,-2-5 0-47,1 4 0 0,-3-6 0 0,3 2 0 0,-1-1 0 0,-1-1 0 0,1-1 0 16,-2-1 0-16,1 0 0 0,-1-12 0 15,0 14 0-15,0-6 0 16,-18 1 0-16,-10 4 0 16,-17-1 0-16,-20 0 0 15,-22 1 0-15,-26-1 0 0,-18 3 0 16,-19-9-7 15,4-11-74-31,0 1-12 0</inkml:trace>
  <inkml:trace contextRef="#ctx0" brushRef="#br0" timeOffset="67001">14334 10304 381 0,'0'0'4'16,"0"0"1"-16,0 0 1 16,0 0 1-16,0 0 0 15,12-14 0-15,6 4 0 0,3-5 1 16,2-2-2-16,0-2-4 15,0 1-1-15,-5 1 1 16,-5 4-1-16,-13 13-1 16,-9-8-2-16,-6 8-6 0,-5 10-25 15,4 10-52-15,5 3-1 16</inkml:trace>
  <inkml:trace contextRef="#ctx0" brushRef="#br0" timeOffset="71236">17117 11052 309 0,'0'0'3'0,"0"0"3"16,7 0 3-16,6 0 1 0,15 0 2 16,10-5 0-16,14-1 2 15,11-3 0-15,7 2-3 16,7-3-4-16,-2 4-5 15,-4 0-4-15,-9 4-6 0,-17 0-12 16,-6 2-31-16,-6 2-32 16,-16 1-7-16</inkml:trace>
  <inkml:trace contextRef="#ctx0" brushRef="#br0" timeOffset="71418">17126 11434 379 0,'0'0'2'15,"16"0"2"-15,16-4-1 16,17-4 0-16,16-4 1 31,17-5 0-31,16-1 0 0,16 1-2 0,4-2-12 0,-5-5-51 16,-10 16-19-16</inkml:trace>
  <inkml:trace contextRef="#ctx0" brushRef="#br0" timeOffset="71974">18605 10672 266 0,'0'0'4'0,"0"26"1"16,0-1 4-16,-2 13 1 31,1 11 4-31,-4 8 1 0,-1 8-1 0,-4 10 3 0,1-6-1 16,-2-5-5-16,0-7 0 15,0-11-4-15,1-11-5 16,4-9-4-16,-1-12-9 0,7-14-33 16,0 0-35-16,9-5-6 15</inkml:trace>
  <inkml:trace contextRef="#ctx0" brushRef="#br0" timeOffset="72405">18329 10704 224 0,'0'0'8'0,"15"-12"4"16,13-1 4-16,10-1 2 15,15-3 1-15,13 3 1 16,13-1 0-16,8 5 0 16,-1 10-6-16,-3 3-5 31,-14 16-3-31,-15 7-2 0,-18 10-2 0,-19 6 0 0,-18-1-1 15,-20 2 0-15,-15-6 1 16,-8-7-1-16,-11-5 0 0,-8-8-1 16,-1-9 0-16,-3-7 0 15,3-2-1-15,7-7 0 16,10 1 0-16,8 0 0 15,20 3 0-15,19 4 1 16,7 1 0-16,24 14 1 31,10 6 1-31,14 9 0 0,0 8 1 0,6 15 3 16,-7 5 0-16,-6 1 0 15,-9 2-1-15,-7-4-3 16,-12-6-3-16,-3-1-8 0,-10-11-19 16,-8-14-53-16,6-1-5 15</inkml:trace>
  <inkml:trace contextRef="#ctx0" brushRef="#br0" timeOffset="72844">19784 11012 323 0,'0'0'5'16,"-4"9"3"-16,-2 5 3 0,0 2 2 15,-2 4 3-15,2 7 0 16,-2 2 1-16,0 2 0 31,1-4-4-31,3-2-3 0,3-6-3 0,1-2-3 0,3-5-5 16,6-8-6-16,9-4-26 15,10-4-52-15,-8-14-3 16</inkml:trace>
  <inkml:trace contextRef="#ctx0" brushRef="#br0" timeOffset="72998">19684 10664 372 0,'0'0'0'0,"0"0"-5"16,16-9-11-16,0 9-33 0,3 0-30 15</inkml:trace>
  <inkml:trace contextRef="#ctx0" brushRef="#br0" timeOffset="73319">20177 10708 225 0,'0'0'8'0,"-14"13"6"15,0 5 5-15,-2 12 2 16,-5 11 2-16,0 7 2 0,2 8-1 15,3 11 3-15,9-4-6 16,9 0-6 0,21-7-4-16,11-8-2 0,16-9-3 15,7-14-4-15,6-4-7 16,-1-14-14-16,-9-5-64 0,2-3-3 15</inkml:trace>
  <inkml:trace contextRef="#ctx0" brushRef="#br0" timeOffset="73591">20666 10664 282 0,'0'0'8'16,"0"18"6"-16,-1 6 1 16,1 6 4-16,0 12 0 0,-1 9 3 15,1 9 1-15,0 6 0 16,-4 1-7-16,4-3-4 15,-2-6-2-15,2-2-2 16,-1-10-3-16,7-10-2 0,7-9-3 16,7-6-3 15,1-11-12-31,11-17-55 0,-2 6-18 0</inkml:trace>
  <inkml:trace contextRef="#ctx0" brushRef="#br0" timeOffset="73801">20386 10915 389 0,'0'0'2'0,"4"-1"0"32,11-1 3-32,7 1 1 0,10-1 1 0,10-1 0 15,11-1 1-15,7-1-1 16,4 1 0-16,-3-2-5 0,-3 1-4 15,-9-2-11-15,-3-15-54 16,-8 11-18-16</inkml:trace>
  <inkml:trace contextRef="#ctx0" brushRef="#br0" timeOffset="73976">21045 10527 398 0,'13'6'3'0,"16"7"1"15,11 9 1-15,6 12 0 16,7 14 0-16,-4 20 1 15,-3 17-1-15,-13 23 4 16,-18 11-3-16,-30 19-1 16,-36 6-6-16,-25 22-22 0,-28 8-59 15,-35 6-3 1</inkml:trace>
  <inkml:trace contextRef="#ctx0" brushRef="#br0" timeOffset="87917">2496 14376 247 0,'0'0'7'0,"0"0"6"16,0 0 2-16,0 0 3 0,0 0 1 15,0 0 2-15,9 3 2 16,12-3 2-16,10 0-8 16,6-3-3-16,8-1-3 15,7 0-2-15,7 0-2 16,2-1-2-16,2 1-2 0,-2-1-3 16,-4-3-4-16,-1 5-14 15,-10 0-38-15,-7 0-28 16,-7 0-6-16</inkml:trace>
  <inkml:trace contextRef="#ctx0" brushRef="#br0" timeOffset="89017">1249 14408 252 0,'0'0'8'0,"-1"-13"5"16,1 13 2-16,-3-13 1 15,3 13 0-15,0-15 1 16,0 15-1-16,0-8 0 0,0 8-7 15,10 17-2-15,4 7-2 16,4 5-1-16,0 6 2 16,4 9 0-16,1 2 2 15,2 7 0-15,-2-1-1 0,-3 0 0 16,-3-3-1-16,-4-1-1 15,-1-5 0-15,-4-4-1 16,0-6-1-16,-2-6 0 47,-4-5 2-47,0-8 1 0,-2-14-1 0,0 0 0 0,4-14-1 0,-3-15 0 0,-2-14 0 15,-3-16-1-15,7-7-2 16,-2-11-2-16,0 0-1 0,4 1-2 16,5 7-6-16,-6 4-9 15,11 16-25-15,1 15-44 16,-2 6-6-16</inkml:trace>
  <inkml:trace contextRef="#ctx0" brushRef="#br0" timeOffset="89466">1603 14816 356 0,'0'0'2'0,"0"0"0"15,0 0 1-15,0 0 4 16,0 0 0-16,10 1 2 16,3-1 0-16,8 0 0 0,6 0-1 15,1 0-2-15,0 0-2 16,2 0-1-16,-4 5-2 15,-5 3-1-15,-8 7 1 16,-9 5-1-16,-8 7 2 0,-5 7 0 16,-7-1 1-1,-2 1 1-15,-2-2-1 16,8-2 1-16,1-7 1 0,11-6 0 15,12-10 0-15,17-7-1 16,11-7-2-16,9-8-4 0,8-2-10 16,0-8-34-16,4 3-42 15,-2-1-3-15</inkml:trace>
  <inkml:trace contextRef="#ctx0" brushRef="#br0" timeOffset="90107">2666 14293 330 0,'0'0'1'15,"0"0"2"-15,-3 18 2 16,2 1 3-16,-1 8 1 16,2 7 4-16,0 9 2 15,-1 7 0-15,3 2 1 16,7 3-1-16,7-5-3 0,6-3-1 31,4-10-1-31,9-8-3 0,4-8-2 0,4-12-5 16,6-4-9-16,-6-6-17 0,-12-8-59 15,7-4-4-15</inkml:trace>
  <inkml:trace contextRef="#ctx0" brushRef="#br0" timeOffset="90436">2252 14216 306 0,'0'0'3'16,"0"0"2"-16,-13 15 6 15,3 8 2-15,3 10 1 16,0 13 4-16,4 12 0 15,2 15 0-15,12 8-2 16,11 6-2-16,13 3-5 0,11-3-2 16,8-10-3-1,7-8-1-15,2-13-5 0,4-12-8 16,-7-15-23-16,-12-13-52 0,5-16-4 15</inkml:trace>
  <inkml:trace contextRef="#ctx0" brushRef="#br0" timeOffset="90720">3055 14028 353 0,'10'0'3'0,"14"2"2"16,9 15 1-16,12 9 4 0,1 15 1 31,4 13-1-31,6 16 0 0,-1 12 0 0,-12 12-1 15,-16 4-3-15,-13-1-1 16,-12-3-2-16,-2-8-3 0,-11-11-3 16,-2-10-10-16,-5-10-37 31,4-17-33-31,0-13-6 0</inkml:trace>
  <inkml:trace contextRef="#ctx0" brushRef="#br0" timeOffset="91188">3718 14410 377 0,'0'0'4'0,"0"0"4"16,6 15 0-16,8-8 2 16,11 0 0-16,8 1 1 0,11 2 0 15,7-5 0 1,6-2-3-16,4-3-3 0,1 0-3 15,0 0-2-15,-9-4-4 16,-6 0-3-16,-9-2-6 0,-5 5-9 16,-12 1-44-1,-7 0-21 1</inkml:trace>
  <inkml:trace contextRef="#ctx0" brushRef="#br0" timeOffset="91365">3770 14676 399 0,'0'0'4'16,"7"9"4"-16,12-3 1 15,10 1 2-15,14-2 1 16,9-1 0-16,14-3 0 47,11 2 1-47,10-3-5 0,-1-3-4 0,-2-1-5 0,-4 4-10 0,-12 4-50 0,-8-1-28 0,-10 0-5 15</inkml:trace>
  <inkml:trace contextRef="#ctx0" brushRef="#br0" timeOffset="116136">5434 13934 179 0,'0'0'4'0,"0"0"3"15,0 0 1-15,0 0 1 16,0 0 0-16,0 0 2 16,0 0 4-16,0 0 0 15,7 12-1-15,-1 4 0 0,1 8 0 16,3 6 1-16,2 11 3 15,3 3-1-15,5 11-1 16,-1 4-3-16,2 6 1 16,2-1-3-16,0 2-1 0,0-3-1 15,-3-7-1-15,1 2 0 31,-2-11-2-31,-2-1 0 0,-3-4 0 0,0-4-1 16,-5-3-1-16,3-3 0 0,-3-2-2 16,-1-5 0-16,1-3-1 46,-3-5 0-46,-1-2 0 0,1-4-1 0,-6-11 1 0,7 15-1 0,-7-15 0 0,4 9 1 16,-4-9-1-16,0 0 1 16,0 0-1-16,0 0 1 15,0 0 1-15,0 0 0 16,0 0-1-16,0-9 0 0,0-12 1 15,1-9-1-15,-1-16-1 16,7-16 0-16,3-16 1 31,3-21-1-31,4-11-1 0,2-8 0 0,0 2 0 0,0 4-1 16,-3 13-1-16,-5 12-3 15,0 20-4-15,-8 14-9 16,5 21-34-16,0 13-36 0,-7 9-4 16</inkml:trace>
  <inkml:trace contextRef="#ctx0" brushRef="#br0" timeOffset="116651">6235 14685 261 0,'0'0'6'16,"0"6"1"-16,-2 7 4 16,-3 3 3-16,-1 10 2 15,3 3 1-15,-2 4 0 16,3 2 1-16,2 2-1 0,2-7-4 15,7-7-2-15,7-9-2 16,10-11-2 15,6-8-1-31,1-15-1 0,4-11-1 0,-4-9 1 0,-4-2-2 0,-8-4 0 16,-10 2 0-16,-11 9 0 15,-13 9-1-15,-13 12 1 16,-8 12 0-16,-6 12-1 0,-5 11 0 16,2 14-1-16,3 4-2 15,11 4-4-15,10-7-17 16,5-1-62-16,29-11-2 15</inkml:trace>
  <inkml:trace contextRef="#ctx0" brushRef="#br0" timeOffset="118257">7854 13421 158 0,'0'0'6'0,"0"0"4"15,0 0 3-15,0 0 2 16,0 0-1-16,0 0 1 16,0 0 3-16,-3 9 4 0,3 6-3 15,0 5-1-15,2 11-2 16,3 2-1-16,1 10 1 15,6 14 2 1,3 3-2-16,1-5-4 16,3-6-3-16,2-5-1 15,3-15-1-15,8-9-2 16,0-14 0-16,-1-18-2 15,-1-17-2-15,1-3 1 0,-3-8-1 16,-5 0-2-16,-5 2 1 16,-4 5-1-16,-9 11-1 15,-4 9 2-15,-1 13-2 16,-5 8 0-16,1 17 1 31,0 7 1-31,4 3 0 0,0 1 1 0,9-9 0 0,8-6 0 16,2-16 1-16,6-9 0 15,3-21 0-15,2-11 0 0,-4-9-1 16,-5-6 1-16,-6-1-1 15,-9 2-1-15,-6 3-1 16,-11 3-2-16,-6 9-3 16,-4 6-9-16,4 7-16 15,-5 11-25 1,8 3-28-16,14 8-8 0</inkml:trace>
  <inkml:trace contextRef="#ctx0" brushRef="#br0" timeOffset="118669">8651 13300 227 0,'0'0'7'0,"0"0"6"15,0 0 6 1,15 12 1-1,6-7 1-15,12-2 1 0,9-3 0 0,15 0 2 16,8-4-6-16,5-5-7 16,-1-2-5-16,-6-2-3 15,-5 1-4-15,-12 2-7 16,-13 0-25-16,-17 1-46 0,-5 4-5 15</inkml:trace>
  <inkml:trace contextRef="#ctx0" brushRef="#br0" timeOffset="119045">8849 13307 272 0,'0'0'4'0,"0"0"4"16,0 0 0-16,-11-2 3 15,11 2-1-15,-10 0 2 16,10 0-1-16,-13 7 1 0,13-7-3 15,-7 22-3-15,1-4 1 32,2 9-3-32,0 6 2 0,-2 6 1 0,0 4-1 15,-1 8 0-15,1 5 2 16,1 1-1-16,5-6-1 15,5-2 1-15,13-9-2 16,12-8 1-16,13-8-2 0,12-10-2 16,11-7-7-16,4-7-13 15,5 3-63-15,8-1-4 16</inkml:trace>
  <inkml:trace contextRef="#ctx0" brushRef="#br0" timeOffset="119710">7500 14902 243 0,'4'10'10'0,"0"3"3"16,2 12 4-16,-3 5 2 16,3 8 2-16,-1 7 0 0,-1 5 1 15,-6 7 3-15,0-6-11 16,-8 0-2 15,-1-10-4-31,-2-4-3 0,-1-7 0 0,1-7-2 0,4-7-5 0,2-6-2 16,7-10-8-16,0 0-17 15,7-9-52-15,15-5-5 16</inkml:trace>
  <inkml:trace contextRef="#ctx0" brushRef="#br0" timeOffset="119991">7781 15117 343 0,'0'0'4'16,"23"5"4"-16,0-2 2 0,10-3 0 15,7 0 1-15,9 0 0 32,4 0 0-32,4 0-1 0,-7-6-6 0,-3-2-7 15,-13-8-15-15,-7 1-61 0,-2-4-4 16</inkml:trace>
  <inkml:trace contextRef="#ctx0" brushRef="#br0" timeOffset="120130">7978 14925 389 0,'-1'11'3'15,"1"9"1"-15,3 9 2 16,3 11 0-16,-1 6 1 16,0 8 0-16,2 5 1 0,-1 7 0 15,2-8-5-15,-3-8-6 16,4-2-25-16,10-9-54 31,-7-14-4-31</inkml:trace>
  <inkml:trace contextRef="#ctx0" brushRef="#br0" timeOffset="120983">8601 14904 206 0,'0'0'7'0,"0"0"4"16,0 0 1-16,0 0 1 15,-7 9 5-15,7-9 2 16,0 23 2-16,0-1 3 0,-1 5-6 16,4 10-1-16,5 4-1 31,1 8-2-31,8 1-3 0,-1 1-2 0,2-5-4 15,6-9-1-15,0-6 0 0,2-14-2 16,0-7 0-16,4-10-1 16,-1-13-1-16,-2-5-1 15,-3-4-1-15,-2-2 0 0,-7 4-2 16,-2 6 1-16,-13 14-1 15,14-3 1-15,-13 13-2 16,0 14 3-16,-1 3-1 47,4 0 2-47,2-4 0 0,6-5 2 0,1-16 0 0,6-7 1 0,-4-20-1 0,1-9 1 15,-7-11 0-15,-4-4 0 16,-5-3 0-16,-13 3-1 16,-8 2-2-16,-4 4-3 0,0 12-6 15,-5-2-18-15,9 8-52 16,10 12-6-16</inkml:trace>
  <inkml:trace contextRef="#ctx0" brushRef="#br0" timeOffset="121319">9264 14909 384 0,'0'0'2'0,"11"1"0"16,8-1 0-16,9 1 1 16,6-1 0-16,13-2 0 15,7-5 0-15,11-1 1 0,0 1-4 16,-5-2-6-16,-6-5-24 15,-18 5-47-15,4 5-4 16</inkml:trace>
  <inkml:trace contextRef="#ctx0" brushRef="#br0" timeOffset="121667">9417 14938 275 0,'0'0'5'0,"0"0"4"15,0 0 6-15,-13 17 1 16,6 3 3-16,3 7 1 0,-3 7 2 16,1 8 1-16,4 7-4 15,2 0-4-15,9 0-5 16,10-8-1-16,8-3-3 0,9-9-1 15,7-8-1-15,6-9-2 16,7-8-4-16,4-4-5 16,-3-4-11 30,-2-12-66-46,-5-2-4 0</inkml:trace>
  <inkml:trace contextRef="#ctx0" brushRef="#br0" timeOffset="121930">9928 14636 348 0,'10'0'4'0,"15"14"1"0,10 3 3 0,8 14 0 16,5 8 2-16,0 16-1 0,3 7 0 15,-2 12 0-15,-13 5-3 16,-21 1-2-16,-15 3-1 16,-17-8-2-16,-15-2-3 0,-13-7-5 15,-15-12-19-15,-20 3-54 16,-3-9-3-16</inkml:trace>
  <inkml:trace contextRef="#ctx0" brushRef="#br0" timeOffset="122303">8479 14793 288 0,'-7'10'10'0,"-4"9"3"15,-4 17 4-15,-3 10 0 16,1 12 3 15,-1 14 1-31,5 9-2 0,5 8 1 0,11-6-7 0,21-7-8 16,21-12-6-16,8-16-14 0,8-7-67 15,28-12-3-15</inkml:trace>
  <inkml:trace contextRef="#ctx0" brushRef="#br0" timeOffset="123099">10190 14581 237 0,'0'0'5'15,"0"0"-1"-15,-8 1 2 16,8-1 5-16,6 2 0 0,5 0 3 15,8 1 1-15,5 2-1 16,10 2 0-16,-1 2-2 16,8 1-2-16,-6 6-3 15,-4 0-1-15,-8 4 1 16,-8 1-2-16,-13 6 2 0,-5-4-1 15,-12 2 0-15,-2-4 1 16,-3-2 1-16,5-3-1 47,3-6 0-47,12-10-1 0,8 7 0 0,20-7-3 0,13-7 0 0,9-1-2 0,9 3-6 15,1-5-10-15,10-6-51 16,-10 13-17-16</inkml:trace>
  <inkml:trace contextRef="#ctx0" brushRef="#br0" timeOffset="124859">6706 14797 206 0,'0'0'3'0,"0"0"4"16,3-9 3-16,8 4 1 0,3 0 3 15,9-2 0-15,3 1 1 16,7 0-1-16,-2 2-1 15,6 1-4-15,-5 1-1 16,-3-1-2-16,-7 0 0 16,-3 2-2-16,-9 1-1 0,-10 0 0 15,10-1 0-15,-10 1-1 16,0 0 0-16,0 0-1 15,0 0 0-15,0 12 0 16,0-3-1-16,0 3 0 0,-1 2 1 16,-2 6-1-16,1 0 1 15,0 5 1-15,2 1-2 16,0 6 1-16,6 3 0 15,-1 4 0 1,6 4 1-16,-3 2 0 0,5 3 0 0,-1 2-1 16,3 4 2-16,-3-1 0 15,-1 0 1-15,-2-1 0 16,2 0 0-16,-2-2 1 0,1-6 0 15,-1-1-1 17,0-8 0-32,-3-2 0 0,1-8-2 0,1-4 0 0,-3-3 0 15,-1-4-1-15,1-6-1 0,-5-8 1 16,4 11 1-16,-4-11 0 15,0 0 0-15,0 0 0 16,0 0 0-16,0-11 1 16,0-1-1-16,1-5-1 0,2-3-1 46,0-4 0-46,2-4-1 0,1-7 0 0,-2-2-1 0,2-6 0 0,-1-6 0 16,-1-4 0-16,1-2 1 0,-1-8-1 16,0-2 1-1,-2-3 1-15,-2 0 0 0,0 0 0 16,-4 4-1-16,-6 2 1 15,3 3-1-15,-3 6 1 0,-1 6-1 16,0 5 0-16,2 6 0 31,1 6 1-31,2 1-1 0,1 6 1 0,3 0-1 16,-1 5 1-16,3 1 0 15,0 4 0-15,3 2 0 0,4 2 0 16,-7 9 0-16,20-10 1 16,-4 10-1-16,6 0 0 15,1 0 0-15,12 0 1 0,2 3 0 16,14-2-1-16,8-1 1 15,12 0 0-15,12 0 0 32,12-2 0-32,11-3 0 0,12 0-1 15,5-3 1-15,3 2 0 0,4-2 0 0,3 1 1 16,0 1-1-16,2 0 1 15,-2-1-1-15,-4 2 1 16,-2 0-1-16,3-1 0 16,-4-3 1-16,-3-1 0 0,-6-1 0 15,-5-5-1-15,0-2 1 16,-6-1-1-1,0-1 1-15,-8 1-1 16,-6 0-2-16,-5 3 1 0,-7 2 0 0,-10 2 0 16,-10 3-1-16,-12 2 1 15,-12 6 1-15,-8 1 0 47,-10 1 2-47,-7 8 0 0,-7 6 2 0,-4 3-1 0,-1 7 0 0,-4 4 1 0,0 5-1 16,5 5-1-16,8-3-5 15,11 8-7-15,2 6-51 0,21-14-28 16</inkml:trace>
  <inkml:trace contextRef="#ctx0" brushRef="#br0" timeOffset="125521">6843 14280 215 0,'0'0'8'15,"-8"3"1"-15,-3 3 3 16,-1 1 0-16,-2 4 0 0,2 1 0 15,0 2 0-15,4 3 2 16,8-5-7 15,11 1-1-31,22-4 0 0,14-2 0 0,29-5 4 0,21-2 0 0,31-6 0 16,28-5 2-16,32 0-1 15,27-2-3-15,27-2 1 16,24-4-3-16,20 0-2 16,10-5 0-16,1-1-1 0,3-1 1 15,-9-4 1-15,-7 0 0 16,-20 3 1-16,-24 2-1 31,-31 6-3-31,-31 5-9 0,-25-7-62 0,-30 21-14 0</inkml:trace>
  <inkml:trace contextRef="#ctx0" brushRef="#br0" timeOffset="127511">11853 14047 114 0,'0'0'6'16,"0"0"5"-16,0 0 1 0,0 0 2 15,0-8 2-15,0 8 0 16,0 0 0-16,-8-6 1 16,8 6-6-16,-13 2-3 0,3 4-2 15,-4 3 0-15,-2 3-1 16,-4 5 1-16,-4 4 2 15,-3 4 2-15,-3 4 3 16,-4 5 2-16,0 4 0 16,4 6 1-16,5 1 0 0,5 2 1 15,7-1 0-15,11 3-3 16,7-2-2-16,12-3-3 15,11-5 0-15,6-6-2 16,8-3-1-16,0-8-1 0,3-3-3 16,3-9-4-16,0-2-7 15,-8-8-17 1,-5-1-55-16,5-9-5 0</inkml:trace>
  <inkml:trace contextRef="#ctx0" brushRef="#br0" timeOffset="127850">12099 14439 297 0,'0'0'6'0,"-9"23"5"16,3-2 2-16,2 8 3 16,4 0 1-1,6 5 2-15,11-2 0 0,8-3 1 16,17-12-6-16,5-12-5 0,11-9-2 15,4-17-2-15,2-11-2 16,-8-2-1 15,-11-7-1-31,-12 0 1 0,-17 2-1 0,-15 1 1 0,-20 9-1 0,-20 5 0 16,-14 9 0-16,-13 8 0 15,-7 7-1-15,-2 6-3 16,4 7-3-16,12 9-3 16,6 2-7-16,22 3-19 0,14 5-45 15,21-11-8-15</inkml:trace>
  <inkml:trace contextRef="#ctx0" brushRef="#br0" timeOffset="128099">12795 14125 293 0,'-11'2'5'0,"-11"8"3"15,-3 4 1-15,-2 4 3 16,4 8 2-1,4 5-1-15,8 8 3 0,8 3-1 16,19 1-4-16,24-2-3 16,10-1-2-16,3-3-1 0,-4-3-1 46,-7-4 0-46,-18-1 1 0,-20-3-1 0,-20-3 2 0,-27 1-4 0,-16-1-3 0,-15-4-14 16,-10 0-65-16,11 0-4 16</inkml:trace>
  <inkml:trace contextRef="#ctx0" brushRef="#br0" timeOffset="129070">13917 14241 209 0,'0'0'5'16,"0"0"2"-16,0 0 3 15,0 4 3-15,0-4 1 16,0 13 4-16,-2-5 3 16,-1 3 1-16,-4 4-2 0,4 9-1 15,-2 0-1-15,5 10-1 16,0 1-2-16,-1 7-3 15,6 2-3-15,4 1 0 16,3-4-4-16,3-4 0 0,2-5-1 16,4-10-1-16,3-7 0 15,5-9-1-15,3-6 0 16,1-8 0-16,2-8-1 31,-2-3-1-31,-4-2-1 0,-3 0 0 0,-8 0 0 0,-4 4-1 16,-9 8 0-16,-5 9 0 15,0 0 0-15,-2 6 1 16,-1 11 0-16,1 8 0 0,2-1 1 15,8 1 1-15,9-9-1 16,8-6 1-16,5-10 1 16,7-10-1-16,-3-14 1 31,1-8-1-31,-7-6 0 0,-10-2 0 0,-9 0 0 0,-11 3 0 15,-18 4 1-15,-9 4-2 16,-6 7-2-16,-2 2-4 16,5 11-15-16,-2 6-38 0,11 3-26 15</inkml:trace>
  <inkml:trace contextRef="#ctx0" brushRef="#br0" timeOffset="129605">14935 13947 172 0,'0'0'10'0,"-7"18"5"15,4 4 7-15,-3 7 1 0,-4 12 4 16,3 7 1-16,-3 11 0 15,5 9 1-15,3 0-8 16,4-1-3-16,9-4-5 31,15-7-3-31,9-8-2 0,10-7-3 0,10-12 0 0,6-7 0 16,3-6-2-16,0-8 0 15,-2-2-1-15,-9-5-2 16,-8-1-1-16,-9 0-3 0,-9-1-5 16,-9-5-13-16,-10-4-49 15,-8 10-13-15</inkml:trace>
  <inkml:trace contextRef="#ctx0" brushRef="#br0" timeOffset="129882">14579 14275 400 0,'0'0'3'0,"8"-3"2"0,15 3 1 16,8-2 2-16,15 2 1 16,14-5 0-16,15 0 1 15,12-1 0 1,8 0-4-16,0 3-5 0,-8-2-11 0,-2 2-73 15,-13 3-3-15</inkml:trace>
  <inkml:trace contextRef="#ctx0" brushRef="#br0" timeOffset="130375">16097 14221 326 0,'0'0'6'0,"0"0"4"16,14 3 2-16,8 2 1 16,9 0 4-1,13 1-2 1,11 0 1-16,13 2 1 0,7-2-7 0,2-2-3 0,-5-2-3 15,-4-2-2-15,-11 0-5 16,-12-1-5-16,-10-10-20 16,-27 2-56-16,0-2-3 0</inkml:trace>
  <inkml:trace contextRef="#ctx0" brushRef="#br0" timeOffset="130597">16370 13893 323 0,'0'0'4'0,"7"19"1"15,4 1 4-15,0 8 4 16,1 7 3-16,1 11 2 0,-3 9 1 16,0 12-1-16,-5 2-2 15,-3 0-3-15,-3 4-2 16,1-1-4-16,-1-1-3 15,1-4-4 1,-1-4-7-16,1-10-20 0,10-3-58 0,6-8-2 16</inkml:trace>
  <inkml:trace contextRef="#ctx0" brushRef="#br0" timeOffset="132510">17482 13966 244 0,'0'0'2'0,"0"0"5"16,2 9 5-16,-1 5 5 16,5 9 3-16,0 10 2 0,2 8 1 15,2 12 2-15,1 5-1 16,-1 7-5-16,-2 2-4 15,1 2-5-15,-5-5-3 16,-2-8-2-16,1-6-2 0,-4-9-1 16,1-11-3-16,0-5-3 15,0-13-8-15,0-12-31 16,0 0-42-16,-3-4-3 0</inkml:trace>
  <inkml:trace contextRef="#ctx0" brushRef="#br0" timeOffset="132721">17266 14420 365 0,'0'0'4'0,"16"0"1"16,7 0 2-16,14-5 2 16,14-2 1-16,18-3 1 15,11-1-1-15,10-2 0 16,1 0-5-16,-1-1-6 0,-8 0-9 15,-11 3-29-15,-7 7-43 16,-23 2-6-16</inkml:trace>
  <inkml:trace contextRef="#ctx0" brushRef="#br0" timeOffset="133147">18037 14234 232 0,'0'0'10'0,"-17"7"5"0,3 6 3 15,-4 3 4-15,-4 8-1 16,2 4 3-16,-1 8 0 15,4 2 3-15,11 0-10 16,7 1-5-16,18-7-3 16,9-8-1-16,11-12-3 0,8-10 0 15,2-4-3-15,-1-14-1 16,-4-9-2-16,-10-9 0 31,-12-2 0-31,-11-3 0 0,-9 3-1 0,-14-1 0 0,-4 8 2 16,-5 3 1-16,0 7 1 15,1 11 0-15,2 8 1 16,5 8 0-16,7 14 1 0,5 9-1 15,0 5 0-15,8 5 0 16,5 2 0-16,2 0 0 16,2-6-1-1,-1-1-1-15,1-7-2 0,-3-9-4 16,-1-3-6-16,-12-17-18 0,0 0-57 15,0 0-3-15</inkml:trace>
  <inkml:trace contextRef="#ctx0" brushRef="#br0" timeOffset="133528">18429 14284 358 0,'0'0'4'16,"17"16"4"-16,-2 2 2 15,2 4 2-15,1 6 1 16,0 5 1-16,0 6 1 0,-1 3-1 15,-5-5-2-15,-11-8-3 32,-1-5-2-32,0-6-2 0,0-18-1 0,0 0-3 0,0-11-3 15,4-17-4-15,3-9 0 16,3-4-2-16,4-7-1 15,5 2-1-15,3 4 3 16,5 9 1-16,1 9 3 16,-1 14 6-16,-1 12 0 0,-3 15 1 15,-7 10 2-15,-5 9 1 16,-8 7-1-1,-3 3-1-15,-5 2 0 0,-3-3-2 16,1-9-2-16,-1-2-4 16,1-8-6-16,7-9-37 0,0-7-39 15,0-10-5 16</inkml:trace>
  <inkml:trace contextRef="#ctx0" brushRef="#br0" timeOffset="133866">18702 13915 375 0,'0'0'4'0,"6"6"4"0,9-1 0 15,10 2 0-15,7 0 1 16,7-1 1-16,5 1-1 16,4-2-1-16,-2-1-7 0,-4-3-8 15,-10-2-21-15,-18-8-55 16,2-4-5-16</inkml:trace>
  <inkml:trace contextRef="#ctx0" brushRef="#br0" timeOffset="133999">19144 13722 378 0,'7'29'10'16,"4"11"0"0,-4 11 0-16,4 12 1 15,-1 4-4-15,1 8-5 31,0-2-30-31,4 11-46 0,-4-30-12 0</inkml:trace>
  <inkml:trace contextRef="#ctx0" brushRef="#br0" timeOffset="134520">20540 13366 272 0,'0'0'6'0,"0"6"1"16,0 6 6-16,4 12 0 16,-1 6 4-16,0 11 0 31,-3 7 1-31,13 20 4 15,-1-2-7-15,1-5-8 16,0-7-9-16,0-5-26 16,8-11-49-16,-9-12-7 15</inkml:trace>
  <inkml:trace contextRef="#ctx0" brushRef="#br0" timeOffset="134704">20121 13941 357 0,'0'0'5'0,"17"3"2"16,16-3 2-16,20 0 2 15,18-5-1-15,20-5 1 16,20-3 0 15,19-1 0-31,12-5-5 0,-7 4-6 0,-12 1-11 0,-14 6-17 0,-21 8-54 16,-29 0-4-16</inkml:trace>
  <inkml:trace contextRef="#ctx0" brushRef="#br0" timeOffset="135261">20109 14422 356 0,'0'0'4'0,"0"0"-1"15,0 0 1-15,0 0 2 0,-7 3 1 16,4 8 3-16,-1 7 1 15,3 7 1-15,1 10-2 16,5 2 0 0,5 1 1-16,9-1-2 0,2-10-1 0,13-8-2 15,6-12-2-15,4-7-1 16,1-14 0-16,-5-6-2 15,-2-2 0-15,-5-2-1 32,-8 6-1-32,-13 3-1 0,-12 15 1 0,0 0-1 0,3 6 0 15,-3 9 1-15,-4 2 1 16,3-3 1-16,2-3 1 15,11-8 1 1,3-6-1-16,1-15 1 0,-1-7-1 0,-1-8 1 16,-5-4-1-16,-7-3-2 15,-4 1-1-15,-11 0-3 16,-4 7-3-16,-4 0-8 15,7 12-20-15,5 10-51 0,3-2-2 16</inkml:trace>
  <inkml:trace contextRef="#ctx0" brushRef="#br0" timeOffset="135515">20798 14258 375 0,'0'0'3'15,"14"0"0"-15,13 0 3 0,8 0-2 16,10-4 1-16,10 0 0 15,12 1 0-15,2-3-5 16,1 4-18 0,-8-1-59-16,-15-1-4 0</inkml:trace>
  <inkml:trace contextRef="#ctx0" brushRef="#br0" timeOffset="135870">21015 14296 335 0,'0'0'6'15,"0"0"1"-15,0 0 0 16,0 0 3-16,-4 5-1 0,2 4 2 16,-2 6 1-16,-1 4 1 15,-1 6-3-15,0 7-2 16,-1 7 2-16,-2 5-1 0,6-2 0 15,0 2 0-15,3-4-2 16,12-5 0-16,10-6-1 16,10-7-1-16,15-7-1 15,7-6-4 16,11 1-6-31,0-10-24 0,8 1-56 0,3-2-4 0</inkml:trace>
  <inkml:trace contextRef="#ctx0" brushRef="#br0" timeOffset="137197">21514 13372 248 0,'0'0'8'15,"0"0"6"-15,15 0 2 16,4 0 2-16,13 3 1 15,16 1-1-15,9-1 1 16,12 2 2-16,6 2-7 0,5-2-6 16,1 2-4-16,-7 3 0 15,-12-5-1-15,-11 2 0 16,-12-2 1-16,-10-1 0 15,-13-1 0-15,-16-3 0 16,0 0 1-16,0 0-2 0,0 0 0 16,-14 7 0-16,4-3-2 15,3 4 0-15,-1 3 0 16,3 3 0-16,4 7-1 0,0 8 1 15,-1 5 1-15,2 20 1 32,0 8 2-17,-1 5-1-15,5 7 1 0,-3 5 0 16,5 4 1-16,-3 4-2 0,3 1 0 15,3-10-1 32,-1 0-2-47,2 0 1 0,1-1-1 16,2-2 0-16,-2-7-1 0,4-1 3 0,0-6-1 0,-2-3 0 0,4-9 0 0,-4-6 0 15,1-4 0-15,-1-6-2 16,-2-5 0-16,-3-5 0 0,-5-6 0 16,-1-2 0-16,-2-5 0 15,0 0 0-15,0-10 0 16,-11 11 0-16,1-7 0 15,0-1 0-15,-3-2 0 0,-8-1 0 16,-9 0 0-16,-7-1 0 16,-13-2 0-16,-7 1 0 31,-9 2 0-31,-9 0 0 0,0 5-6 0,-4 17-81 15,20-9-6-15</inkml:trace>
  <inkml:trace contextRef="#ctx0" brushRef="#br0" timeOffset="148018">13802 13493 230 0,'0'0'5'0,"0"0"4"15,16-7 2-15,-16 7 4 16,12-5 0-16,-12 5 1 16,0 0 0-16,4-9 0 0,-10 9-6 15,-16 4-2-15,-10 1-3 16,-6 4-3-16,-10 0-1 0,-3 3-1 15,-4-1 0-15,2 1 0 16,7-3 0-16,4-3 0 16,13-1-1-16,4 0 1 15,13 0-1-15,12-5 0 16,-5 12 1-16,9 0 1 0,6 9 2 15,4 7 0-15,0 41 3 32,4 14 1-1,-5 15 1-31,2 13-1 0,-6 10 0 0,-1 10-1 0,-2 4 0 0,-4 4 1 15,-3-27-3-15,0-2 0 16,-7-10 1-16,-2-1 0 0,0-3-1 16,-1-5 0-16,0-10-2 15,2-6 0-15,1-11 0 16,6-7 0-16,2-11 0 15,16-11 1-15,9-15 0 16,18-11 0-16,18-9 0 0,14-12-1 16,19-1-6-16,7-8-15 15,-9 5-66-15,26 0-2 16</inkml:trace>
  <inkml:trace contextRef="#ctx0" brushRef="#br0" timeOffset="149136">20353 14537 167 0,'0'0'8'0,"0"0"6"0,0 0 2 15,-6-3 1-15,6 3 0 16,-11 0-1-16,11 0 3 16,-7 5 1-16,7 6-4 0,0 5-3 15,-1 5-1-15,5 4-1 16,-3 4 1-16,6-1 1 15,-4 1-4-15,3-7 0 16,-7-1-2-16,2-7 0 16,0-4-2-16,-1-10-1 0,0 0 0 15,0 0-1-15,0 0-5 16,0 0-11-16,4-11-48 15,-4 11-19-15</inkml:trace>
  <inkml:trace contextRef="#ctx0" brushRef="#br0" timeOffset="153931">23450 12632 339 0,'0'0'4'15,"0"0"1"-15,0 0-1 0,0 0 0 16,10 0 1-16,-1 9 0 16,2 8 1-16,1 9 0 15,5 15-4-15,-4 9-1 16,1 13 2-16,-3 12-1 0,-4 12 0 15,-2 7 0-15,-4 8-1 16,-2 4 1-16,0 7-1 16,-1 4 2-1,2-1-1-15,3 2 0 0,0-1 1 0,-2-3-1 16,-1-3 0-16,0-2 0 15,-1-6-1-15,-6-3 0 16,-3-4 0 0,-4-2 0-16,-3-3 0 0,-3 1 1 0,-2-1 1 15,-2 1 0-15,-5 3 0 16,-3 2 1-16,-3 0-1 15,-1-1 2 1,1 0-3-16,4-2 0 0,-1-3 0 16,3-4-1-16,0-4 0 0,7-4-1 15,2-7 0-15,2-1-1 16,-2-3 2-16,2-4-2 31,-4-5 1-31,2-1 0 0,-1-5 0 0,-4-2 0 0,-3-2 0 16,-4-8 0-16,-2-3 0 15,-2-7 0-15,-4-3 0 16,-3-5 0-16,-3-5 0 0,-4-4 0 15,-7-2 1-15,-3-3-1 16,-8-1 0-16,-11 0 0 16,-7-1 0-16,-10-1 0 0,-11 2 0 15,-13 1-1 16,-12-3 1-31,-10 1-2 0,-12 2 1 0,-12-5-2 0,-8 2 0 16,-15-1 0-16,-6 0 0 16,-11 1 0-16,-6 0 0 15,-9-1 0-15,-8 2 1 0,-5 0 1 16,-7-2-1-16,-3 2 2 15,-8 2 0-15,-2-3 0 16,-9 2 1-16,-5 1 0 16,-10 1-1-1,-7-1 2-15,-8 3-1 0,-5 0-1 16,-11 2 1-16,-1-1 0 0,-2 1 1 15,-7-1-1-15,6-1 0 16,0 0 0-16,1-2 0 16,4-2 1-1,7-2 0-15,-1 3-1 0,5-1 0 0,3 2 0 16,-3-2-1-16,6 1 2 15,-4 1-2-15,1-1 0 16,2 1 0-16,-1-3 1 0,1-1-1 16,1-1 0-16,6-3 1 15,1 2-1-15,8-4 0 16,3 0 0-16,5 2 0 47,6-2 0-47,7 0 0 0,5-2 0 0,3 4 0 0,3-4 0 0,3 2 0 0,6 0 0 15,1 2 0-15,4-2 0 0,2 0 0 16,6 3 0-16,6-3 0 15,4 1 0-15,5 0 1 16,3 0-1-16,6 1 0 16,2-1 0-16,5 0 0 0,6 2 0 15,2-1 0 16,8-1 0-31,1 2 0 0,8 0 0 0,2-1 0 0,8-2 0 16,3 0 0-16,4 0 0 0,6 0 0 16,5-2 1-16,8-3-1 15,4 1 1-15,6 1-1 16,2-1 0-16,8 3 1 15,6 1-1-15,0 0 0 0,3 1 0 16,1 4 0 15,6-1 1-31,-2 0-1 0,9-1 0 0,-4-3 0 0,4 0 0 16,5 0 0-16,4-2 0 0,7-5 0 15,5-2 1 1,3-3-1-16,5-1 1 0,7-2 0 16,5-5 1-16,3-3-3 15,2-3 1-15,5-3-1 16,-1-1 1-16,2-7-1 0,-1-4 1 15,0-7-1-15,3-5 0 16,-4-9 2-16,5-9-1 16,-4-10 0-16,1-8 0 0,-1-12 0 15,2-6 0-15,-2-6 1 16,0-6-2-16,-2-1 1 31,-1 1 1-31,-1 0 0 0,1 4 1 0,0 3-1 16,2 5 1-16,4 3 0 0,3 4 0 15,-2 4 0-15,8-2-2 16,-3 5-1-1,1-2 0-15,-3-2 0 0,-1 1 0 16,-3 1-1-16,-1 0 0 0,-1-1 0 16,0 4 1-16,0 3 0 15,2 6-1 16,3 1 0-31,2 7 1 0,2 3 0 0,1 1 1 0,4 8 0 16,0-1 1-16,1 7 0 0,2 3 0 16,1 2 0-16,0 7 0 15,4 4-1-15,-1 8 1 16,2 5 0-16,3 6-1 0,4 6-2 15,-3 6 1-15,8 10 0 16,0 0-1-16,6-8 1 16,5 8-1-1,2 0 1-15,7 2 1 0,3 1 0 16,7-1 0-16,7-1 0 0,1 0 0 15,7-1 0-15,5 0-2 16,7 0 2-16,7 0 0 16,5 0-1-16,7-2 1 0,5 0 0 15,9-1-1-15,0-2 2 16,8-1-1-16,3 1 0 15,5-1 1 1,6-1-1-16,7 0 0 0,5-2-1 16,4 0 1-16,9 3 0 0,3-3 0 15,6 1 0-15,1-2 0 16,5-2 0-16,1 2 0 15,2-2 1 1,0 0 1-16,2 0-2 0,1-2 0 0,2-1 0 16,4 3 1-16,-1 0 0 15,4-2 0-15,2 1-1 16,2 4 1-1,-2-3-1-15,0 2 1 0,1 3 0 0,-3 0-1 16,5 1 1-16,-4 2-1 16,3-1 1-16,2 2-1 15,5 0 1-15,0-1-1 0,8 2 0 16,1-5 1-16,0 2-1 15,4-2 0-15,1-3 1 16,4 0-1-16,-5-2 0 16,2 2 1-1,-2-2 0-15,-1-1 0 0,-1 2 0 0,-1 0 0 16,1 0-1-16,-4 1 1 15,4 2 0-15,1-1 0 16,-2-2-1-16,2 2 1 16,2-3-1-16,0 1 0 0,0-4 0 15,1-1 0-15,-3 0 0 16,1-1 0-16,0-1 0 15,-1 0 1-15,-3-1-1 16,4 2 0-16,2 1 0 0,-2-1 0 16,4 0 1-16,1 1-1 15,3 0 0-15,-2 2 0 16,4-1 1-16,-5-1-1 15,1 1 0 17,-1 0 0-32,2-1 0 0,-3 2-1 0,2 1 1 0,2-2 0 0,-3 5 0 15,2-1 0-15,-1 3 0 16,3 0 1-16,-5 2-1 15,1 0 0-15,0 2 0 0,-3 1 0 16,3 1 0-16,-1 2 0 16,-1 0 0-16,-2 0-1 0,4 0 1 15,-4087 0 0 16,8161 0 0-31,-4079 0 0 0,-4 0 0 0,0 0 0 0,0 0 0 16,0 0 0-16,-5 0 0 16,5 2 0-16,-3-2 0 0,-7 1 0 15,0 3 0-15,-5 0 1 16,-5 0-1-16,-1-1 0 15,-6 3 1-15,-5-1-1 16,-1 2 0-16,-1-2 0 0,-2 0 1 16,-1-3-1 15,-1 3 0-31,-3-1 0 0,-3 0 0 0,0-1 0 0,-10 3 1 15,-4-1-1-15,0 3 0 0,-5-1 0 16,-5 0 0 0,-3 3 0-16,-3-4 0 0,-6 0 1 15,0-2-1-15,-8-1 0 16,-7 0 0-16,-6 0 0 0,-8-2 0 15,-4-1 0 17,-8 0 0-32,-2 0 0 0,-8 0 0 0,-1 0 0 0,-6-1 0 15,-1 1 0-15,-3 0 0 0,-7 0 0 16,-3 0 0-16,-5 0 0 15,-3 0 0-15,-1 0 1 16,-1 0-1-16,-4-1 0 16,-1-1 0-16,1 2 0 0,-1-3 0 15,2 3-1-15,0-2 2 47,0 1-1-47,-4 1 0 0,2 0 0 0,1 0 0 0,0 0 0 0,-1 1 0 16,-3 4 0-16,-1-1 1 0,1 5 1 15,1 7 0-15,1 1 0 16,0 7 1-16,4 5 0 15,0 9 0-15,7 5-1 0,5 6 0 16,6 5-1-16,10 8-1 16,6 3-5-16,7 15-15 15,4 5-67 16,-8 0-2-31</inkml:trace>
  <inkml:trace contextRef="#ctx0" brushRef="#br1" timeOffset="327712">14661 2444 101 0,'0'0'7'16,"0"0"4"-16,7-13 6 15,-7 13 2-15,7-11 3 0,-7 11 1 16,8-14-2-16,-8 14-1 16,2-9-5-16,-2 9-2 15,9 1-3-15,3 7-1 16,-5 12 1-16,8 3 2 0,-6 12 5 15,5 11 2-15,-4 12 0 16,2 10 1-16,-10 10-3 16,-1 1-3-16,-2 3-1 15,-1-2-2-15,-5-7-2 0,-1-4-1 16,-2-13-4-16,0-7 1 15,0-9 0-15,2-8-1 16,1-5-3-16,1-7-4 16,3-5-4-16,3-15-8 0,-7 15-9 15,7-15-32-15,0 0-30 16,0 0-5-16</inkml:trace>
  <inkml:trace contextRef="#ctx0" brushRef="#br1" timeOffset="327981">15016 3206 315 0,'0'0'7'15,"1"11"1"-15,1 2 3 16,-2 3 2-16,4 0 4 0,1 3 0 16,-4-1 1-16,4 2 0 15,-3-5-6-15,-1-6-1 16,-1-9-6-16,2 12-5 0,-2-12-10 15,0 0-42-15,16-16-31 32,-4-6-4-32</inkml:trace>
  <inkml:trace contextRef="#ctx0" brushRef="#br1" timeOffset="328209">15051 2788 386 0,'0'0'2'0,"0"0"0"16,0 0-1-16,-2-11-1 15,2 11-3-15,0 0-5 0,0-11-5 16,0 11-2-16,0 0-9 16,0 0-12-16,0 0-37 0,10 15-8 15</inkml:trace>
  <inkml:trace contextRef="#ctx0" brushRef="#br1" timeOffset="328693">15245 3116 304 0,'0'0'4'15,"8"16"2"-15,-2-4 5 16,0 6-1-16,3 0 3 16,-3 2 1 15,3 1 2-31,0 2 1 0,-4-7-3 0,1-3-3 0,-5-4-2 0,-1-9 0 15,0 0-3-15,0 0-1 16,0 0-2-16,7-7-1 0,-6-11-1 16,-1-2-1-16,1-1-1 15,0-4-2-15,5 2 1 16,-2-6 0-16,6 4 0 0,0 9 0 15,7 3 0-15,1 7 2 32,2 4 0-32,3 2 1 0,-1 8 0 0,2 8 1 15,-2 6 1-15,-2 4 0 16,-5-2 0-16,-1 3 0 15,-5-6 0-15,-2 1 1 0,-2-3 0 16,-4-9-1-16,-1-10 1 16,0 0-2-16,0-21 0 15,0 0-2-15,4-1 0 0,5-5-1 47,-1 2-2-47,7 4 0 0,5 6 0 0,4 8 2 0,5 8 0 0,-4 15 1 16,3 1 0-16,-5 9 1 0,2 1 0 15,-2 2-1-15,-2-1-2 63,-5-5-12-63,4-15-44 0,1 5-27 0,-2-8-3 0</inkml:trace>
  <inkml:trace contextRef="#ctx0" brushRef="#br1" timeOffset="330666">14442 4125 14 0,'0'-8'34'15,"0"8"4"-15,0 0 6 16,0-10-1-16,0 10-2 15,0 0-7-15,0 0-8 0,0 0-6 16,0 0-4-16,-1 16-2 16,1 7-5-16,3 2-1 15,4 14-2-15,2 6 0 16,0 10 1-16,2 1 0 0,2 7-1 15,1-5-3-15,-2-7 0 16,1-3 1-16,0-10 0 16,-1-7 0-16,-2-12 1 0,-1-5 1 15,-9-14 0-15,14 8-1 16,-14-8 0 15,17-20-1-31,-8 0-2 0,-3-8 0 0,2 2-3 0,4-1-3 16,-5 4-1-16,4 9-1 0,2 10 0 15,4 8 1-15,4 14 0 16,2 12 1-16,4 0 2 15,0 2 3-15,3-4 3 16,-6-13 1-16,2-11 1 0,-6-11 0 16,-4-20 0 15,-3-16 2-31,-8-5-2 0,-4-13 0 0,-5-3-3 0,-6-3-1 15,-6 2-3-15,-4 5-1 0,1 4-6 16,-1 14-9-16,2 4-33 16,2 9-27-16,10 15-10 15</inkml:trace>
  <inkml:trace contextRef="#ctx0" brushRef="#br1" timeOffset="331115">15147 4293 311 0,'0'0'5'0,"0"0"4"16,10 17 0-16,4-9 2 15,7 4 2-15,9-3 3 0,6-2 1 16,5-3-1-16,5-2-4 16,-2-1-4-1,-2-1-1-15,-5-3-3 0,-5-2-2 16,-11 2-4-16,-7-2-3 15,-4 5-4-15,-10 0-5 0,0 0-11 16,0 0-20 15,0 0-38-31,0 0-6 0</inkml:trace>
  <inkml:trace contextRef="#ctx0" brushRef="#br1" timeOffset="331984">15441 4149 200 0,'0'0'6'16,"0"0"3"-16,0 8 3 0,0-8 3 16,0 0 1-16,-1 11 4 15,1-11 1-15,0 9 2 16,0-9-4-16,0 0-4 0,0 0 0 15,0 0-3-15,-12 1-2 16,12-1-2-16,-18 0-2 16,6 0-1-16,-2-3-1 31,0 1 1-31,0-3-1 0,3 5 0 0,0-2 0 15,1-1-1-15,10 3 1 0,0 0-1 16,-10-3 0-16,10 3 0 16,0 0 0-16,0 0-1 15,0 0 0-15,-4-10 1 0,4 10-1 16,0 0 1-16,0 0-1 15,0-9 0-15,0 9 0 32,0 0 1-32,0 0-1 0,0 0-1 0,0 0 0 0,0 0 0 15,0 0-1-15,0 0-2 16,0 0 0-16,0 0 0 15,0 0 0-15,12 8 0 16,6 2 0-16,6-2 0 0,2 3 0 16,10 3 2-16,1 1 0 15,4-1 0-15,-3 3-1 16,-4-5 2-1,-1-1-1-15,-6 2 0 0,-6-3 1 16,-4-1-1-16,-6-3 1 0,-11-6-1 16,14 11 0-16,-14-11 0 15,0 0 0-15,11 11 0 16,-11-11 0 15,7 12-1-31,-1 0 1 0,2-1 0 0,-4 1-1 0,2 2 1 0,-5 2-1 16,-1 0 2-16,-2 6-1 15,-9 1-1-15,-7 1-2 16,-6-1-4-16,0 3-5 0,-1-5-10 15,3 2-29-15,13 0-35 16,-7-9-6-16</inkml:trace>
  <inkml:trace contextRef="#ctx0" brushRef="#br1" timeOffset="332260">15470 4255 367 0,'0'0'0'0,"0"0"2"0,0 0 0 15,0 0 2-15,5 9 4 16,-5-9 0-16,18 18 2 15,-8-1-1-15,2 0 1 16,1 2 0-16,-2 7-1 0,1 1-3 16,-4 2-2-16,-3-4 0 15,-2 1-2-15,-2 1 0 16,0-2-4 15,0-4-5-31,6 0-12 0,-3 1-45 0,6-6-22 0</inkml:trace>
  <inkml:trace contextRef="#ctx0" brushRef="#br1" timeOffset="332850">15935 4224 275 0,'0'0'4'0,"0"0"1"16,-9 0-1-16,9 0 2 0,0 0 3 15,-14 18 3-15,4 2 3 16,5 6 0-16,4 10-3 15,-3 4 0-15,4 5 2 16,4 4-2-16,9-6 1 0,6-6-3 16,6-8-1-16,5-15-1 15,5-11 1-15,0-6 0 16,1-13-1-16,-1-11-1 31,-8-7-2-31,-9-7-1 0,-12-1-2 0,-6 5-1 0,-7 0-1 16,-14 6 0-16,-10 6-2 15,-6 8-1-15,0 10-1 16,-2 7-4-16,2 9-2 15,8 6-8-15,4 7-27 0,9-3-42 16,15-4-4-16</inkml:trace>
  <inkml:trace contextRef="#ctx0" brushRef="#br1" timeOffset="334740">16752 2472 150 0,'0'0'5'0,"0"0"7"16,0 0 2-16,0 0 0 15,0 0-1-15,0 0 2 0,12-3 3 16,-12 3 4-16,8 12-4 15,-4 8-4-15,5 6 0 16,2 2 0-16,2 6 1 16,4 6 0-16,2 0-3 0,0 3 0 15,1-5-2-15,-1-1 0 16,0-6-4-16,-2 3 1 15,-1 2 0 17,1-5-1-32,-3 1-1 0,-1-1-1 0,0-1 0 0,0-2-2 0,-1 1 3 15,-2-7-2-15,1-4 0 16,-4-4 0-16,-1-3 1 15,-6-11 0-15,10 12 1 0,-10-12 2 16,0 0-3-16,2-21 1 16,0-6 0-16,5-10-1 46,1-15 0-46,-1-23-1 0,7-7-2 0,0-10-2 0,4-2 1 0,-1 6-1 0,-1 6-2 16,-1 14-5-16,-4 10-6 16,5 19-6-1,-11 5-8-15,9 18-16 0,-1 6-21 16,3 12-26-1</inkml:trace>
  <inkml:trace contextRef="#ctx0" brushRef="#br1" timeOffset="335262">17345 2938 205 0,'0'0'9'0,"0"0"6"15,0 0 5-15,0 0 1 0,0 0 1 16,0 0-2-16,11 0 2 15,1-1 1-15,5-7-6 16,5 0-6-16,2-1-6 16,0-1-1-16,1 0-1 15,-2 6 1 1,-4 0-2-16,-3 4-1 0,-8 0-2 0,-8 0 0 15,3 16 1-15,-3-3 0 16,-10 4 1-16,0-1 0 16,0 7 0-16,-1-4 1 31,2 2 1-31,1-4 1 0,6-3 1 0,8-4 0 0,9 1 0 15,12-8 1-15,4-3-2 16,6 0-2-16,2 0-4 16,3-1-12-16,-7-3-18 0,-8-3-45 15,-1 5-7-15</inkml:trace>
  <inkml:trace contextRef="#ctx0" brushRef="#br1" timeOffset="335734">18000 2221 208 0,'0'0'-1'0,"0"11"3"0,-3 16 10 15,-5 8 3 1,-3 11 3-16,-3 12 3 16,-1 10 3-16,0 7 1 0,-1-3 1 15,3 9-1 32,8-20-8-31,2-4-4-16,3-9 0 0,8-11-5 0,7-7 1 0,3-9-2 0,4-4-2 0,2-7-1 0,2-5-1 0,4-5-5 15,-2 0-8-15,4-3-8 16,-1-6-28-16,-9-3-35 15,8-6-7-15</inkml:trace>
  <inkml:trace contextRef="#ctx0" brushRef="#br1" timeOffset="336078">18330 2460 217 0,'0'0'6'16,"-5"19"3"-16,4 0 4 15,-1 10 3-15,2 3 4 0,-1 9 2 47,1 0 1-47,3 6 1 0,3-5-2 0,4-2-4 0,2-4-3 0,4-9-3 16,1-1-2-16,2-9-5 15,1-2-1-15,1-1-1 16,0-8-4-16,-1 0-2 15,-1-6-3-15,-1 0-5 0,-2-3-11 16,2-3-27-16,8 3-31 16,-12-13-7-16</inkml:trace>
  <inkml:trace contextRef="#ctx0" brushRef="#br1" timeOffset="336334">18287 2631 353 0,'0'0'3'0,"0"0"1"0,12-4 2 15,4-1 3-15,7 0-1 16,4-4 0-16,9-1 1 0,3 0 0 16,0 2-3-16,-1-1-4 15,-4 1-7-15,-9-1-15 16,-4-1-41-16,-3 8-19 15</inkml:trace>
  <inkml:trace contextRef="#ctx0" brushRef="#br1" timeOffset="336616">18780 2119 240 0,'0'0'1'0,"12"1"0"15,0 9 2-15,4 5 4 16,3 10 4-16,3 11 4 15,0 22 2 1,-2 12 3-16,-5 5-1 0,-7 9 1 47,-6-1-1-47,-3 1-4 0,-7-5-5 0,-5-5-8 0,-4-16-21 0,-5-7-55 15,4-1-6-15</inkml:trace>
  <inkml:trace contextRef="#ctx0" brushRef="#br1" timeOffset="337158">18200 2662 289 0,'0'0'8'0,"0"0"0"0,0 0 2 0,0 0 5 16,11-11-1-16,7 5 2 15,9-7 0-15,9-2 1 16,14 0-10-16,0-3-13 15,8 0-31-15,3-3-39 0,-9 3-7 16</inkml:trace>
  <inkml:trace contextRef="#ctx0" brushRef="#br1" timeOffset="337867">19334 2501 276 0,'0'0'5'0,"0"0"1"0,8 2 4 62,3-2 2-62,7 0 2 0,3 0 2 0,8 0 1 0,6 0 2 0,6 0-5 0,1-2-2 0,3-3-4 0,-5 2-2 0,0 3-2 16,-7-2-1-16,-3 1-1 16,-7-2-3-16,-3 0 1 0,-7 3-3 15,0 0-3-15,-4-3-4 16,-9 3-13-16,15-2-14 31,-15 2-27-15,15-7-20-16</inkml:trace>
  <inkml:trace contextRef="#ctx0" brushRef="#br1" timeOffset="338154">19348 2755 360 0,'0'0'5'0,"11"0"4"15,10 0-2-15,13 0 3 0,12-3-2 0,12-1 1 0,13-3 1 0,10 1-1 16,4-1-3-16,-2 4-5 15,-3 1-2-15,-6 4-8 16,-10 7-16-16,-13 12-55 0,-4 4-2 16</inkml:trace>
  <inkml:trace contextRef="#ctx0" brushRef="#br1" timeOffset="375986">21248 2806 493 0,'0'0'1'16,"0"0"0"-16,0 0-1 0,0 0 0 15,0 0-1-15,206-251-1 16,-162 172-1-16,-9-5 0 16,-24 4-1-16,-19 12 1 0,-27 13 0 15,-20 16-1 1,-21 12 1-16,-10 13 1 0,-7 11 0 15,4 10-3-15,8 11-11 16,22 18-70-16,84-41 1 47</inkml:trace>
  <inkml:trace contextRef="#ctx0" brushRef="#br1" timeOffset="377066">21061 2184 97 0,'0'0'9'0,"0"0"5"0,0 0 6 16,0 0 2-16,0 0 5 15,0 0 0-15,0 0 3 16,0 0-1-16,0 0-7 31,-13-3-6-31,13 3-3 0,-18-8-3 0,9 5-3 0,-4 2-1 16,0-1-3-16,1 2 1 15,0 0-1-15,1 3 0 16,2 1-3-16,-2-1 0 0,11-3 0 15,-15 9-1-15,9 0 1 16,-1-1 0-16,1 6 2 16,0-1 0-16,-2 18 7 15,-2 5-2 1,0 1 3-16,0 9-1 15,-1-3 1-15,4 7-1 16,2-2-1-16,-2-2-1 0,7-8-3 31,0-3 0-31,-1 0-1 0,4-1 1 0,1-2-1 16,0-4-1-16,4 1 2 15,3 0-1-15,-1-7-1 16,3 0-1-16,3-3 1 31,1-2-1-31,2-5 1 0,-1 1 0 0,0-4-1 0,2-2 2 16,-1-1 0-16,0-3 1 15,2-1-1-15,3-2 1 0,0-2 1 16,3-4-2-16,3-6 1 16,8-3-1-16,1-7 0 15,9-7-2-15,-2-7 2 0,1-6-3 16,-1-8 0-16,-6-3-5 47,1 6-22-47,0-3-60 0,-23-4-5 0</inkml:trace>
  <inkml:trace contextRef="#ctx0" brushRef="#br1" timeOffset="383885">14795 5417 317 0,'0'0'7'0,"0"0"2"15,0 0-1-15,0 0 0 0,0 0-1 16,0 0 3-16,2 13 3 15,1 5 4-15,-1 7-6 16,4 10-1-16,0 7 0 16,2 8 3-16,1 9 1 0,-3 2-2 15,0-2-2-15,0 1-2 16,-2-5-2-16,-2-6 0 15,1-4-1-15,-1-9-3 16,-2-10 0 31,2-5-4-47,-2-7-1 0,3-2-6 0,-3-12-12 0,0 0-32 0,9-13-37 0,-4-3-2 0</inkml:trace>
  <inkml:trace contextRef="#ctx0" brushRef="#br1" timeOffset="384128">15039 5814 371 0,'0'0'5'0,"5"10"2"0,0 2 2 0,2 1 2 15,3 5-1-15,-3 4 1 16,-1 3 1-16,4 0 0 15,-3-3-4-15,-1-3-3 0,-2-4-3 16,-1-6-5-16,-3-9-12 16,11 3-49-16,-1-15-20 15</inkml:trace>
  <inkml:trace contextRef="#ctx0" brushRef="#br1" timeOffset="384263">14991 5503 377 0,'0'0'0'0,"0"0"-5"0,2-11-12 15,-2 11-27-15,11-16-34 16,0 7-5-16</inkml:trace>
  <inkml:trace contextRef="#ctx0" brushRef="#br1" timeOffset="384730">15353 5721 353 0,'0'0'4'16,"4"22"2"-16,2-2 2 15,1 1 2 1,2 6 2-16,0 1 0 0,4 0 2 0,0 4-1 16,-3-10-2-16,-1-5-3 15,-2-6-2-15,0-1 1 16,-7-10-3-16,12 2 0 15,-12-2-1-15,9-14 0 0,-1-1-1 16,1-2 0-16,0-3-2 16,2-6 0-16,3 2-1 15,-2 1-1-15,4 7 0 16,-2 2 0-1,2 4 1-15,-2 10-1 0,4 0 2 16,-4 11-1-16,3 4 0 0,-1 1 1 16,0 3 0-16,-2-1 1 15,-2-1 0-15,-3-4 1 0,-9-13 0 16,14 8 0-16,-14-8-1 15,14-15 0-15,-3-2 0 16,3-3 0-16,2 1-1 16,4 0-2-1,3 5 1-15,-1 6 1 0,4 8-1 0,-1 5 0 16,2 9 1-16,0 3-1 15,-1 2-2-15,-1-2-3 16,3 3-16-16,2 0-60 47,-4-16-3-47</inkml:trace>
  <inkml:trace contextRef="#ctx0" brushRef="#br1" timeOffset="386738">16506 5259 302 0,'0'0'3'0,"0"0"1"16,5-6 0-16,-5 6-1 15,0 0 3-15,12 0 1 16,-3 8 2-16,1 5 0 0,1 9 0 15,5 8 0-15,0 7 3 16,3 4 1-16,2 5-1 16,-2 3-3-16,-3-3-1 15,2 0 0-15,-5-5-2 0,-1-3 1 16,-2-4-4-16,-1-4 2 15,1-6 0-15,-3-3-1 16,0-3 1-16,-1-6 0 16,-3-3 0-16,-3-9 1 15,11 2 0-15,-6-9-2 16,0-13 1-16,0-7-1 0,3-8-1 15,-2-7-2-15,0-11 1 16,2-4-4-16,-2-3 0 16,1 4 1-16,-3 7-2 0,0 1 2 15,4 8-2-15,-4 5-3 16,3 12-4-16,0 0-2 15,5 10-7 17,1 4-10-32,0 7-20 0,5 4-41 0,-5 7-4 0</inkml:trace>
  <inkml:trace contextRef="#ctx0" brushRef="#br1" timeOffset="387189">17029 5562 280 0,'0'0'5'0,"0"0"3"0,0 0 2 16,0 0 0-16,13 0 3 16,-1 0 0-16,5-3 0 15,4 3 1-15,0-2-5 0,3 2-3 16,1 0-1-16,-3 0-2 15,-6 4-2-15,-4 4 1 16,-4 4 1 15,-7 4 1-31,-1 3 1 0,-7-1 2 0,-3 7 0 16,2-2 1-16,2-1 0 0,2-2 0 0,6-2-1 15,9-5-2-15,8-5 0 16,10-4-2-16,7-4-3 0,4-2-5 16,0-5-12-16,2 2-29 15,-5-1-40-15,-13-2-3 16</inkml:trace>
  <inkml:trace contextRef="#ctx0" brushRef="#br1" timeOffset="387545">17700 5138 231 0,'0'0'3'16,"-7"6"6"-16,-1 7 1 0,-3 8 3 15,-1 4 3-15,-2 10 2 16,5 1 1-16,-2 8 3 31,5 1-2-31,6 1-1 0,3-6 0 0,11-5-4 0,3-5-2 16,8-6-1-16,0-5-2 15,5-6-1-15,2-4-4 16,0-2-2-16,-3-4-5 16,-2-1-4-16,-6-2-12 0,2-10-34 15,-5 2-35-15,-4-6-5 16</inkml:trace>
  <inkml:trace contextRef="#ctx0" brushRef="#br1" timeOffset="387813">17996 5194 229 0,'0'0'7'0,"-1"14"6"16,1 0 4 15,4 6 2-31,3 6 2 0,0 5 2 0,2 6-1 0,3 5 4 0,1 0-6 16,0-5-7-16,1-1-2 15,0-4-4-15,-1-9-2 0,1-1-5 16,-3-9-7-16,2-7-27 15,6-6-48-15,-12-5-4 16</inkml:trace>
  <inkml:trace contextRef="#ctx0" brushRef="#br1" timeOffset="387987">17880 5329 347 0,'0'0'4'0,"0"0"3"15,15 5 0-15,7-5 2 16,6 2 1-16,12-1-2 15,5-1 0-15,8 2-5 16,1-2-14 0,-1-7-47-16,-4 4-23 0</inkml:trace>
  <inkml:trace contextRef="#ctx0" brushRef="#br1" timeOffset="388270">18617 5016 353 0,'0'0'3'15,"27"6"0"16,-3 11 1-31,0 7 3 0,3 13-1 0,-1 11 2 0,1 13 0 0,-5 13 1 16,-10 1-1-16,-14 3-2 16,-3-1-2-16,-8-4-8 15,-10-9-20-15,-17-5-53 16,12-10-4-16</inkml:trace>
  <inkml:trace contextRef="#ctx0" brushRef="#br1" timeOffset="389904">15166 6561 207 0,'0'0'9'15,"0"0"5"-15,0 0 4 16,0 0 3-16,5-7 2 0,-5 7 0 15,0 0 1-15,0 0-1 16,6-10-8-16,-6 10-3 16,0 0-6-16,6 7-1 15,-5 5-2-15,1 3 0 16,2 9 0-16,4 2 2 0,-2 6-1 15,5 2 1-15,0 0 0 16,1-1-1-16,3-1 0 16,0-5-1-16,-3-4 0 0,2-5 0 62,2-9 0-62,-1-6 0 0,2-3 1 0,1-9-1 0,2-9 1 0,5-6 0 0,-3-3-1 0,0-7 0 16,-1 1-1-16,-2 1-1 0,-7 1 0 15,-3 7-1-15,-3 7-1 16,-5 5-1-16,-1 12 1 15,0 0-1-15,4 14 1 16,-2 5-1-16,4 3 1 47,2-3 1-47,6-3 1 0,4-7 2 0,3-9-1 0,5-12 0 0,-2-13 1 0,0-11 0 0,-2-3 0 31,-8-2 0-31,-7-4-2 0,-7 3 0 0,-2 7-1 16,-7 5-1-16,-3 6-4 15,0 9-5-15,1 6-7 16,11 9-14-16,-6-8-44 0,6 15-15 15</inkml:trace>
  <inkml:trace contextRef="#ctx0" brushRef="#br1" timeOffset="390397">16075 6604 388 0,'0'0'4'16,"0"0"2"-16,16 3 3 15,8-3 0-15,15 0 2 16,15-3 1-16,16-6 0 0,6-2 0 15,8 1-4-15,-5-3-2 47,-4 3-2-47,-12 1-3 0,-12 3-2 0,-17 2-2 0,-16 4-2 0,-18 0-2 0,3 6-5 16,-11-2-6-16,-5 0-10 15,-6-1-11-15,1 1-13 16,2 3-22-16,1-4-18 16</inkml:trace>
  <inkml:trace contextRef="#ctx0" brushRef="#br1" timeOffset="391037">16572 6382 314 0,'0'0'4'0,"0"0"4"16,0 0 0-16,0 0 1 15,0 0 2-15,0 0 2 16,0 0 3-16,6 0-1 16,11 2-3-16,3-1-4 0,9 2 0 15,0 1-2-15,7 3 0 16,6 1-4 15,1 2-1-31,-1 1 0 0,-2 3 0 0,0 1 0 0,-5-1 0 0,-3-1 1 16,-5-1 0-16,-5-2-1 15,-5-2 1-15,-4 0 0 16,-4-1 0-16,-9-7 1 15,8 12-1-15,-8-12 1 0,-4 20 0 16,-7-9 0-16,-8 3-1 16,-5 0 1-16,-4 3-1 15,-3-2 0 16,2-3-1-31,2-1-2 0,2-3-1 0,8-1-2 0,7-7-4 0,10 0-8 16,0 0-10-16,11-6-35 16,8 2-26-1,-5-1-6-15</inkml:trace>
  <inkml:trace contextRef="#ctx0" brushRef="#br1" timeOffset="391266">16792 6399 367 0,'0'0'6'0,"0"0"-1"0,0 0 2 0,0 0 0 15,8 8 3-15,-2 7 0 16,3 5 1-16,2 6 1 16,-2 6-3-16,1 6-1 0,1 6-1 15,-3 0-2-15,-3-2-1 16,-1-4-2-16,-1-7-3 15,2-5-8-15,-6-10-21 47,1-6-57-47,0-10 0 0</inkml:trace>
  <inkml:trace contextRef="#ctx0" brushRef="#br1" timeOffset="391880">17340 6364 278 0,'0'0'1'16,"0"0"0"15,0 0 3-31,0 0 4 0,-5 10 3 0,5-10 2 0,-9 22 4 0,5-1 2 16,2 5 1-16,0 7 0 15,1 4-2-15,1 4-5 0,3 0 0 16,4 2-4-16,7-9-1 16,5-4-3-16,6-9 0 15,5-10 0-15,1-10-1 0,1-8 0 16,4-13-1 31,-4-9 0-47,-5-9-2 0,-9-4 1 0,-13-3-1 0,-5 2-1 0,-12 0 0 0,-13 5-1 0,-11 9 1 15,-5 7-2-15,-2 9-2 16,2 10-3-16,4 2-3 15,12 11-8-15,5 6-14 16,11-5-51-16,12 15-6 16</inkml:trace>
  <inkml:trace contextRef="#ctx0" brushRef="#br1" timeOffset="392585">17648 6428 264 0,'0'0'6'0,"0"0"5"16,0 0 2-16,-14-7 3 16,14 7 2-16,-15 0 1 0,2 0 3 15,1 7 0-15,1 4-5 16,-1 4-2 31,0 7-3-47,8 2 0 0,1 3-2 0,3 2-1 15,2 3-2-15,7 0 0 0,7-2 0 0,6-5-2 0,5-4 0 0,6-6-1 16,3-9 0-16,7-6-1 15,3-6 0-15,-2-12-3 0,-4-10 0 16,-5-2 0-16,-10-10 0 16,-8-1 0-16,-13 2 0 31,-15-2 0-16,-11 4 0-15,-11 6 0 0,-10 7 0 0,-2 9 0 0,1 10 0 0,4 5 0 16,5 12-2-16,11 7-2 16,10 7-4-16,5-2-7 15,18 3-37-15,9 1-38 0,8-6-3 16</inkml:trace>
  <inkml:trace contextRef="#ctx0" brushRef="#br1" timeOffset="393959">19470 5424 230 0,'0'0'6'0,"0"0"6"16,0 0 5-16,9 0 1 16,8 0 3-16,9 0 1 15,5 0 0-15,10 0 2 0,4 0-5 16,9 0-6-16,-3-3-4 15,-4 1-3-15,-1-1-1 16,-11-1-2-16,-7 1-1 16,-8 3-4-16,-8-2-2 0,-3 2-6 15,-9 0-12-15,0 0-30 16,16 0-31-16,-16 0-7 15</inkml:trace>
  <inkml:trace contextRef="#ctx0" brushRef="#br1" timeOffset="394328">19548 5617 310 0,'0'0'9'16,"0"0"3"-16,13 3 3 16,8 0 0-16,12 3 2 15,8 4 1-15,13-3-1 0,6 3 1 16,8-3-9-16,2 2-3 15,1 2-4-15,-7-2-7 16,-8 6-23-16,7-5-54 47,-24-3-4-47</inkml:trace>
  <inkml:trace contextRef="#ctx0" brushRef="#br1" timeOffset="402268">20417 4988 204 0,'0'0'7'0,"0"0"4"0,0 0 3 16,-9-8 4-16,9 8-1 15,0 0 1-15,0 0-1 16,0 0 1-16,0 0-7 15,0 0-3-15,6-3-3 0,5 4-2 16,3 4 0-16,-3 3 1 16,5 3 1-16,-2 4 1 15,3 4-1-15,-5 4-1 16,-4 1 1-16,2 5 0 0,-1 5 0 15,1 2 0-15,1 2-1 16,-1-1 1 15,0 1-2-31,1 4 1 0,0 0 1 0,0 0 0 0,3-1-1 0,-4-3 0 16,-3 0 2-16,0 2-3 15,-1-5 2-15,-1 1 0 16,-3-5-2-16,-2 1 0 16,3-3 0-16,0-2 0 0,1-2 0 15,1-2-1-15,-1-3 0 16,0-5 0-16,-1 2-1 15,3-4 1 17,-2 1-1-32,-2-4 0 0,-2-10 0 0,6 15-1 0,-6-15 3 0,2 12-1 15,-2-12 2-15,0 0-1 16,0 0 0-16,0-5 0 15,0-14 0-15,3-8-1 0,2-11-1 16,1-9-1-16,8-16 0 16,2-14-1-16,5-15-2 15,9-9 1 16,0-1 0-31,5-2 0 0,3 1 0 0,-6 7 0 0,-2 9 0 0,-2 15 0 16,-5 11 1-16,-2 15-5 16,-9 11-4 30,-1 12-10-46,-9 1-12 0,11 13-28 0,2 9-30 0,-15 0-4 0</inkml:trace>
  <inkml:trace contextRef="#ctx0" brushRef="#br1" timeOffset="402749">21165 5442 191 0,'0'13'18'16,"0"9"3"-16,0 6 1 16,-2 5 1-16,1 6 3 15,0 2 0-15,0 2 1 16,2-3 4-16,7-13-17 0,6-16-2 15,6-9-2-15,7-9-1 16,4-15-3-16,3-5 0 16,-3-5-2-16,-3-4-2 31,-1-7-1-31,-15 7-2 0,-8 3 1 0,-10 7 0 0,-13 5 0 15,-13 10 1-15,-5 7-1 16,-6 5 2-16,-4 12-1 16,9 9 1-16,6 3-2 15,14 3-6-15,11-1-17 0,12-5-58 16,21-3-3-16</inkml:trace>
  <inkml:trace contextRef="#ctx0" brushRef="#br1" timeOffset="434306">21855 4940 112 0,'0'0'5'0,"0"0"-2"16,0 0 3-16,0 0 0 15,-8 0 1-15,8 0 2 0,-15 6 2 16,4 4 3-16,0 8-3 15,-4 5 3-15,0 4 2 16,0 7 2-16,2 3 1 16,4 2-1-16,5 1 2 0,4-1-2 15,4-4 0-15,7-4-3 16,9-5-1-16,5-4-2 15,6-6-1-15,0-5-2 32,0-2-3-32,-2-4 0 0,0-1-4 0,-4-3-1 0,-6-1-4 15,-3 0-7-15,-6 0-11 16,-10 0-14-16,0 0-44 15,10-7-8-15</inkml:trace>
  <inkml:trace contextRef="#ctx0" brushRef="#br1" timeOffset="434647">22084 5247 161 0,'0'0'8'15,"10"2"5"-15,2 0 3 16,8-1 2-16,3-1 1 16,7-4 1-16,4-2 0 31,2-4 3-31,0-3-9 0,-11-6-3 0,-5 1-4 0,-14-4-3 15,-6 3 0-15,-13 1-1 16,-10 2-1-16,-8 2-1 16,-6 4-1-16,-2 5 0 0,-2 1 1 15,8 4-3 1,6 5-3-16,4 4-6 0,6 0-11 15,17-9-30-15,0 17-26 16</inkml:trace>
  <inkml:trace contextRef="#ctx0" brushRef="#br1" timeOffset="434997">22442 4948 174 0,'0'0'2'15,"-4"11"1"-15,3 0 5 16,1 2 3 15,4 6 4-31,7 2-1 0,10 2 4 0,6 2-2 0,6-3 1 0,3-1-5 16,-1-2-2-16,-4-7-3 15,-5 0 0-15,-13-2 1 16,-13 4-3-16,-15-1 1 0,-18-2 0 15,-8 3-1-15,-1-1-1 16,-1-2-8-16,3 3-12 16,7-6-14-16,13-2-25 15,20-6-26 16</inkml:trace>
  <inkml:trace contextRef="#ctx0" brushRef="#br1" timeOffset="435324">22139 5072 282 0,'0'0'3'16,"0"0"1"-16,-13 13 1 0,6-3 0 16,-2 4 0-16,2 2-1 15,-1 0-3-15,2 1-5 16,6 1-19 15,7 2-48-31,12-10-6 0</inkml:trace>
  <inkml:trace contextRef="#ctx0" brushRef="#br1" timeOffset="436043">22962 4886 180 0,'0'0'3'16,"0"0"-4"-16,0 0 3 16,0 0 4-16,0 6 4 15,0 3 3-15,1 6 1 31,1 4 3-31,2 5-2 0,-1 1 5 0,0-1-2 0,1 2-4 16,2-5 1-16,-1-2-3 16,3-5 1-16,1-6-3 15,0-8 2-15,1 0-1 16,-1-4-3-16,1-6-1 0,-1-1-1 15,-3 1-2-15,3-2-4 16,-5 2 0-16,-4 10-3 16,8-3 1-16,-8 3-1 0,9 10 0 15,-2-2 0 1,3 4 3-16,1-3 3 0,5-2 1 15,0-6 2-15,1-1 0 16,-3-6 1-16,2-8 0 16,-6 0-1-16,-2-4-2 0,-7 0-3 15,-1-4-1-15,-2 7-4 16,-6-2 0-16,3 6-7 15,-2 0-16-15,7 11-14 32,0 0-32-32,-3-10-15 0</inkml:trace>
  <inkml:trace contextRef="#ctx0" brushRef="#br1" timeOffset="436376">23549 4679 131 0,'0'0'3'15,"-2"5"3"-15,-3 4 5 16,-1 13 7-1,-1 5 2-15,3 5 2 0,-3 3 1 0,3 3 2 16,4 1-2-16,0-6-2 16,7 0-4-16,3-11-4 15,6-5-2-15,0-4-2 16,5-4 0-16,0 1-5 0,2-4 0 15,-1 1-9-15,-2-1-5 16,-2-2-12-16,-3 0-24 16,-15-4-34-16,20 2-6 0</inkml:trace>
  <inkml:trace contextRef="#ctx0" brushRef="#br1" timeOffset="436607">23467 4916 309 0,'0'0'2'16,"10"-5"1"-16,5-3 1 16,15 1 2-16,9 0-1 0,4 2-4 15,3-3-9-15,2-1-28 16,7 7-36-16,-18 0-5 15</inkml:trace>
  <inkml:trace contextRef="#ctx0" brushRef="#br1" timeOffset="437132">23964 4763 256 0,'0'0'5'15,"17"0"4"-15,1 0 2 0,9-2 0 16,4-1 2-16,6 0-2 16,4 0 3-16,-1 1-2 15,-3-2-6-15,-8 3-9 16,-6-2-9-16,-9 0-14 15,-2 3-20-15,-12 0-29 32,0 0-10-32</inkml:trace>
  <inkml:trace contextRef="#ctx0" brushRef="#br1" timeOffset="437393">24130 4558 295 0,'0'0'5'0,"5"14"0"0,3 3-1 0,-1 7 2 16,0 11 2-16,-2 8-2 16,3 3 3-16,2 7-2 0,-2-5-3 15,-2 1-6-15,2-3-11 16,-5-3-22-16,-3-11-41 15,8-4-4-15</inkml:trace>
  <inkml:trace contextRef="#ctx0" brushRef="#br1" timeOffset="437989">24502 4871 191 0,'0'0'11'15,"0"0"3"-15,14 13 5 16,6-11 2-16,6 1 1 0,5-3 1 47,3 0 1-47,10-3 0 0,-3-7-6 0,-2-4-2 0,-6-5-6 0,-12-3-2 15,-6-2-2-15,-15 0-1 16,-5-1-3-16,-20 4 0 0,-4 1-2 16,-7 4-2-16,-5 7-2 15,3 6-4-15,5 3-1 16,6 5-5-16,11 2-4 47,14 7-11-47,7 3-35 0,16-3-21 0</inkml:trace>
  <inkml:trace contextRef="#ctx0" brushRef="#br1" timeOffset="438303">24633 4525 322 0,'0'0'-5'0,"0"0"4"15,3 8 3-15,2 4 0 16,7 8 2-16,-1 7 1 16,4 11 0-16,-1 6 1 31,-4 10 5-31,3 2-4 0,-2 1 0 0,-5-3-5 0,-3-4 1 15,-3-7-11-15,-2-6-15 16,-1-1-46-16,-1-17-11 0</inkml:trace>
  <inkml:trace contextRef="#ctx0" brushRef="#br1" timeOffset="438605">24652 4675 292 0,'0'0'0'0,"-11"0"1"16,2 4 0-16,-5 8 2 15,-4-1-1-15,-1 4-3 16,2 2-3 15,1 4-4-31,6-1-23 0,-2 0-40 0,21-4-3 0</inkml:trace>
  <inkml:trace contextRef="#ctx0" brushRef="#br1" timeOffset="438939">24751 4363 339 0,'0'0'-2'16,"0"0"1"-16,16 5 1 15,9 8 2-15,10 6 1 16,11 10-1 0,5 12 1-16,4 9 1 0,0 14 3 0,-5 11-3 15,-14 8-5-15,-17 4-6 16,-17 3-10-16,-17-1-25 0,-32-2-35 62,1-6-6-62</inkml:trace>
  <inkml:trace contextRef="#ctx0" brushRef="#br1" timeOffset="452450">22888 4496 92 0,'0'0'3'16,"0"0"3"-16,6 0 0 0,-6 0 1 16,0 0-2-16,0 0-4 15,0 0-1-15,0 0-1 16,0 0 1-16,0 11-5 0,-9 9 4 15,-4 2 0-15,-2 15 7 16,1 2 7-16,-8 16 4 16,7 10 2-16,0 6-2 15,8 5 4-15,7-1 0 0,12 2 2 16,22-7-3-16,17-3-4 15,13-8-1-15,16-11-11 16,15-4-38-16,9 7-33 16</inkml:trace>
  <inkml:trace contextRef="#ctx0" brushRef="#br1" timeOffset="501913">13819 4259 212 0,'0'0'3'0,"20"-10"2"16,0 2 1-16,15-6 2 0,2-4 2 15,14 1 0-15,6-5 0 16,1 5-4-16,-2-2-9 16,-11 9-21-16,-1 3-28 15,-17 4-16-15</inkml:trace>
  <inkml:trace contextRef="#ctx0" brushRef="#br1" timeOffset="502401">14014 4249 25 0,'0'0'4'16,"0"0"3"-16,0 0 4 0,1 6 3 15,-1-6 4-15,0 18 7 16,0 1 2-16,0 5 1 16,-10 6-1-16,2 6-2 62,-6 4-3-62,2 1-3 0,-4 3-2 0,8-5-2 0,1-1-1 0,7-6-1 0,3-10 3 16,14-7-4-16,13-9 0 0,12-4 0 0,11-6-1 15,13-8-7-15,7-5-17 16,-1 6-40-16,2-8-26 0</inkml:trace>
  <inkml:trace contextRef="#ctx0" brushRef="#br1" timeOffset="503456">14457 6618 115 0,'0'0'16'16,"7"0"5"-16,11 1 4 16,7-1 5-16,14-4-1 15,14-4 2-15,10-6 0 0,11-1-1 16,4-2-13-16,2-1-9 15,-5 2-8-15,-9-1-19 16,-15 2-40-16,-8 10-18 16</inkml:trace>
  <inkml:trace contextRef="#ctx0" brushRef="#br1" timeOffset="503994">14706 6665 183 0,'0'0'4'16,"0"0"4"-16,-14 0 5 0,11 9 3 15,-6 6 3-15,1 9 1 16,-7 5 1-16,5 8 0 15,1 4-1 32,-2-1-4-47,9 2-3 0,2-11 0 0,10-7 1 0,12-11-2 0,19-8-1 0,11-5-1 0,18-14 0 16,12-2-5-16,5-5-10 15,11-1-43-15,-2 0-34 16,-8 1-6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30T19:29:54.5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86 3288 279 0,'0'0'7'15,"0"0"4"-15,0 0 0 16,0-11 1-16,0 11 3 0,0 0 1 15,6 7 3-15,1 6 1 16,4 11-6-16,3 5-3 16,6 8-1-16,2 7 0 15,10 6-1-15,1 0-2 0,3 3-2 16,0 1-1-16,0 1-1 15,-2-2 0-15,-4-1 0 16,-4-1 0-16,-5-5 0 16,-6-3-1-16,-2-6 0 0,-4-5 0 15,-5-9 1-15,2-7-1 16,-6-16 1-16,10-9-1 15,-4-20 1 17,3-18-1-17,1-17 0-15,2-16 1 0,5-12 0 0,1-7-2 0,0 1 1 0,-3 4 0 0,-2 12 0 16,-4 12-2-16,-2 19-3 15,-4 12-5-15,-1 18-5 16,0 6-6-16,-2 15-17 0,14 4-54 16,-7 12-3-16</inkml:trace>
  <inkml:trace contextRef="#ctx0" brushRef="#br0" timeOffset="216">3745 3806 356 0,'0'0'5'0,"6"14"3"16,-2 0 1-16,1 6 2 16,1 8 0-16,0 4 1 31,-3 4 0-31,3 5 0 0,-3-2-6 0,-2-2-8 0,6-2-39 15,2-6-42-15,0-14-4 16</inkml:trace>
  <inkml:trace contextRef="#ctx0" brushRef="#br0" timeOffset="721">4378 3132 345 0,'-2'10'2'0,"-1"8"2"16,-5 15 1-16,0 11 2 0,0 15 2 15,-2 12 2-15,4 8 0 16,0 6 2-16,5-3-1 16,4-7-1-16,8-10-1 15,11-9-1-15,7-15-1 16,10-13-3-16,3-11-2 0,2-12-4 15,4-5-5-15,-5-12-9 16,1-14-38-16,-8-5-33 16,-8-9-5 15</inkml:trace>
  <inkml:trace contextRef="#ctx0" brushRef="#br0" timeOffset="901">4687 3211 396 0,'0'0'1'0,"0"0"0"15,0 6 3-15,2 9 1 16,6 8 0-16,2 10 2 47,4 11 0-47,2 8 1 0,3 9 1 0,1 5-2 0,0 5-1 0,-2-3-2 0,0-6-2 15,-5-7-3-15,-2-11-4 16,-2-14-12-16,-9-9-67 15,0-21-2-15</inkml:trace>
  <inkml:trace contextRef="#ctx0" brushRef="#br0" timeOffset="1063">4530 3466 441 0,'0'0'1'16,"17"-3"0"-16,12-1 1 0,9-2 0 16,15-2-1-16,8-1 0 15,3-2-4 32,4-4-4-47,-4-7-10 0,-8-10-40 0,-7 2-25 0,-20-5-7 0</inkml:trace>
  <inkml:trace contextRef="#ctx0" brushRef="#br0" timeOffset="1224">5080 3029 370 0,'0'0'5'16,"27"14"4"-16,2 10 2 15,10 9 1-15,5 13 0 0,8 15 1 16,1 13-1-16,-2 14 1 16,-9 2-5-16,-13 2-4 15,-18-5-7-15,-7-2-14 16,-2-13-67-16,-12-21-3 0</inkml:trace>
  <inkml:trace contextRef="#ctx0" brushRef="#br0" timeOffset="1731">6319 3317 375 0,'0'0'3'16,"0"0"2"-16,0 0 1 15,0 0 1-15,0 0 1 16,19 4 1-16,6-4 0 0,7 0 1 15,12-5-4-15,6 1 1 16,7-2-3 0,3 2-4-16,0-4-5 0,1 8-12 0,-11 5-54 15,-4-2-12-15</inkml:trace>
  <inkml:trace contextRef="#ctx0" brushRef="#br0" timeOffset="1915">6299 3661 475 0,'0'0'1'0,"15"2"-1"16,14-2 1-16,12 1 0 0,10-1 0 16,15-1-1-16,9-6-1 15,13 3-3 16,1-5-6-31,3 4-35 0,-9 0-42 0,-10-3-3 0</inkml:trace>
  <inkml:trace contextRef="#ctx0" brushRef="#br0" timeOffset="2514">7859 2688 399 0,'0'0'1'15,"0"0"1"16,0 0 2-31,-1 19 1 0,1 9-1 0,0 14 1 0,0 13 1 16,-3 15 0-16,-1 16 1 0,-1 10-2 16,0 1-2-16,0-3-1 15,-1-9 0-15,2-11 0 16,3-16-2-16,1-15 0 0,-1-14-6 15,1-29-14-15,0 0-62 16,0-5-3-16</inkml:trace>
  <inkml:trace contextRef="#ctx0" brushRef="#br0" timeOffset="2961">7573 2822 247 0,'0'0'2'15,"5"-6"5"-15,10-1 6 16,6-4 5-16,12-6 5 16,10-2 1-16,12-5 0 0,9 2 4 15,6 0-5-15,6 8-3 16,-4 9-7 15,-1 5-4-31,-11 17-4 0,-9 10-2 0,-15 9-2 0,-14 3 0 0,-16 2 1 16,-8-1-1-16,-22-3 0 15,-8-6 0-15,-12-9-1 16,-9-7 0-16,-4-8 0 15,2-5 1-15,4-2-2 16,4-1 0-16,12-4-1 0,7-1 0 16,19 6 1-16,9 0 1 15,18 12 0-15,12 8 1 16,7 9 1-1,10 9 1-15,4 6 1 0,-1 9 0 0,-1 4 0 16,-5 1 0-16,-8-4 0 16,-6-4-1-16,-9-9-2 15,-5-3-1-15,-8-14-1 16,-2-7-1-16,-3-7-4 15,-3-10-8-15,8-17-45 0,-2 1-30 16,-1-5-1-16</inkml:trace>
  <inkml:trace contextRef="#ctx0" brushRef="#br0" timeOffset="3234">8393 3403 354 0,'0'0'6'16,"0"0"5"-16,10 10 3 16,6-6 1-16,9-4 1 15,13 0 0-15,10-13 0 16,9-4 1-16,6-8-6 0,1-11-5 15,-5-6-4-15,-8-5-2 16,-14 1-2-16,-16 2-1 16,-21 10 0-16,-10 8-1 0,-17 15 2 15,-13 14 1-15,-8 22 2 16,-5 15 2-16,3 16 1 47,4 8 2-47,12 9-2 0,13-2 0 0,18-6 0 0,17-10-1 0,28-15-2 0,18-13-3 15,21-12-7-15,10-4-46 16,16-20-32-16,10-14-4 15</inkml:trace>
  <inkml:trace contextRef="#ctx0" brushRef="#br0" timeOffset="3983">11197 2667 385 0,'0'0'1'0,"0"0"0"16,0 0 2-16,15 8 1 16,0 14 4-16,5 7 1 31,4 14 2-31,5 8 1 0,3 14 1 0,1 9 1 0,-3 2-1 15,2-1-1-15,-8-6-4 16,-3-10 0-16,-6-13 1 16,-3-9-9-16,-6-13 0 31,3-9 0-31,-9-15 0 0,0 0 0 0,0 0 0 0,7-13 0 15,0-15 0-15,0-13 0 16,13-13 0-16,5-14 0 16,8-19 0-16,7-9 0 0,5-2 0 15,1 0 0-15,0 8 0 16,-4 5 0-16,-3 16 0 15,-12 12 0-15,-1 20-28 16,-13 24-49 15,1-1-16-31</inkml:trace>
  <inkml:trace contextRef="#ctx0" brushRef="#br0" timeOffset="4170">11574 2560 461 0,'0'0'3'0,"0"0"-1"15,1-8 1 1,11-2 0-16,12-2 0 0,15-8 1 16,17-3 0-16,18-9-1 0,11 3-3 15,9-1-6-15,-3 0-10 16,5-9-58-16,-15 19-15 15</inkml:trace>
  <inkml:trace contextRef="#ctx0" brushRef="#br0" timeOffset="4392">11011 2715 485 0,'0'0'0'0,"12"-3"0"16,14-4 1-16,15-6 0 16,16-4-2-16,20-2-7 0,7-5-24 15,12 4-54-15,4 0-1 16</inkml:trace>
  <inkml:trace contextRef="#ctx0" brushRef="#br0" timeOffset="4785">12226 3101 477 0,'0'0'0'0,"2"11"0"15,1 9 1-15,-1 7-1 16,1 11 0-16,-2 7 0 0,2 12-4 15,-4 4-5-15,4 6-18 16,12-5-60-16,-12-10 0 16</inkml:trace>
  <inkml:trace contextRef="#ctx0" brushRef="#br0" timeOffset="5586">12829 2852 356 0,'0'0'3'0,"0"0"3"16,-10 17 2 15,9-2 2-31,4 1 2 0,12 1 1 0,13-2 1 0,8-3 3 0,18-8-1 15,7-8-3-15,9-10-1 16,1-7-2-16,-6-6-2 0,-5-6-3 16,-10-6-3-16,-16 3-4 15,-12-1-1-15,-18-1-2 16,-11 1 0-16,-14 2-1 15,-12 10 1 17,-8 15 0-32,-10 9 3 0,-5 15 2 0,1 20 1 0,7 21 1 0,7 12 1 15,14 14 2-15,15 8 1 16,13-4-1-16,24 0 0 15,18-7 0-15,20-11 0 0,10-14-3 16,12-17-2 0,8-9-3-16,0-22-17 0,1-5-67 15,1-15-4-15</inkml:trace>
  <inkml:trace contextRef="#ctx0" brushRef="#br0" timeOffset="6143">14045 2092 356 0,'0'0'1'0,"0"0"0"0,17 4 1 15,1 6 3-15,2 7 1 16,3 7 2-16,-1 10 4 16,6 1 2-16,-3 8 2 15,-7-1-1 32,0 1 1-47,-9-7-1 0,-3-2 0 0,-6-8-2 0,-5-8-3 0,-15-6-4 0,-8-3-6 0,-7-7 0 16,-7-2 0-16,-7-4 0 15,-6-6 0-15,0-7 0 0,5-5 0 16,9-7 0-16,0-6 0 15,15 2-25-15,9-7-69 16,8-6-3-16</inkml:trace>
  <inkml:trace contextRef="#ctx0" brushRef="#br0" timeOffset="6272">13978 1610 447 0,'0'0'0'0,"0"0"-2"0,0 0-5 15,0 0-17-15,0 0-61 16,7-5-4-16</inkml:trace>
  <inkml:trace contextRef="#ctx0" brushRef="#br0" timeOffset="6724">14485 2036 334 0,'0'0'6'16,"0"0"3"-16,0 0 0 0,0 0 2 16,0 0 0-16,-9 7 3 15,5 8-2-15,3 7 2 31,0 7-6-31,10 5-2 0,12-1 2 0,8-6-2 0,9-3 0 16,7-13-2-16,3-7 1 16,0-4-1-16,-5-12-2 46,-6-5 0-46,-9 0-2 0,-13 2-1 0,-9 4 0 0,-6 11-2 0,0 0 1 0,-11 11 1 16,8 9 1-16,3-2 3 31,9-7-2-31,13 1 2 0,5-10 1 0,5-4 0 16,2-15 0-16,-2-5-1 15,-7-10-3-15,-8-5-5 16,-15 0-1-16,-7-4-6 0,-8 12-26 16,-1-3-52-16,-8 5-2 15</inkml:trace>
  <inkml:trace contextRef="#ctx0" brushRef="#br0" timeOffset="7037">15235 1959 376 0,'0'9'5'0,"0"8"2"16,3 5 1-16,6 5 2 15,3 3 1 16,7 3 1-31,7 0 0 0,4 1 0 0,8-9-4 0,0-8-3 0,6-5-2 16,-2-6-5-16,1-3-4 16,-4-5-10-16,-1-8-53 15,-6 3-20 1</inkml:trace>
  <inkml:trace contextRef="#ctx0" brushRef="#br0" timeOffset="7250">15177 2012 456 0,'0'0'0'0,"25"0"0"16,9-5 0-16,13 0-1 0,12-6-4 15,9 3-5-15,5-8-8 16,9 0-25-16,4 2-43 15,-20-1-4-15</inkml:trace>
  <inkml:trace contextRef="#ctx0" brushRef="#br0" timeOffset="7761">15646 1656 422 0,'0'0'3'16,"0"0"-1"-16,0 0 1 0,5-5 0 31,-5 5 2-31,21-4-2 0,-5 2 2 0,4-1-1 15,1 3-1-15,-1-3-1 16,3 3 0-16,2-1-1 16,0 1-1-16,-11 1 4 0,37 4-2 31,-4 0 2-31,-1 9-2 0,-11 8 2 15,-13 12 0-15,-9 10-1 0,-3 14 1 16,-2 11-3-16,2 11 2 0,1 14 2 31,1 9-1-31,2 11 2 0,1 7-1 0,1 2-3 16,2 3-2-16,4 2 0 15,-2-2 0-15,3-8 0 16,4-2 0-16,-2-9 0 16,2-8 0-16,-1-12 0 0,-2-9 0 15,-2-15 0-15,-2-10 0 16,-6-9 0-16,-3-12 0 0,-5-6 0 15,-6-4 0 17,-11-5 0-32,-14-1 0 0,-16-7 0 0,-12-1 0 0,-16 2 0 15,-18-6 0-15,-12 4 0 0,-10-9 0 16,7 1-91-1,-10 1-3-15</inkml:trace>
  <inkml:trace contextRef="#ctx0" brushRef="#br0" timeOffset="8527">10426 2167 440 0,'0'0'0'15,"0"0"1"-15,0 0-1 0,9-7 2 16,-9 7-1-16,0 0 1 15,0 0-1 17,-14-3 1-32,-6 3 2 0,-14 0 0 0,-2 0 0 0,-5 0 0 0,0 0 0 15,-2-2 0-15,5-1 0 16,9-3-1-16,8 1-1 15,8 2-2-15,4-1-1 16,9 4 1-16,0 0 0 0,0 0 0 16,6 7-1-16,6 9 0 15,-1 8 2 32,1 11 2-47,0 12 0 0,1 19 2 0,-7 14 0 0,-1 21-2 0,-6 11 2 0,-9 13-1 0,-4 6-1 16,-5 4-3-16,0-1 0 15,1-11 0-15,6-12 0 16,4-19 0-16,8-11 0 0,20-18 0 15,18-13 0-15,18-21 0 16,18-11 0-16,25-4 0 16,13-10 0 15,26 0-45-31,4-1-46 0,0 0-4 0</inkml:trace>
  <inkml:trace contextRef="#ctx0" brushRef="#br0" timeOffset="18787">4257 6070 315 0,'0'0'5'0,"0"0"2"16,0 0 0-16,0-9 2 0,0 9 3 16,10 12 4-16,-3 8 2 15,6 8 1-15,6 12-4 16,2 17 0-16,7 8 0 15,2 14-3-15,4 4-3 0,1 4-2 16,3 5-2-16,0-3-2 16,-1-2 0-16,-4-2-1 15,-1-6 0-15,-6-7 0 16,-5-5 0-16,-4-7 1 0,-6-7-1 15,-4-7 1-15,-5-9 0 16,-2-8-3-16,0-12 0 16,0-17 0-1,-12 0 0-15,9-24 0 0,0-22 0 16,3-22 0-16,9-24 0 0,7-18 0 15,10-17 0-15,10-9 0 16,10 6 0-16,2 8 0 16,3 16-2 15,-5 14-28-31,-9 25-61 0,6 20-4 0</inkml:trace>
  <inkml:trace contextRef="#ctx0" brushRef="#br0" timeOffset="19263">4806 6133 397 0,'0'0'6'0,"-17"0"3"0,17 0 0 15,-13-5 0-15,13 5 2 16,7-19 0-16,19 2 0 15,16-8 1-15,27-1-7 16,16-8-2-16,15-4-1 0,8 1-2 31,2 3-4-31,-10 1-6 0,-7 9-15 0,-25 19-56 16,-16-4-8-16</inkml:trace>
  <inkml:trace contextRef="#ctx0" brushRef="#br0" timeOffset="19660">3998 6162 442 0,'0'0'1'15,"0"0"0"-15,13-10 0 16,7-6 2-16,12-6-1 0,12-5 0 16,13-3-1 30,9-8-6-46,11 6-25 0,5-2-53 0,-7 2-3 0</inkml:trace>
  <inkml:trace contextRef="#ctx0" brushRef="#br0" timeOffset="20168">5294 7139 397 0,'0'0'1'16,"0"0"1"-16,0 7 3 16,-3 8 0-1,1 8 1-15,-5 7 0 0,1 10 1 16,-1 8-1-16,-1 7-2 0,-3 1-8 15,7 4-21-15,3-9-57 16,-3-13-4-16</inkml:trace>
  <inkml:trace contextRef="#ctx0" brushRef="#br0" timeOffset="20745">6037 6541 305 0,'0'0'2'0,"0"0"4"15,6 3 4-15,4-1 3 16,8 1 0 15,9-3 0-31,10 0 2 0,9 2 0 0,5-2-2 0,8 0-4 0,0 0-6 16,4 3-4-16,-5-3-6 15,-4 4-12-15,-6 2-39 16,-9-2-23 31</inkml:trace>
  <inkml:trace contextRef="#ctx0" brushRef="#br0" timeOffset="20889">5962 6950 430 0,'0'0'2'0,"17"0"1"16,12 0 1-16,13-1 0 31,13-5 0-31,14-1 0 0,16-2 0 0,13-3-1 0,6 4-6 16,-1-2-17-16,-12 3-64 15,5 5-2-15</inkml:trace>
  <inkml:trace contextRef="#ctx0" brushRef="#br0" timeOffset="21546">8245 6031 384 0,'0'0'1'0,"0"0"1"0,0 0 2 15,4 19 1 1,2 5 3-16,4 8 1 0,0 14 2 15,1 10 0-15,4 14 1 16,-2 5-2-16,1 5-1 31,-4-2-2-31,-2-7-2 0,-2-10-2 0,-3-12-3 0,-2-11-2 16,-2-16-6-16,-4-10-13 15,-12-2-50-15,6-23-16 16</inkml:trace>
  <inkml:trace contextRef="#ctx0" brushRef="#br0" timeOffset="21764">7608 6258 431 0,'0'0'1'16,"0"0"0"-16,15-11 2 15,12 2 2-15,20-5 1 16,21-7 1-16,25-7 2 0,29-5 1 47,25-8-1-47,22-2-1 0,15-2-1 0,2-1-4 0,3 6-5 0,-11 1-3 15,-15 10-8-15,-23 3-13 16,-33 12-63-16,-14 6-1 0</inkml:trace>
  <inkml:trace contextRef="#ctx0" brushRef="#br0" timeOffset="22000">7668 6978 458 0,'0'0'1'15,"23"0"1"-15,15-8 0 16,22-4 0-16,24-7 3 15,24-5 0-15,28-6 0 16,27-6 2-16,22-5-2 0,9-1-1 16,4 0-3-1,-5 3-6-15,-10 7-13 0,-23 3-39 16,-24 4-32-16,-31 4-4 15</inkml:trace>
  <inkml:trace contextRef="#ctx0" brushRef="#br0" timeOffset="22338">7725 6892 397 0,'0'0'1'0,"0"0"1"15,0 0 2-15,0 15 2 16,-5 2 0-16,-9 7 1 16,-9 7-1-16,-6 8 1 0,-10 5-1 15,-3 2-2 16,4-2-4-31,-2-12-5 0,9-5-10 0,10-17-22 0,1-10-48 16,21-8-3-16</inkml:trace>
  <inkml:trace contextRef="#ctx0" brushRef="#br0" timeOffset="22631">7568 6055 383 0,'0'0'1'16,"0"0"3"-16,0 0 2 15,-9 12 2-15,0 6 1 16,-6 5 0-16,-5 6 0 0,-1 5 0 16,-1 5-4-16,1 0-9 15,1-2-13-15,8-12-64 0,12 0-5 16</inkml:trace>
  <inkml:trace contextRef="#ctx0" brushRef="#br0" timeOffset="22885">9700 5508 378 0,'0'0'1'0,"-10"1"-1"0,-2 9 1 15,-5 6-1-15,-6 8 3 16,-3 6-6-16,-4 15-7 15,-8 6-28-15,2 9-37 16,5 4-5-16</inkml:trace>
  <inkml:trace contextRef="#ctx0" brushRef="#br0" timeOffset="23118">9781 6401 465 0,'0'0'0'15,"0"0"0"-15,-11 18 0 16,-6 5-3-16,-8 4-4 15,-5 13-7 1,-7 0-20-16,-2 11-51 0,3 5-4 0</inkml:trace>
  <inkml:trace contextRef="#ctx0" brushRef="#br0" timeOffset="23761">11455 4971 415 0,'0'0'1'16,"0"0"0"-16,0 0-2 0,0 0 0 16,0 4 2-16,0 12-1 15,0 8 0 16,-3 7 0-31,1 13-1 0,2 9 2 0,-1 12-1 16,1 4-2-16,6 9-11 0,-1-3-30 0,0-6-34 16,11-9-8-16</inkml:trace>
  <inkml:trace contextRef="#ctx0" brushRef="#br0" timeOffset="23977">10766 5947 424 0,'0'0'1'0,"5"0"0"16,15 0 2-16,17-1 1 16,18-2 1-16,26-4-1 15,21 0 2-15,25-4-1 0,23 0 1 16,18 1-7-16,-3-1-18 15,-5 6-63 17,0 5-2-32</inkml:trace>
  <inkml:trace contextRef="#ctx0" brushRef="#br0" timeOffset="24560">10676 6670 373 0,'0'0'1'16,"0"0"-2"-16,0 0-1 0,0 0 2 15,5 12 1-15,6 2 0 47,3 8 3-47,3 7 2 0,2 8-1 0,1 11 3 0,1 4 0 0,2 9 0 0,-4 1-1 16,1-2-1-16,-5-2-2 15,0-4 1-15,-5-12-1 16,-4-6 1-16,-4-11 0 16,-2-12 0-16,-10-13 0 0,-9-6 0 15,-10-16 1-15,-8-9-1 16,-5-10 0 15,-3-5-2-31,-4-8 1 0,2-1-1 0,4 0 0 0,8 2-2 0,10 6-3 16,8 1-9-16,15-2-47 15,3 14-31-15,11 2-2 16</inkml:trace>
  <inkml:trace contextRef="#ctx0" brushRef="#br0" timeOffset="24725">10749 6266 467 0,'0'0'1'16,"0"0"-1"-16,0 0-3 16,0-13-5-16,0 13-11 31,0 0-36-31,10 7-30 15,-1 1-6-15</inkml:trace>
  <inkml:trace contextRef="#ctx0" brushRef="#br0" timeOffset="25374">11130 6350 354 0,'0'0'5'16,"-3"-9"2"-16,3 9 3 15,-10-15 0-15,10 15-1 16,-12-10 1-16,12 10 1 0,-11-2 1 16,10 9-2-16,0 13-4 15,1 6 1-15,2 11-1 31,7 4 0-31,0 5 0 0,2 2-1 0,3 1-2 0,2-5 0 16,1-6-1-16,3-6 0 16,2-10 0-16,1-6 0 15,2-4 0-15,-1-7 0 16,2-5 0-16,-4 0 0 0,-4-5-1 15,-1-2 1-15,-4 2-1 16,-3 0 0-16,-10 5-1 16,11-7 0-16,-11 7-1 31,0 0 0-31,0 0 0 0,13 11-1 0,-4 4 1 0,1 2-1 15,7 0 1-15,4-2 1 16,3-1 0-16,6-10 1 16,3-4 1-16,0-12 1 0,1-9 1 15,0-13 0-15,-9-6 1 16,-7-7-5-16,-9-2 0 15,-9-5 0-15,-11 3 0 32,-13 0 0-32,-6 3 0 0,-3 5 0 0,1 8 0 0,1 6 0 15,5 9 0-15,6 13-5 16,6 7-10-16,9 12-7 15,-1 8-21-15,6 7-49 0,9 8-1 16</inkml:trace>
  <inkml:trace contextRef="#ctx0" brushRef="#br0" timeOffset="25668">12433 6321 337 0,'0'0'1'0,"-24"5"2"16,-5 10 6 15,-4 7 3-31,-8 7 3 0,-3 9 3 0,2 6-1 0,3 9 2 0,11 0-1 15,23-1 0-15,21-5-5 16,23-2-3-16,26-9-3 16,21-8-2-16,19-9-3 0,10-9-5 15,11-2-8 1,-7-8-21-16,-1 0-59 0,-11-8-1 15</inkml:trace>
  <inkml:trace contextRef="#ctx0" brushRef="#br0" timeOffset="34332">5767 5913 153 0,'0'0'0'16,"0"0"0"-16,0 0 0 16,0 0 2-16,15-5 1 15,6 0 4-15,13-7 3 16,11-5 3-16,16-6 4 0,14-11-1 15,16-7-1-15,20-11 1 16,18-9-2-16,21-6-5 16,12-8-2-16,19-3-2 15,9-2-3-15,15-4 1 16,10 3 0-1,3-3 3-15,7 6-2 0,-4 1 1 0,-4 4 0 16,-2 4 0-16,-4 2 1 16,-11 5-1-16,-11 2 1 0,-14 3 0 62,-15 3 3-62,-15 4 1 0,-13 3 2 0,-19 2 0 0,-17 7-1 0,-15 8-1 0,-17 4-2 0,-18 5-2 0,-12 7-3 16,-10 9-6-16,-12-2-6 15,-3 7-8-15,-9 0-7 16,2 4-22-16,-2 11-34 15,0-4-10-15</inkml:trace>
  <inkml:trace contextRef="#ctx0" brushRef="#br0" timeOffset="34591">9817 4216 420 0,'0'0'-1'0,"4"0"-1"16,17 0 1-16,14-2-2 0,22 2-1 47,15 0-1-47,24 2-2 0,12 3 0 0,10 4 1 0,-7 4-3 0,-8 0 0 15,-18 4 4-15,-27 1 5 16,-22 4 2-16,-37 10 2 15,-28 5 1-15,-24 9-6 0,-17 1-18 16,-11 16-50-16,12 4-9 16</inkml:trace>
  <inkml:trace contextRef="#ctx0" brushRef="#br0" timeOffset="36794">5394 8971 207 0,'0'0'2'16,"0"0"1"-16,-7-12 0 15,7 12 2-15,-20-15 0 0,4 10 2 16,-4 1 1-16,-7 1 0 16,-6 6 0-16,-9 8 1 15,-4 12 0-15,-1 6 1 16,-1 15-1-16,1 8 1 15,8 9-2-15,8 4 0 0,16 1 0 16,13-3-2-16,8-10-1 16,14-8 0-16,15-18 0 46,9-15 0-46,4-12 0 0,5-18-1 0,2-17 1 0,0-9 2 0,-8-6-3 0,-3-4 1 16,-9-2-2-16,-11-1 0 16,-8 7-1-16,-12 3 0 0,-6 8-1 15,-12 13-1-15,-5 4-1 16,-4 10 0-16,-2 12-1 15,-1 7 1-15,4 17 1 16,3 8 1 0,5 14-1-1,9 8 1-15,8 2 1 0,12 1 1 0,11-4 0 0,8-5-1 16,4-11 0-16,6-8 0 15,4-13-2-15,-3-11-8 16,3-5-18-16,-4-12-51 0,-3-7-5 16</inkml:trace>
  <inkml:trace contextRef="#ctx0" brushRef="#br0" timeOffset="37135">5656 9085 383 0,'0'0'3'0,"0"0"0"16,0 0 0-16,6-16 1 15,18-2 1-15,9-9 0 16,13-11 1 15,9-8 0-31,5-8-3 0,3-8 2 0,-4-6 0 0,-5 0-2 0,-21 1-2 16,-13 4 0-16,-19 8-2 15,-15 6 0-15,-13 9-1 16,-12 9-2-16,-7 12 1 15,-8 9 0-15,-3 13 1 0,0 16 1 16,0 16 2-16,5 14-1 16,6 17 2-16,10 15 1 31,10 17 1-31,11 8 0 0,12 8-1 0,4 5 1 0,15-1-1 15,4-2 0-15,0-12-1 16,4-11 0-16,-3-12-2 16,-2-12 0-16,0-14-2 0,-3-14-3 15,3-12-6-15,0-15-25 16,-1-12-49-16,7-13-2 15</inkml:trace>
  <inkml:trace contextRef="#ctx0" brushRef="#br0" timeOffset="37426">6277 8655 237 0,'0'10'9'16,"2"11"5"-16,0 15 5 15,1 12 4 1,3 13 1-16,-2 12 2 0,2 11 0 0,2 10 2 16,-2-2-9-16,-1-5-5 15,0-9-4-15,-1-11-4 16,-2-13-4-16,0-8-2 0,-2-17-3 15,2-5-8-15,-2-24-21 16,-14 2-52-16,5-14-3 16</inkml:trace>
  <inkml:trace contextRef="#ctx0" brushRef="#br0" timeOffset="37707">6114 9300 352 0,'0'0'3'0,"12"-7"3"16,11-3 3-16,12 0 0 16,19-6 2-16,13-6-1 15,16-5 1 1,12-7 0-16,4-4-2 0,-5-1-2 0,-8-5-4 15,-14-2-2-15,-19 0-1 16,-20 0-3-16,-19 7 0 16,-16 6-1-1,-23 5-1-15,-11 10 0 0,-12 11 1 0,-7 10 1 16,-5 19 4-16,-2 14 2 15,2 13 2-15,5 12 1 16,7 12 0-16,11 4 1 16,12-2 0-16,15 0-1 0,10-9-2 15,14-13 0-15,18-12 0 16,6-16-2-16,11-14-3 0,3-11-4 31,2-14-14-31,-8-10-65 0,8-10-2 0</inkml:trace>
  <inkml:trace contextRef="#ctx0" brushRef="#br0" timeOffset="37945">6913 9235 392 0,'-1'12'2'0,"4"8"1"16,8 6 1-16,-1 8 1 15,3 3-1-15,2 0 4 16,-3-2 3-16,4-2 1 0,-4-21-2 15,1-12-1-15,-5-16-1 16,4-18 0-16,-1-12 0 16,3-10-3-16,9-3-4 15,6-3 0-15,9 3-1 31,9 4 1-31,11 9-1 0,0 5-3 0,11 15-7 0,-9 2-24 16,8 13-54-16,-7 4-1 16</inkml:trace>
  <inkml:trace contextRef="#ctx0" brushRef="#br0" timeOffset="38452">9487 8575 260 0,'-13'9'3'15,"-21"13"4"-15,-19 9 5 16,-21 10 4-16,-13 10 2 16,-6 9 3-16,-3 11-1 15,-1 4 1-15,20-6-1 16,27-6-5-16,31-9-4 0,30-10-5 15,33-8-3-15,22-8 0 16,15-8-1-16,9-5 0 16,0-5 0-16,-5 1-1 0,-14-1 0 31,-16 5 1-31,-25 3 1 0,-25 3-1 0,-20 2 0 15,-26-1 0-15,-20 2 0 16,-19-2 0-16,-6-5 0 0,-3-2-1 16,9-5-2-16,11-6-7 15,15-1-18-15,24-6-58 16,18-14-3-16</inkml:trace>
  <inkml:trace contextRef="#ctx0" brushRef="#br0" timeOffset="38738">9642 9139 385 0,'0'0'4'0,"0"23"1"16,3 1 1 0,8 5 0-16,11 3 1 0,16-1 0 15,14-7 1-15,15-7 0 16,12-14-3-16,6-8-2 15,-7-22-1-15,-5-14 1 16,-16-7-2-16,-26-1 1 0,-28 3-1 16,-24 7 0-16,-30 8 0 15,-21 14 0-15,-19 12-1 16,-13 6 1-16,-5 16 0 0,9 7-1 15,12 5-2-15,13 0-3 16,26 4-6-16,20-11-10 16,31-13-46-16,29 2-18 0</inkml:trace>
  <inkml:trace contextRef="#ctx0" brushRef="#br0" timeOffset="39454">10273 9072 414 0,'3'10'2'0,"4"8"1"16,4 10-1-16,2 6 2 0,0 8 0 16,1 4 1-16,-1 0 0 15,3 0 4-15,-8-13-2 16,0-11 0-16,-8-22 0 15,12 0-3-15,2-22-1 16,4-14-3-16,5-10-3 0,2-10-3 31,9-2-1-31,1-2 0 0,1 5 1 0,-1 6 1 16,-4 10 3-16,-1 12 3 0,-2 13 3 15,-3 14 1 1,-6 12 1-16,-2 10 1 0,-6 11 0 16,-2 4-1-16,-7 2 0 15,-2 0-1-15,-9-7 0 16,0-4-1-16,-4-11 0 0,-2-10-1 31,4-8-1-31,1-15-1 0,9-11-1 0,4-8-1 16,10-5-1-16,13-6 0 0,7 3 0 15,7 4-1-15,6 11 1 16,1 8 0-16,1 15 2 15,-3 10 1-15,-4 15 0 16,-11 11 1-16,-9 9 1 0,-9 4 0 16,-8 0 0-16,-4-1-1 15,0-6 2-15,-4-6-4 16,4-9 0-1,4-8 0-15,16-14 0 0,14-7 0 16,10-15 0-16,8-12 0 0,6-9-5 16,4-10 0-16,-2-2 0 15,-5-2 1-15,-13 3 0 16,-9 7 2-16,-15 8 2 0,-15 12 1 15,-15 18 1-15,-17 13 1 16,-13 21 1-16,-6 11 1 16,-3 13-1-16,5 8 0 15,11 4-2 1,21 1-2-16,19-5 0 0,30-7 0 0,26-8 0 15,24-9 0-15,23-2-15 16,3-2-74-16,20-18-4 47</inkml:trace>
  <inkml:trace contextRef="#ctx0" brushRef="#br0" timeOffset="40001">12900 8727 425 0,'0'0'1'0,"0"18"-1"16,3 8 0-16,0 9 1 15,1 11 0 1,2 5 0-16,2 7 0 0,6-2 1 15,3-10 1-15,8-15 0 0,6-16 0 16,9-15 0-16,5-12 0 16,-3-8 0-16,-1-6-1 0,-5 1-2 15,-7 9 1-15,-7 11 0 16,-6 10 0-16,-9 16 1 15,3 6 1-15,2 7 0 16,13-6 1-16,7-5 1 0,7-11-1 31,7-10 0-31,3-13-1 0,-1-14 0 0,-7-14-2 16,-9-7 1-16,-16-2-2 15,-16-3 0-15,-12 8-1 16,-12 3-3-16,-5 10-7 0,-4 5-10 16,3 11-24-16,16 11-44 15,0 6-3-15</inkml:trace>
  <inkml:trace contextRef="#ctx0" brushRef="#br0" timeOffset="40256">13991 9004 389 0,'0'0'3'0,"0"20"2"0,0 1 1 15,1 4 1-15,10 4 0 16,6-4 1-16,12-3 1 16,7-6 0-16,10-11-2 15,4-12-1-15,1-15-2 16,-5-14 0-1,-10-3-1-15,-15-5 0 0,-20 3-2 0,-15 6 1 16,-27 5-1-16,-15 13-2 16,-14 7-3-16,-4 10-6 0,0 8-7 15,10 13-15-15,14 8-53 16,15-1-5-16</inkml:trace>
  <inkml:trace contextRef="#ctx0" brushRef="#br0" timeOffset="40645">14523 8850 367 0,'0'0'5'16,"14"21"-1"-16,3-2 3 15,8 10 0-15,2 6 2 16,2 9 2-16,-2 6 1 0,1 3 0 16,-5-4-2-16,-8-8 1 15,-3-11 1-15,-7-14-2 16,-5-16-2-16,4-8-1 31,2-23-2-31,1-13 1 0,5-13-2 0,7-1-3 16,4-3-1-16,9 5-1 0,7 5 1 15,8 8-1-15,8 12 1 16,7 10-2-16,-1 10 0 0,-2 9-3 15,-5 2-2-15,-3 5-4 16,-9 3-6-16,-2 1-10 16,-10 0-27-16,-6-6-37 15,3-3-3-15</inkml:trace>
  <inkml:trace contextRef="#ctx0" brushRef="#br0" timeOffset="41055">15586 7999 307 0,'0'0'2'0,"0"0"2"0,2 13 6 15,-1 7 4-15,1 13 2 16,-3 14 5-16,-2 13 2 15,-4 13 0-15,-6 14-1 16,2 5-3-16,-1 3-4 0,-1-1-4 16,9-7-2-16,4-8-4 15,6-12-1-15,12-12-2 16,15-14 2-16,6-13-4 15,15-13 0-15,7-12 0 0,3-9 0 32,6-12 0-32,-3-9 0 0,-5 1 0 0,-11-2 0 15,-12 5 0-15,-24 7-3 0,-15 16 1 16,-26 0 1-16,-12 16 1 47,-6 13 0-47,1 9 0 0,5 5 2 0,12-1 0 0,26-3 0 0,22-8-2 15,29-7 0-15,27-9 0 16,18-8 0-16,18-7 0 0,5-2-5 15,2 0-12-15,-13 2-53 16,-13 0-21-16</inkml:trace>
  <inkml:trace contextRef="#ctx0" brushRef="#br0" timeOffset="42249">2387 11129 267 0,'0'0'3'0,"0"0"1"16,9-7 1-16,1 7 3 15,5 10 3 1,2 9 5-16,12 22 4 0,3 10 1 31,4 20 0-31,1 8 0 0,1 15-3 0,3 5-1 16,-2 8-3-16,-3 0-5 0,-11-11-3 15,-6-4-2-15,-4-8 0 16,-9-6-1-16,-1-10 0 15,-6-11 0-15,-3-12 0 0,0-10 1 16,-2-16 0-16,6-19 0 47,-8-10-1-47,9-32 0 0,5-25 0 0,14-26 0 0,8-25-2 0,11-19 0 15,7-10-1-15,3-1-2 16,0 14-3-16,-6 13-4 0,1 27-14 16,-20 25-68-16,-2 23-2 15</inkml:trace>
  <inkml:trace contextRef="#ctx0" brushRef="#br0" timeOffset="42574">3243 12000 431 0,'0'0'1'16,"-8"5"0"-16,-1 9 1 0,-2 6-1 15,-1 7 1-15,0 5-1 16,-1 8 0-16,4 7-3 15,-1 0-5-15,8 3-18 16,-1-1-57-16,4-8-3 0</inkml:trace>
  <inkml:trace contextRef="#ctx0" brushRef="#br0" timeOffset="42991">3670 11200 247 0,'0'0'4'0,"-6"22"3"16,1 14 4-16,-6 16 4 0,-4 19 4 15,-3 16-2-15,3 17 4 31,-3 12 0-31,7-1 0 0,9-2-4 0,6-16-3 0,15-12-3 16,12-20-3-16,10-15 1 16,9-21-2-16,8-14-2 15,2-11-5-15,-2-8-7 16,3-10-17-16,1-8-59 15,-13-10-3-15</inkml:trace>
  <inkml:trace contextRef="#ctx0" brushRef="#br0" timeOffset="43277">4121 11313 261 0,'0'0'2'0,"-5"15"2"15,3 7 4-15,-1 9 6 16,2 13 4-16,0 11 3 16,1 13 1-16,2 11 2 15,7 4-1-15,1 1-3 16,3-3-4-16,6-5-4 0,1-9-4 15,5-11-3 17,2-10 0-32,2-15-3 0,1-7-1 0,2-14-5 0,-3-10-9 0,0-23-62 15,-5 0-11-15</inkml:trace>
  <inkml:trace contextRef="#ctx0" brushRef="#br0" timeOffset="43449">3752 11702 429 0,'0'0'-1'0,"0"0"1"0,12 8 0 0,13-1 1 16,15 1 0-16,13-2 0 0,19 0 0 16,10-1 1-16,19-5 0 15,6 0-4-15,3-7-15 16,1-6-63-16,-18-10-2 0</inkml:trace>
  <inkml:trace contextRef="#ctx0" brushRef="#br0" timeOffset="43661">4769 11211 366 0,'13'6'1'0,"19"7"1"47,5 8-1-47,13 14 2 0,3 9 1 0,2 12 3 0,2 11 0 0,-3 12 1 15,-17 4 0-15,-27 3 0 0,-11-2 0 16,-16-5-4-16,-15-5-6 16,-5-4-18-16,-5-7-59 15,-2-15-5-15</inkml:trace>
  <inkml:trace contextRef="#ctx0" brushRef="#br0" timeOffset="44030">5845 11555 400 0,'0'0'0'16,"0"0"1"-16,6 5 1 0,10 2 1 31,9-2 0-31,6 1 1 0,10-3-1 0,9-2 2 16,10-1-1-16,7-4-1 15,2-5-3-15,2-2-10 0,-6 1-35 16,-6-1-35-16,-9-1-6 16</inkml:trace>
  <inkml:trace contextRef="#ctx0" brushRef="#br0" timeOffset="44198">5719 11869 442 0,'0'0'1'0,"0"0"1"15,16 11 0-15,12-5 1 0,10-3 0 16,14-1-1-16,17-2 1 15,16-2-2 17,14-12-1-32,11-1-7 0,2-10-16 0,-10 6-61 0,14 0-1 0</inkml:trace>
  <inkml:trace contextRef="#ctx0" brushRef="#br0" timeOffset="45043">8568 10110 246 0,'0'0'0'16,"0"0"5"-16,10 18 3 15,-2 8 7-15,2 12 3 16,3 13 2-16,4 15 3 0,3 12-1 15,3 11 4-15,2 7-6 16,2-4-4-16,-1-7-4 31,0-12-3-31,-5-13-3 0,-1-16 1 0,-5-10 0 0,-3-15 0 16,-12-19-1-16,14-2 0 15,-10-20 0-15,1-12 0 16,3-11-2 0,1-15-2-16,4-12-1 0,8-9-2 0,4-5 0 15,1-1-1-15,1 10-2 16,-5 6-3-16,4 14-7 15,-8 11-11 17,3 13-29-32,-7 15-36 0,-3 13-6 0</inkml:trace>
  <inkml:trace contextRef="#ctx0" brushRef="#br0" timeOffset="45378">9341 10642 288 0,'0'0'4'0,"-7"18"1"16,4-1 1-16,3 11 4 16,0 2 2-16,10 2 2 15,10-2 2-15,12-3 2 47,18-8-3-47,7-14-1 0,11-10-3 0,0-14 0 0,-2-11-2 0,-7-3-2 0,-13-5-2 16,-18 1 0-16,-20 1-1 0,-13 7 0 15,-21 7-1-15,-15 8-2 16,-11 7-1-16,-6 7-4 15,-5 11-7-15,-1 9-14 0,-8 11-61 16,17 3-4-16</inkml:trace>
  <inkml:trace contextRef="#ctx0" brushRef="#br0" timeOffset="45939">6879 11290 294 0,'0'0'1'0,"0"0"2"16,18 0 0-16,21 3 2 16,20 0 2-16,29-2 4 0,28 0 2 15,41 2 3-15,39-3 1 31,37 0 0-31,40-5-1 0,28-4-1 0,58-3-1 16,-6-3-2-16,22-5-2 0,44 1-5 16,-32-2-1-16,-7-4 0 15,-12 1-2-15,-17 2-3 16,-57 1-4-16,0 9-8 15,-40-4-16-15,-78 10-57 0,16 4-4 16</inkml:trace>
  <inkml:trace contextRef="#ctx0" brushRef="#br0" timeOffset="47146">7204 11700 205 0,'0'0'4'16,"0"0"4"-16,-16 5 2 15,16-5 0-15,-7 3 2 16,7-3 3-16,6 0 0 0,13-1 3 15,12-9-4-15,9 0 0 16,12-1-3-16,4 2-1 16,5-2 0-1,-1 2-1-15,-2 4-3 0,-9 3-2 0,-6 2-2 16,-10 3-1-16,-7 4 0 15,-7-2-1-15,-6 2 0 16,-3 2 0 0,-5 0 0-16,-1 4 0 0,0 2 1 0,0 5-1 15,0 6 0-15,2 5 0 16,0 3 1-16,4 5 1 15,1 6-1-15,3 3 1 16,2 4 0-16,1 3 1 0,1 3-1 16,-3 1 1-16,2 4 0 15,0 6-1-15,-1-2 0 16,1 5 1 15,0-2-1-31,2 0 0 0,-2-1 1 0,2 0-1 0,-1-9 1 0,0-1 1 16,0-9 1-16,-2-4-1 15,-4-10 0-15,0-5-1 16,-4-7 0-16,1-5 0 0,-2-8 0 15,-3 0 0-15,-4-11 0 16,0 0 0-16,0 0 0 16,10-2 0-16,-6-12-1 31,0-8 1-31,0-7 0 0,1-9-1 0,1-12-2 0,1-12 0 15,2-10-1-15,-1-12-1 16,-2-9 0-16,-1-7 0 16,-3-2 0-16,-2 1 0 31,-10 4 0-31,-4 8 0 15,-7 12 2-15,-4 11-1 0,-1 15 2 0,-1 10-1 0,2 12 0 16,3 8 0-16,5 6 0 16,9 7 0-16,8 8 0 0,14-8 1 15,18 8-2-15,22 0 1 16,22 3 1-16,29-2 1 15,34-1 2-15,30 0 0 16,34-2 1-16,33 0 1 0,33-9 1 16,21 1-1-16,26-4 0 15,10-3-1-15,7 0 0 16,-2-4-2-16,-12-3-3 0,-23-1 0 15,-18-1 0-15,-24 0 0 16,-36 6 0-16,-29-2-3 16,-31 9-12-16,-34-2-15 15,-30 8-59-15,-23 4-4 0</inkml:trace>
  <inkml:trace contextRef="#ctx0" brushRef="#br0" timeOffset="47766">8785 12013 317 0,'0'0'1'15,"0"0"0"-15,-1 5 4 31,2 8 4-31,1 7 1 0,1 9 3 0,0 7 2 16,0 8 2-16,0 9 0 0,0 7 0 16,-4 4-1-16,1-4-6 15,-7 1-1 16,-5-5-2-31,-6-3-1 0,-1-5-2 0,2-10-3 0,-2-7-2 16,4-6-3-16,6-5-3 0,3-10-8 16,12-8-32-16,10-2-40 15,4-8-4-15</inkml:trace>
  <inkml:trace contextRef="#ctx0" brushRef="#br0" timeOffset="47978">8962 12542 419 0,'10'-2'2'0,"17"2"1"15,14-3 0-15,17 1 0 16,10-3 1-16,8 2 0 16,5-1-1-16,2-1-1 15,-7-2-2-15,-15-3-5 16,-12 3-11-16,-16 2-65 0,-15-16-3 15</inkml:trace>
  <inkml:trace contextRef="#ctx0" brushRef="#br0" timeOffset="48138">9209 12224 388 0,'-1'9'4'16,"1"10"2"-16,0 10 1 16,2 12 1-16,3 8 0 0,3 9 0 15,2 8 1-15,0 6-1 31,3-5-3-31,0-4-3 0,-3-11-2 0,2-7-5 16,-4-12-9-16,3-18-50 16,2 2-21-16</inkml:trace>
  <inkml:trace contextRef="#ctx0" brushRef="#br0" timeOffset="48909">9828 12332 279 0,'0'0'5'15,"0"0"4"-15,0 15 5 0,0 1 3 16,-1 8 2-16,2 3 1 16,6 7 3-16,3 3-1 31,0 2-3-31,9-6-5 0,5-2-3 0,4-12-2 15,10-8-3-15,2-10-1 0,9-8-1 16,-2-9-2-16,0-9 0 16,-5-6-2-16,-9-1 0 15,-5 6-1-15,-10 4-1 16,-10 8 0-16,-8 14 0 0,-8 4 1 15,-4 18 0-15,3 10 0 16,3 4 1-16,5 3 1 16,4-1 1-1,13-11 0-15,12-10 0 0,10-14 1 16,1-9-1-16,2-18 1 0,-5-9 0 15,-4-9 0-15,-12-1-1 16,-12-1-1-16,-9 3-1 16,-13 5-3-16,-9 2-3 0,-2 10-4 15,-1 2-7-15,5 11-8 16,5 0-14-16,7 11-49 15,9 0-3-15</inkml:trace>
  <inkml:trace contextRef="#ctx0" brushRef="#br0" timeOffset="49119">10660 12259 428 0,'0'0'1'15,"0"0"0"-15,10-6 0 16,10 0 1-1,14-3-1-15,8-2 1 0,14-2 0 0,7-1-1 16,5-2-1-16,2 0-4 16,-3 5-8-16,-14 1-32 46,-13 2-38-46,-12 3-4 0</inkml:trace>
  <inkml:trace contextRef="#ctx0" brushRef="#br0" timeOffset="49376">10900 12337 308 0,'0'0'5'16,"0"0"1"-16,0 0 7 15,0 0 1-15,-2 5 3 0,-4 7 4 16,-4 6-1-16,-1 6 2 15,-3 4-4-15,6 5-2 16,5 2-4-16,3 3-2 0,13-2-2 16,13-2-3-16,14-7-1 15,8-5-2-15,10-7-1 16,5-6-2-16,2-8-4 15,0-1-5 1,-6-16-14-16,-23-5-65 0,15-12-1 16</inkml:trace>
  <inkml:trace contextRef="#ctx0" brushRef="#br0" timeOffset="49595">11403 11938 421 0,'11'9'2'15,"24"8"1"-15,11 8 0 16,10 12 0-16,2 11 0 15,1 12 2-15,-1 13 0 16,-2 13 0-16,-17-2-1 0,-29 1-1 16,-18-1 0-16,-25-5 0 46,-18-7-2-46,-16-1-5 0,-20-14-6 0,-11-3-22 0,-10-5-53 0,-20-13-4 0</inkml:trace>
  <inkml:trace contextRef="#ctx0" brushRef="#br0" timeOffset="49959">9779 12055 407 0,'0'0'5'0,"-14"17"2"15,4 11 2-15,-4 15 2 16,3 17 0-16,5 13 1 31,5 14 0-15,11 12-1-16,19 5-3 0,14-4-5 0,16-7-4 0,8-15-7 0,11-7-12 15,0-16-68-15,-2-21-3 16</inkml:trace>
  <inkml:trace contextRef="#ctx0" brushRef="#br0" timeOffset="50598">11896 12034 346 0,'0'0'4'15,"0"0"1"16,7 0 1-31,10-3 3 0,15 0-1 0,8 1 1 0,9 2-1 16,5 0 0-16,1 7-3 16,-2 4-2-16,-8 6 0 15,-12 7 0-15,-17 5 0 0,-16 0 1 16,-7 0 1-16,-5-3 0 15,-4-3 2-15,6-6 1 16,10-7-1-16,10-8-2 16,25-2 0-16,10-10-2 0,14-1-3 46,5-2-6-46,13 5-18 0,8 3-62 0,-16 0-1 0</inkml:trace>
  <inkml:trace contextRef="#ctx0" brushRef="#br0" timeOffset="51832">13544 10980 132 0,'0'0'9'0,"0"0"9"16,-16 13 5-16,4 6 6 16,-4 8 2-16,-8 14 5 15,1 13 0-15,-1 12 2 16,1 10-6-16,9 7-9 0,7 2-5 15,9-4-4-15,17-9-3 16,18-16-5-16,13-13-4 16,12-17-3-16,5-13-7 0,11-13-12 15,-6-10-42-15,6-13-22 16</inkml:trace>
  <inkml:trace contextRef="#ctx0" brushRef="#br0" timeOffset="52120">13943 11597 373 0,'0'0'4'0,"-1"17"0"16,1-3 4-16,8 0 0 15,17-4 1-15,12-6 0 16,15-4 0-16,12-12 1 0,13-14-4 16,7-8-1 15,-4-10-2-31,-3-4-3 0,-18 2 0 0,-19 3-1 0,-24 7 0 15,-22 9 0-15,-27 9 0 16,-19 9-1-16,-13 9 1 0,-15 5 1 16,-11 10 0-16,1 4 1 15,9 1-1-15,9 1-3 16,16 0-1-16,18-9-5 0,28-2-13 15,11-2-42-15,36-9-20 47</inkml:trace>
  <inkml:trace contextRef="#ctx0" brushRef="#br0" timeOffset="52340">14714 11218 380 0,'-8'5'4'0,"-8"8"0"15,0 4 2-15,2 5 1 31,7 4 2-15,7 3 1-16,13 3 1 0,11 3 1 0,19-5-3 0,6-4-2 0,1-1 0 16,-3-2-2-16,-11 2-1 0,-23 4-1 15,-19 5-2-15,-29 2-2 16,-15 7-9-16,-5-1-19 15,1 2-57-15,10-6-3 16</inkml:trace>
  <inkml:trace contextRef="#ctx0" brushRef="#br0" timeOffset="52984">15716 11033 356 0,'0'0'1'15,"0"0"0"-15,-4 10 1 16,4 7 1-16,-1 4 1 16,1 15 6-16,8 5 2 46,7 3-1-46,10 1 0 0,8-6 1 0,12-7-1 0,7-11-2 0,2-10-1 0,1-14-6 16,-4-9-2-16,-6-8-1 16,-9-1-1-16,-12 3-2 15,-10 6-1-15,-14 12 2 16,0 0-1-16,-2 12 3 0,-5 10 1 15,2 10 1-15,5-2 3 16,11-4 0-16,12-7 1 16,13-12 0 15,3-8 0-31,6-17-1 0,-2-11 0 0,-5-12-1 0,-10-3-3 0,-11-3-2 15,-16 1-2-15,-11-1-4 16,-9 8-6-16,-5-1-7 16,1 1-44-16,-1 14-24 0</inkml:trace>
  <inkml:trace contextRef="#ctx0" brushRef="#br0" timeOffset="53301">16816 10930 344 0,'-2'12'6'16,"-4"9"2"-16,-1 12 3 16,0 9 4-16,6 7 0 15,2 6 2-15,13 3 1 31,10 0 0-31,13-9-5 0,16-9-3 0,8-11-1 0,7-8-5 16,0-8-4-16,4-4-6 16,-10-6-10-16,-4-15-62 15,-14 5-12-15</inkml:trace>
  <inkml:trace contextRef="#ctx0" brushRef="#br0" timeOffset="53469">16513 11097 446 0,'0'0'1'0,"14"-4"1"16,18 4-1-16,23-3 1 15,23 2 0-15,26 0-1 16,15 0-3-16,17 1-11 47,1 6-38-47,21-1-35 0,-8-1-5 0</inkml:trace>
  <inkml:trace contextRef="#ctx0" brushRef="#br0" timeOffset="54595">19845 10663 404 0,'0'0'4'0,"0"23"2"16,1 6 0-16,2 10 1 15,0 12 1-15,-2 11 1 16,1 11-1-16,-1 8 2 16,1-2-3-16,-2-6-1 0,0-8-2 15,2-11-2-15,1-11-2 31,0-14-6-15,-1-10-11-16,-2-19-35 0,-10 0-37 0,-10-19-4 0</inkml:trace>
  <inkml:trace contextRef="#ctx0" brushRef="#br0" timeOffset="54730">19421 11015 384 0,'0'0'2'0,"30"-7"0"16,16 0 1-16,20-2 0 0,21-4 0 16,15 2-1 15,13 1-5-31,2 2-7 0,2 1-15 0,-9 7-41 0,-13-3-17 15</inkml:trace>
  <inkml:trace contextRef="#ctx0" brushRef="#br0" timeOffset="55093">20475 10894 394 0,'0'0'3'16,"-16"23"2"-16,2 0 1 0,-3 9 2 16,2 6 1-16,0 7 2 15,6 4 0-15,7-2 2 16,9-5-4-16,19-12-1 0,10-10-1 47,10-16-3-47,5-11 0 0,4-15-7 0,-3-11-2 0,-6-8-3 0,-14-6 0 15,-12-3-1-15,-12-1 0 16,-7 7 3-16,-17 10 0 0,-11 5 6 15,-4 17 1-15,-4 12 4 16,2 14 1-16,3 19 1 16,8 9 0-16,9 10-1 15,11 6 2-15,9 3-1 0,15-1 0 31,11-6-2-31,6-8-2 0,8-7-3 0,1-11-6 16,5-6-13-16,-10-12-69 0,1-13-4 16</inkml:trace>
  <inkml:trace contextRef="#ctx0" brushRef="#br0" timeOffset="55448">21407 10911 380 0,'0'0'4'16,"11"24"2"0,0 1 1 15,4 8 3-31,-1 7 1 0,1 8 2 0,-4 4 1 0,4 3 1 0,-10-8-3 15,-2-10-2-15,-3-8-2 0,-3-12-2 16,3-17-2-16,-14-5-5 16,8-21-2-16,4-10-5 15,2-7 0-15,2-4-1 16,14 2-1-16,8 5 3 0,7 11 1 15,9 12 3 17,0 14 3-32,4 11 4 0,-3 16-1 0,-1 10 3 0,-5 8 0 15,-6 3-2-15,-7 4-2 0,-5-3-3 16,-4 2-7-16,-6-10-18 15,-11-1-57-15,4-8-4 16</inkml:trace>
  <inkml:trace contextRef="#ctx0" brushRef="#br0" timeOffset="57157">21494 10390 348 0,'0'0'3'0,"0"0"1"15,0 0 2-15,0 0 0 16,0 0 3-16,5 6 0 16,15-3-1-16,9-1 1 0,10 2-5 15,6-3-5-15,8 4-10 16,0-5-29-16,-9 0-40 15,5-5-6-15</inkml:trace>
  <inkml:trace contextRef="#ctx0" brushRef="#br0" timeOffset="57319">22008 10176 398 0,'2'10'2'16,"0"6"-1"-16,5 8 2 16,3 8-1-16,1 9 1 15,0 7 1-15,0 8-1 16,2 5-5 15,2-3-18-31,12-5-60 0,-11-14-3 0</inkml:trace>
  <inkml:trace contextRef="#ctx0" brushRef="#br0" timeOffset="57656">23330 9687 427 0,'0'0'0'0,"0"7"0"15,-1 6 0-15,1 11 0 16,0 5 0-16,0 11 1 16,1 9 0-16,5 9 0 0,1 10-1 15,4 6-3-15,-3-1-14 16,1-2-64-16,4-1-4 15</inkml:trace>
  <inkml:trace contextRef="#ctx0" brushRef="#br0" timeOffset="57771">22853 10490 451 0,'0'0'1'15,"14"-1"0"17,16-3 0-32,15-3 1 0,22-1 0 0,21-3 0 0,22-1 0 0,18 0-2 15,17 5-6-15,-8-6-27 16,4 6-52-1,-12 0-5-15</inkml:trace>
  <inkml:trace contextRef="#ctx0" brushRef="#br0" timeOffset="58363">23057 10877 294 0,'0'0'8'0,"1"20"3"16,0 5 5-16,0 7 0 16,1 7 2-16,0 6 4 15,1 5 0-15,0 2-1 16,3-7-4-16,1-7-5 0,3-10-2 15,3-12-3-15,5-11 0 16,1-9-5-16,4-13 0 16,-2-5-4-16,-1-3 0 0,-3-1-2 15,-5 4-1-15,-3 6 0 31,-9 16 1-31,0 0 0 0,0 0 4 0,4 23 3 16,0-1 1-16,12 0 1 16,5-3 1-16,7-9 0 15,6-8-1-15,3-6 2 0,-1-12-6 16,-3-8-1-16,-6-7-1 15,-15-5-4-15,-10-3-3 16,-9-2-7-16,-9 3-14 16,-2 4-62-16,-6-4 0 15</inkml:trace>
  <inkml:trace contextRef="#ctx0" brushRef="#br0" timeOffset="58571">23635 10833 436 0,'0'0'2'0,"28"-6"0"15,5 1 1-15,13-2 0 16,9-1 1-16,8-2-1 0,4-1-2 16,0 3-4-16,-9-2-9 15,-11 6-23-15,-5 2-51 16,-31 0-2-16</inkml:trace>
  <inkml:trace contextRef="#ctx0" brushRef="#br0" timeOffset="58760">23723 10955 408 0,'0'0'3'0,"7"21"3"0,5-1 0 16,-1 5 3-16,5 5 0 16,2 5 4-16,4 4 0 15,3 4 0-15,1-3-2 16,4-2-2-1,9-6-1-15,12 2-5 0,7-6-3 0,15 0 0 16,0-7-9-16,8-17-57 16,-2 10-25-16</inkml:trace>
  <inkml:trace contextRef="#ctx0" brushRef="#br0" timeOffset="59642">15557 10021 295 0,'0'0'2'0,"-6"24"2"0,0 15 4 15,-9 24 7-15,-4 25 3 16,-9 34 2-16,-1 33 4 15,-6 32 1-15,11 19 0 16,15 16-4-16,20-2-5 0,32-3-6 16,34-22-5-16,36-22-8 15,29-34-7 1,42-26-26-16,35-28-54 0,19-36-2 15</inkml:trace>
  <inkml:trace contextRef="#ctx0" brushRef="#br0" timeOffset="60315">24439 9343 354 0,'0'0'4'16,"0"-15"3"-16,6 6-2 16,7 4 1-16,12 5 3 15,14 7 0 1,20 21 2-16,16 19 0 0,14 32-4 0,-1 34 0 15,0 38-1-15,-5 29 0 16,-20 36-1-16,-17 21-2 16,-35 14 1-16,-23 4 1 0,-35-8-2 15,-24-12 0-15,-26-20 0 16,-21-19 0-16,-18-23-3 15,-18-17-6-15,-5-13-37 16,-14-3-44-16,-10-17-3 31</inkml:trace>
  <inkml:trace contextRef="#ctx0" brushRef="#br0" timeOffset="67264">18008 11117 281 0,'0'0'8'0,"-14"2"5"16,3 1 1-16,-2 0 3 0,5 1 2 15,8-4 3-15,0 0 1 16,15 2-1-16,22-2-6 15,24-4-5-15,15-1-3 0,12 5-4 16,7-5-7-16,6 5-14 16,-9 14-68-16,-9-8-1 15</inkml:trace>
  <inkml:trace contextRef="#ctx0" brushRef="#br0" timeOffset="69772">1238 11717 222 0,'10'30'3'0,"3"26"3"16,7 26 3-16,3 21 2 0,4 32 1 16,5 24 3-16,4 31 0 15,1 21 2 1,-10-6 0-1,-4-3-4-15,-4 12 0 0,-8-4-3 0,-5-23 1 16,-4-5-6-16,-3-25-15 16,-7-22-60-16,1-14-8 15</inkml:trace>
  <inkml:trace contextRef="#ctx0" brushRef="#br0" timeOffset="71556">617 11398 69 0,'12'-2'10'16,"11"-4"6"-16,7-4 7 15,11-3 2-15,13-7 1 16,11-1 3-1,17-7 0-15,11-2 1 0,7-1-11 0,8-5-5 16,13 0-3-16,6-3-5 16,12-1-1-16,8-2-2 15,6-1-1-15,8 0 0 16,4-4 1-16,3 1-1 15,5 0 0-15,-1 3 0 0,6-1-1 16,-2 4 1-16,4 0-1 16,7-1 0-16,-2 5-1 15,2 0 1 16,5 0-1-31,9-2 1 0,-4 3-1 0,6-5 1 0,-2 3 0 0,-1-2 0 16,9 2 0-16,-3-1 0 16,5 1 0-16,0 2 0 15,4 0-1-15,-2 1 1 0,12 0 0 16,3-2-1-16,4-1 1 15,8-3 0-15,2-1 0 16,8-1-1-16,1-1 1 31,3 0 0-31,2-3 0 0,3 4 1 0,3 1-1 0,-1 4 1 16,5-1-1-16,-1 4 1 15,7 0 0-15,4 3-1 0,0 1 0 16,-2 3 0-16,4 2-1 31,3 1 2-31,-6 2-2 0,5 0 1 0,1 3 0 16,5-5 2-16,3 4-2 0,3 1 0 15,2 0 0 1,0 1 0-16,5-1 0 0,2 2-1 16,-1 0 0-16,1 0-1 15,-2 0 2-15,3 1-2 16,4-2 2-16,3 1-1 15,6 1 0-15,2-4 0 0,7 2 1 16,7-3-1-16,6 0 0 16,5 1 0-16,7-1 0 15,-3 1 1-15,6 1-1 0,3 3 1 31,-6 1-1-31,0 1 0 0,-5 1 0 0,-2 3 0 16,-7-2 0-16,1 0-2 0,-10 1 2 16,-7-3-2-16,-8 0 1 31,-7 2-1-31,-16-2 1 0,-9-3 0 0,-17 0 1 15,-11-3 0-15,-19 4 0 16,-14-1 1-16,-21 5 0 0,-19 2 0 16,-17 8-2-1,-15 2 1-15,-21 11-1 0,-12 9 0 16,-17 4 1-16,-10 10-2 15,-13 0 1-15,-7 7 1 16,-5-1 0-16,-8 2 0 16,-5-1 0-1,-8 1-1-15,-5 2 1 0,-4-1 0 0,-2 6 0 16,-7 2 0-16,-4 6 0 0,-4 10 0 15,-6 9 2-15,-2 11 1 16,-4 10 1 0,-1 14-2-16,-2 7 1 0,-4 10 1 0,-1 11-1 15,2 10-1-15,1 6 1 16,3 7-1-16,7 6-1 15,4 5 3 17,5 4 0-32,2-3 1 0,-1 0-2 0,-6-5 0 0,-4-5 0 0,-8-6 0 15,-8-8 0-15,-13-4-4 16,-8-10 1-16,-6-1-2 15,-4-3 1-15,-2-7 1 16,-4-5-1-16,2-3 0 0,-5-8 0 16,-4-7 0-16,-9-6 0 15,-11-9 0-15,-12-7 0 31,-14-7 1-31,-13-8-1 0,-12-7 1 0,-18-7 0 16,-11-4 1-16,-12-5 0 0,-12-5 0 16,-17-2 0-16,-17-7 0 15,-17-2 1 1,-21-4-1-16,-19-5 0 0,-21-3-1 0,-26-6 1 15,-22-2-1-15,-21-5 0 16,-23-1 0-16,-20-4-1 16,-21-4 0-16,-17-5 1 15,-16-3-1-15,-9-1 0 0,-11-5 0 16,-14-2-1-16,-11 0 2 15,-21-2-1-15,-11 1 0 16,-18 1 2-16,-18 2-1 16,-14 5 1-16,-18 2 1 15,-8 7 0-15,-8 2 0 0,9 4 1 16,-9 2-1-16,8 0 0 15,-2 2 0-15,0 5 0 32,5 3 0-32,1 3-2 0,-146 8 3 15,5 1 0-15,17-1 1 16,13-1 0-16,24-1 1 15,21-5-1-15,26-2 1 0,32-4 0 16,181-8-2-16,30 0-1 16,25-3-1-16,39 1 0 15,28-1-1-15,35 3 0 16,29 0-1-16,32-2-2 31,30 1-2-31,31 1-3 0,27-1-2 0,29 1-5 0,20 0-4 16,20 0-20-16,21 7-41 15,14-7-13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700088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50" rIns="93497" bIns="4675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1" y="4415790"/>
            <a:ext cx="5608320" cy="4183380"/>
          </a:xfrm>
          <a:prstGeom prst="rect">
            <a:avLst/>
          </a:prstGeom>
        </p:spPr>
        <p:txBody>
          <a:bodyPr vert="horz" lIns="93497" tIns="46750" rIns="93497" bIns="4675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4099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0652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5087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315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8208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6554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7373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74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54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160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2071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7720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9716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5583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9412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7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8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30/2018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emf"/><Relationship Id="rId5" Type="http://schemas.openxmlformats.org/officeDocument/2006/relationships/customXml" Target="../ink/ink2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emf"/><Relationship Id="rId5" Type="http://schemas.openxmlformats.org/officeDocument/2006/relationships/customXml" Target="../ink/ink11.x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May </a:t>
            </a:r>
            <a:r>
              <a:rPr lang="en-US" dirty="0" smtClean="0"/>
              <a:t>30</a:t>
            </a:r>
            <a:r>
              <a:rPr lang="en-US" dirty="0" smtClean="0"/>
              <a:t> </a:t>
            </a:r>
            <a:r>
              <a:rPr lang="en-US" dirty="0" smtClean="0"/>
              <a:t>2018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40259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omework #6 </a:t>
            </a:r>
            <a:r>
              <a:rPr lang="en-US" dirty="0" smtClean="0"/>
              <a:t>be FRIDAY </a:t>
            </a:r>
            <a:r>
              <a:rPr lang="en-US" dirty="0" smtClean="0"/>
              <a:t>June 8 </a:t>
            </a:r>
            <a:r>
              <a:rPr lang="en-US" dirty="0" smtClean="0"/>
              <a:t>2018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7874640" y="558360"/>
              <a:ext cx="884520" cy="6807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60600" y="548280"/>
                <a:ext cx="914760" cy="70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7793280" y="1379160"/>
              <a:ext cx="864360" cy="6145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77440" y="1362960"/>
                <a:ext cx="896760" cy="646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238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134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9098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4932360" y="828720"/>
              <a:ext cx="3812400" cy="361800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21560" y="819720"/>
                <a:ext cx="3832200" cy="36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3631320" y="1332720"/>
              <a:ext cx="4864320" cy="386568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25200" y="1325160"/>
                <a:ext cx="4880520" cy="388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0780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9682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00100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33684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01902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78305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neral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535074" y="111599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1002704" y="229986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002704" y="1772969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1"/>
          <p:cNvSpPr txBox="1">
            <a:spLocks/>
          </p:cNvSpPr>
          <p:nvPr/>
        </p:nvSpPr>
        <p:spPr>
          <a:xfrm rot="16200000">
            <a:off x="-517241" y="66923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=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</a:t>
            </a:r>
            <a:r>
              <a:rPr lang="en-US" dirty="0" err="1" smtClean="0">
                <a:solidFill>
                  <a:srgbClr val="FF3300"/>
                </a:solidFill>
                <a:latin typeface="Symbol" panose="05050102010706020507" pitchFamily="18" charset="2"/>
                <a:cs typeface="Times New Roman" pitchFamily="18" charset="0"/>
              </a:rPr>
              <a:t>f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771218" y="910089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844568" y="1032265"/>
            <a:ext cx="345281" cy="192881"/>
          </a:xfrm>
          <a:custGeom>
            <a:avLst/>
            <a:gdLst>
              <a:gd name="connsiteX0" fmla="*/ 0 w 707231"/>
              <a:gd name="connsiteY0" fmla="*/ 471487 h 732234"/>
              <a:gd name="connsiteX1" fmla="*/ 235744 w 707231"/>
              <a:gd name="connsiteY1" fmla="*/ 21431 h 732234"/>
              <a:gd name="connsiteX2" fmla="*/ 364331 w 707231"/>
              <a:gd name="connsiteY2" fmla="*/ 342900 h 732234"/>
              <a:gd name="connsiteX3" fmla="*/ 535781 w 707231"/>
              <a:gd name="connsiteY3" fmla="*/ 728662 h 732234"/>
              <a:gd name="connsiteX4" fmla="*/ 707231 w 707231"/>
              <a:gd name="connsiteY4" fmla="*/ 321469 h 732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31" h="732234">
                <a:moveTo>
                  <a:pt x="0" y="471487"/>
                </a:moveTo>
                <a:cubicBezTo>
                  <a:pt x="87511" y="257174"/>
                  <a:pt x="175022" y="42862"/>
                  <a:pt x="235744" y="21431"/>
                </a:cubicBezTo>
                <a:cubicBezTo>
                  <a:pt x="296466" y="0"/>
                  <a:pt x="314325" y="225028"/>
                  <a:pt x="364331" y="342900"/>
                </a:cubicBezTo>
                <a:cubicBezTo>
                  <a:pt x="414337" y="460772"/>
                  <a:pt x="478631" y="732234"/>
                  <a:pt x="535781" y="728662"/>
                </a:cubicBezTo>
                <a:cubicBezTo>
                  <a:pt x="592931" y="725090"/>
                  <a:pt x="650081" y="523279"/>
                  <a:pt x="707231" y="32146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1017209" y="1395864"/>
            <a:ext cx="0" cy="4040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683112" y="579096"/>
            <a:ext cx="66198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 rot="5400000">
            <a:off x="1464417" y="867194"/>
            <a:ext cx="1542982" cy="304800"/>
            <a:chOff x="2843668" y="1917700"/>
            <a:chExt cx="1542982" cy="304800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33311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2592269" y="1083824"/>
          <a:ext cx="29432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12" name="Equation" r:id="rId4" imgW="1104840" imgH="279360" progId="Equation.DSMT4">
                  <p:embed/>
                </p:oleObj>
              </mc:Choice>
              <mc:Fallback>
                <p:oleObj name="Equation" r:id="rId4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69" y="1083824"/>
                        <a:ext cx="29432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300703" y="1087455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592269" y="2524715"/>
          <a:ext cx="27733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13"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69" y="2524715"/>
                        <a:ext cx="2773363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216447" y="2528402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0957" y="3988857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9791" name="Comment 15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3277413" y="60051950"/>
            <a:ext cx="0" cy="0"/>
          </a:xfrm>
          <a:custGeom>
            <a:avLst/>
            <a:gdLst>
              <a:gd name="T0" fmla="+- 0 20729 20729"/>
              <a:gd name="T1" fmla="*/ T0 w 1"/>
              <a:gd name="T2" fmla="+- 0 16988 16988"/>
              <a:gd name="T3" fmla="*/ 16988 h 1"/>
              <a:gd name="T4" fmla="+- 0 20729 20729"/>
              <a:gd name="T5" fmla="*/ T4 w 1"/>
              <a:gd name="T6" fmla="+- 0 16988 16988"/>
              <a:gd name="T7" fmla="*/ 16988 h 1"/>
              <a:gd name="T8" fmla="+- 0 20729 20729"/>
              <a:gd name="T9" fmla="*/ T8 w 1"/>
              <a:gd name="T10" fmla="+- 0 16988 16988"/>
              <a:gd name="T11" fmla="*/ 16988 h 1"/>
              <a:gd name="T12" fmla="+- 0 20729 20729"/>
              <a:gd name="T13" fmla="*/ T12 w 1"/>
              <a:gd name="T14" fmla="+- 0 16988 16988"/>
              <a:gd name="T15" fmla="*/ 16988 h 1"/>
              <a:gd name="T16" fmla="+- 0 20729 20729"/>
              <a:gd name="T17" fmla="*/ T16 w 1"/>
              <a:gd name="T18" fmla="+- 0 16988 16988"/>
              <a:gd name="T19" fmla="*/ 16988 h 1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</a:cxnLst>
            <a:rect l="0" t="0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80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674680" y="-323282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07671" y="167760"/>
            <a:ext cx="56301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ind </a:t>
            </a:r>
            <a:r>
              <a:rPr lang="en-US" sz="1400" dirty="0" err="1" smtClean="0"/>
              <a:t>i</a:t>
            </a:r>
            <a:r>
              <a:rPr lang="en-US" sz="1400" dirty="0" smtClean="0"/>
              <a:t>(t), V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(t), V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(t) for this circuit: f = 2 MHz</a:t>
            </a:r>
            <a:endParaRPr lang="en-US" sz="1400" dirty="0"/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 rot="5400000">
            <a:off x="2018108" y="334749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13" name="Group 449"/>
          <p:cNvGrpSpPr/>
          <p:nvPr/>
        </p:nvGrpSpPr>
        <p:grpSpPr>
          <a:xfrm rot="10800000">
            <a:off x="1230741" y="2295593"/>
            <a:ext cx="861578" cy="1542982"/>
            <a:chOff x="1295407" y="1743246"/>
            <a:chExt cx="861578" cy="1542982"/>
          </a:xfrm>
        </p:grpSpPr>
        <p:sp>
          <p:nvSpPr>
            <p:cNvPr id="35" name="Title 1"/>
            <p:cNvSpPr txBox="1">
              <a:spLocks/>
            </p:cNvSpPr>
            <p:nvPr/>
          </p:nvSpPr>
          <p:spPr>
            <a:xfrm rot="5400000">
              <a:off x="1277307" y="2176943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400" dirty="0" smtClean="0">
                  <a:solidFill>
                    <a:srgbClr val="00B050"/>
                  </a:solidFill>
                  <a:latin typeface="Symbol" panose="05050102010706020507" pitchFamily="18" charset="2"/>
                  <a:cs typeface="Times New Roman" pitchFamily="18" charset="0"/>
                </a:rPr>
                <a:t> W</a:t>
              </a:r>
              <a:endParaRPr kumimoji="0" lang="en-US" sz="1400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4" name="Group 405"/>
            <p:cNvGrpSpPr/>
            <p:nvPr/>
          </p:nvGrpSpPr>
          <p:grpSpPr>
            <a:xfrm rot="5400000">
              <a:off x="604260" y="2434393"/>
              <a:ext cx="1542982" cy="160687"/>
              <a:chOff x="1809818" y="1385407"/>
              <a:chExt cx="1542982" cy="160687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1" name="Straight Connector 50"/>
          <p:cNvCxnSpPr/>
          <p:nvPr/>
        </p:nvCxnSpPr>
        <p:spPr>
          <a:xfrm rot="5400000">
            <a:off x="555862" y="357187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812226" y="382903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6200000" flipH="1" flipV="1">
            <a:off x="1738285" y="1274775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6200000" flipH="1" flipV="1">
            <a:off x="1781492" y="1955778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itle 1"/>
          <p:cNvSpPr txBox="1">
            <a:spLocks/>
          </p:cNvSpPr>
          <p:nvPr/>
        </p:nvSpPr>
        <p:spPr>
          <a:xfrm rot="16200000">
            <a:off x="828477" y="1397847"/>
            <a:ext cx="1363607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1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(250/3.14) </a:t>
            </a:r>
            <a:r>
              <a:rPr lang="en-US" sz="1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F</a:t>
            </a:r>
            <a:endParaRPr kumimoji="0" lang="en-US" sz="1400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 flipH="1" flipV="1">
            <a:off x="1766954" y="1559128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1766954" y="1711528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290079" y="110618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312521" y="178558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255454" y="133715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1921248" y="88903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5400000">
            <a:off x="1957342" y="2265324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1330191" y="1973481"/>
            <a:ext cx="3139624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45 degrees) volts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347146" y="255869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369588" y="323810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312521" y="278967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576718" y="142475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06018" y="78763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486396" y="111426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898560" y="211320"/>
              <a:ext cx="7927200" cy="6291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3800" y="196560"/>
                <a:ext cx="7956720" cy="632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521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942840" y="252720"/>
              <a:ext cx="7678080" cy="6030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34560" y="240480"/>
                <a:ext cx="7697520" cy="605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86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745920" y="304560"/>
              <a:ext cx="7911360" cy="5295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6200" y="290520"/>
                <a:ext cx="7937280" cy="531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336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80600" y="322920"/>
              <a:ext cx="8521560" cy="5225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9080" y="309240"/>
                <a:ext cx="8547840" cy="525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590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89040" y="162720"/>
              <a:ext cx="8295480" cy="5983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7880" y="148680"/>
                <a:ext cx="8316720" cy="601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84877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96840" y="254880"/>
              <a:ext cx="8954280" cy="5894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2080" y="240840"/>
                <a:ext cx="8980920" cy="592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8740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03680" y="577800"/>
              <a:ext cx="9274320" cy="4569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760" y="564840"/>
                <a:ext cx="9296280" cy="459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176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0</TotalTime>
  <Words>128</Words>
  <Application>Microsoft Office PowerPoint</Application>
  <PresentationFormat>On-screen Show (4:3)</PresentationFormat>
  <Paragraphs>51</Paragraphs>
  <Slides>20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Times New Roman</vt:lpstr>
      <vt:lpstr>Office Theme</vt:lpstr>
      <vt:lpstr>Equation</vt:lpstr>
      <vt:lpstr>EECS 70A: Network Analysis</vt:lpstr>
      <vt:lpstr>Phasors</vt:lpstr>
      <vt:lpstr>Example problem #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gh pass fil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l</vt:lpstr>
      <vt:lpstr>Example problem</vt:lpstr>
    </vt:vector>
  </TitlesOfParts>
  <Company>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OIT</cp:lastModifiedBy>
  <cp:revision>1010</cp:revision>
  <cp:lastPrinted>2018-05-16T18:37:46Z</cp:lastPrinted>
  <dcterms:created xsi:type="dcterms:W3CDTF">2010-03-26T00:11:49Z</dcterms:created>
  <dcterms:modified xsi:type="dcterms:W3CDTF">2018-05-30T19:50:46Z</dcterms:modified>
</cp:coreProperties>
</file>